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97A84" w:rsidRPr="00B42EDD" w:rsidRDefault="006D7D10" w:rsidP="00A97A84">
      <w:pPr>
        <w:pStyle w:val="1"/>
        <w:jc w:val="center"/>
        <w:rPr>
          <w:rFonts w:ascii="Times New Roman" w:hAnsi="Times New Roman" w:cs="Times New Roman"/>
          <w:b/>
          <w:bCs/>
          <w:color w:val="auto"/>
          <w:sz w:val="24"/>
          <w:szCs w:val="24"/>
          <w:lang w:val="en-US"/>
        </w:rPr>
      </w:pPr>
      <w:r w:rsidRPr="00B42EDD">
        <w:rPr>
          <w:rFonts w:ascii="Times New Roman" w:hAnsi="Times New Roman" w:cs="Times New Roman"/>
          <w:b/>
          <w:bCs/>
          <w:color w:val="auto"/>
          <w:sz w:val="24"/>
          <w:szCs w:val="24"/>
          <w:lang w:val="en-US"/>
        </w:rPr>
        <w:t>Human Authentication by Voice Passphrase</w:t>
      </w:r>
    </w:p>
    <w:p w:rsidR="006D7D10" w:rsidRPr="00B42EDD" w:rsidRDefault="006D7D10" w:rsidP="006D7D10">
      <w:pPr>
        <w:rPr>
          <w:lang w:val="en-US"/>
        </w:rPr>
      </w:pPr>
    </w:p>
    <w:p w:rsidR="00A97A84" w:rsidRPr="006D7D10" w:rsidRDefault="006D7D10" w:rsidP="00A97A84">
      <w:pPr>
        <w:rPr>
          <w:b/>
          <w:bCs/>
          <w:szCs w:val="24"/>
          <w:lang w:val="en-US"/>
        </w:rPr>
      </w:pPr>
      <w:r w:rsidRPr="006D7D10">
        <w:rPr>
          <w:rFonts w:eastAsiaTheme="majorEastAsia" w:cs="Times New Roman"/>
          <w:b/>
          <w:bCs/>
          <w:szCs w:val="24"/>
          <w:lang w:val="en-US"/>
        </w:rPr>
        <w:t>1. General principles of the voice authentication system</w:t>
      </w:r>
    </w:p>
    <w:p w:rsidR="007F7D06" w:rsidRDefault="006B0ED5" w:rsidP="00B042C6">
      <w:pPr>
        <w:pStyle w:val="a3"/>
        <w:rPr>
          <w:rStyle w:val="jlqj4b"/>
          <w:lang w:val="en"/>
        </w:rPr>
      </w:pPr>
      <w:r>
        <w:rPr>
          <w:rStyle w:val="jlqj4b"/>
          <w:lang w:val="en"/>
        </w:rPr>
        <w:t>Voice</w:t>
      </w:r>
      <w:r w:rsidRPr="00B042C6">
        <w:rPr>
          <w:rStyle w:val="jlqj4b"/>
          <w:lang w:val="en-US"/>
        </w:rPr>
        <w:t xml:space="preserve"> </w:t>
      </w:r>
      <w:r>
        <w:rPr>
          <w:rStyle w:val="jlqj4b"/>
          <w:lang w:val="en"/>
        </w:rPr>
        <w:t>biometric</w:t>
      </w:r>
      <w:r w:rsidRPr="00B042C6">
        <w:rPr>
          <w:rStyle w:val="jlqj4b"/>
          <w:lang w:val="en-US"/>
        </w:rPr>
        <w:t xml:space="preserve"> </w:t>
      </w:r>
      <w:r>
        <w:rPr>
          <w:rStyle w:val="jlqj4b"/>
          <w:lang w:val="en"/>
        </w:rPr>
        <w:t>authentication</w:t>
      </w:r>
      <w:r w:rsidRPr="00B042C6">
        <w:rPr>
          <w:rStyle w:val="jlqj4b"/>
          <w:lang w:val="en-US"/>
        </w:rPr>
        <w:t xml:space="preserve"> </w:t>
      </w:r>
      <w:r>
        <w:rPr>
          <w:rStyle w:val="jlqj4b"/>
          <w:lang w:val="en"/>
        </w:rPr>
        <w:t>systems</w:t>
      </w:r>
      <w:r w:rsidRPr="00B042C6">
        <w:rPr>
          <w:lang w:val="en-US"/>
        </w:rPr>
        <w:t xml:space="preserve"> </w:t>
      </w:r>
      <w:r w:rsidR="001F14D1" w:rsidRPr="00B042C6">
        <w:rPr>
          <w:lang w:val="en-US"/>
        </w:rPr>
        <w:t>(</w:t>
      </w:r>
      <w:r w:rsidR="00AA3544" w:rsidRPr="00AA3544">
        <w:rPr>
          <w:lang w:val="en-US"/>
        </w:rPr>
        <w:t>hereinafter</w:t>
      </w:r>
      <w:r w:rsidR="001F14D1" w:rsidRPr="00B042C6">
        <w:rPr>
          <w:lang w:val="en-US"/>
        </w:rPr>
        <w:t xml:space="preserve"> </w:t>
      </w:r>
      <w:r w:rsidRPr="00B042C6">
        <w:rPr>
          <w:lang w:val="en-US"/>
        </w:rPr>
        <w:t>VBAU</w:t>
      </w:r>
      <w:r w:rsidR="001F14D1" w:rsidRPr="00B042C6">
        <w:rPr>
          <w:lang w:val="en-US"/>
        </w:rPr>
        <w:t>)</w:t>
      </w:r>
      <w:r w:rsidR="00CB4F60" w:rsidRPr="00B042C6">
        <w:rPr>
          <w:lang w:val="en-US"/>
        </w:rPr>
        <w:t xml:space="preserve"> </w:t>
      </w:r>
      <w:r w:rsidR="00B042C6">
        <w:rPr>
          <w:rStyle w:val="jlqj4b"/>
          <w:lang w:val="en"/>
        </w:rPr>
        <w:t xml:space="preserve">recently gaining more and more popularity. This is primarily due to the development of new methods of machine learning, new methods of signal processing and noise reduction. However, of all existing biometric technologies, voice biometric parameters are the most unstable. This technology belongs to the category of "dynamic biometrics". Below is a short list of factors affecting the change in biometric parameters: </w:t>
      </w:r>
    </w:p>
    <w:p w:rsidR="007F7D06" w:rsidRDefault="00B042C6" w:rsidP="00B042C6">
      <w:pPr>
        <w:pStyle w:val="a3"/>
        <w:rPr>
          <w:rStyle w:val="jlqj4b"/>
          <w:lang w:val="en"/>
        </w:rPr>
      </w:pPr>
      <w:r>
        <w:rPr>
          <w:rStyle w:val="jlqj4b"/>
          <w:lang w:val="en"/>
        </w:rPr>
        <w:t>1) human speech is able to change after a certain time in the course of growing up;</w:t>
      </w:r>
    </w:p>
    <w:p w:rsidR="007F7D06" w:rsidRDefault="00B042C6" w:rsidP="00B042C6">
      <w:pPr>
        <w:pStyle w:val="a3"/>
        <w:rPr>
          <w:rStyle w:val="jlqj4b"/>
          <w:lang w:val="en"/>
        </w:rPr>
      </w:pPr>
      <w:r>
        <w:rPr>
          <w:rStyle w:val="jlqj4b"/>
          <w:lang w:val="en"/>
        </w:rPr>
        <w:t xml:space="preserve"> 2) the influence of atmospheric pressure; </w:t>
      </w:r>
    </w:p>
    <w:p w:rsidR="007F7D06" w:rsidRDefault="00B042C6" w:rsidP="00B042C6">
      <w:pPr>
        <w:pStyle w:val="a3"/>
        <w:rPr>
          <w:rStyle w:val="jlqj4b"/>
          <w:lang w:val="en"/>
        </w:rPr>
      </w:pPr>
      <w:r>
        <w:rPr>
          <w:rStyle w:val="jlqj4b"/>
          <w:lang w:val="en"/>
        </w:rPr>
        <w:t xml:space="preserve">3) the impact of the disease; </w:t>
      </w:r>
    </w:p>
    <w:p w:rsidR="007F7D06" w:rsidRDefault="00B042C6" w:rsidP="00B042C6">
      <w:pPr>
        <w:pStyle w:val="a3"/>
        <w:rPr>
          <w:rStyle w:val="jlqj4b"/>
          <w:lang w:val="en"/>
        </w:rPr>
      </w:pPr>
      <w:r>
        <w:rPr>
          <w:rStyle w:val="jlqj4b"/>
          <w:lang w:val="en"/>
        </w:rPr>
        <w:t xml:space="preserve">4) the impact of lack of sleep; </w:t>
      </w:r>
    </w:p>
    <w:p w:rsidR="007F7D06" w:rsidRDefault="00B042C6" w:rsidP="00B042C6">
      <w:pPr>
        <w:pStyle w:val="a3"/>
        <w:rPr>
          <w:rStyle w:val="jlqj4b"/>
          <w:lang w:val="en"/>
        </w:rPr>
      </w:pPr>
      <w:r>
        <w:rPr>
          <w:rStyle w:val="jlqj4b"/>
          <w:lang w:val="en"/>
        </w:rPr>
        <w:t>5) the influence of the external environment (stationary noises, sudden sounds, other people's voices, etc.);</w:t>
      </w:r>
    </w:p>
    <w:p w:rsidR="00AA3544" w:rsidRDefault="00B042C6" w:rsidP="00B042C6">
      <w:pPr>
        <w:pStyle w:val="a3"/>
        <w:rPr>
          <w:rStyle w:val="jlqj4b"/>
          <w:lang w:val="en"/>
        </w:rPr>
      </w:pPr>
      <w:r>
        <w:rPr>
          <w:rStyle w:val="jlqj4b"/>
          <w:lang w:val="en"/>
        </w:rPr>
        <w:t xml:space="preserve"> 6) the impact of changing the recording device. </w:t>
      </w:r>
    </w:p>
    <w:p w:rsidR="007F7D06" w:rsidRDefault="00B042C6" w:rsidP="00B042C6">
      <w:pPr>
        <w:pStyle w:val="a3"/>
        <w:rPr>
          <w:rStyle w:val="jlqj4b"/>
          <w:lang w:val="en"/>
        </w:rPr>
      </w:pPr>
      <w:r>
        <w:rPr>
          <w:rStyle w:val="jlqj4b"/>
          <w:lang w:val="en"/>
        </w:rPr>
        <w:t xml:space="preserve">Nevertheless, to solve the described problems of biometric voice authentication, every year new methods are being developed in the world that stabilize the system. The new methods, in turn, determine whether certain conditions are met. So, for example, for the stable operation of the system in the cockpit of a fighter, Samson Technologies has developed its own microphones with software noise cancellation for each specific model of the fighter. To suppress stationary noise of a sound card, there are also a large number of ready-made programs and algorithms based on neural network methods. Of the neural network methods for recognizing speakers by voice, two classification methods are distinguished: </w:t>
      </w:r>
    </w:p>
    <w:p w:rsidR="007F7D06" w:rsidRDefault="00B042C6" w:rsidP="00B042C6">
      <w:pPr>
        <w:pStyle w:val="a3"/>
        <w:rPr>
          <w:rStyle w:val="jlqj4b"/>
          <w:lang w:val="en"/>
        </w:rPr>
      </w:pPr>
      <w:r>
        <w:rPr>
          <w:rStyle w:val="jlqj4b"/>
          <w:lang w:val="en"/>
        </w:rPr>
        <w:t xml:space="preserve">1) Classification of a certain number of users - deep learning networks are used (for example, based on the sklearn and tensorflow libraries of the python programming language); </w:t>
      </w:r>
    </w:p>
    <w:p w:rsidR="007F7D06" w:rsidRDefault="00B042C6" w:rsidP="00B042C6">
      <w:pPr>
        <w:pStyle w:val="a3"/>
        <w:rPr>
          <w:rStyle w:val="jlqj4b"/>
          <w:lang w:val="en"/>
        </w:rPr>
      </w:pPr>
      <w:r>
        <w:rPr>
          <w:rStyle w:val="jlqj4b"/>
          <w:lang w:val="en"/>
        </w:rPr>
        <w:t xml:space="preserve">2) Classification of </w:t>
      </w:r>
      <w:r w:rsidR="009C1A55">
        <w:rPr>
          <w:rStyle w:val="jlqj4b"/>
          <w:lang w:val="en-US"/>
        </w:rPr>
        <w:t>OWN</w:t>
      </w:r>
      <w:r>
        <w:rPr>
          <w:rStyle w:val="jlqj4b"/>
          <w:lang w:val="en"/>
        </w:rPr>
        <w:t>/</w:t>
      </w:r>
      <w:r w:rsidR="009C1A55">
        <w:rPr>
          <w:rStyle w:val="jlqj4b"/>
          <w:lang w:val="en"/>
        </w:rPr>
        <w:t>ALLIEN</w:t>
      </w:r>
      <w:r>
        <w:rPr>
          <w:rStyle w:val="jlqj4b"/>
          <w:lang w:val="en"/>
        </w:rPr>
        <w:t xml:space="preserve"> - linear neural networks are used. World famous companies that provide services in access control systems usually negotiate the conditions for using voice technologies and offer the customer solutions. Many companies, such as MDG, offer the use of a combined application of voice recognition and 2D / 3D face recognition. The main and qualitative characteristics showing the resistance of the system to brute force attacks and stability in recognizing the corresponding speaker are: </w:t>
      </w:r>
    </w:p>
    <w:p w:rsidR="007F7D06" w:rsidRDefault="00B042C6" w:rsidP="00B042C6">
      <w:pPr>
        <w:pStyle w:val="a3"/>
        <w:rPr>
          <w:rStyle w:val="jlqj4b"/>
          <w:lang w:val="en"/>
        </w:rPr>
      </w:pPr>
      <w:r>
        <w:rPr>
          <w:rStyle w:val="jlqj4b"/>
          <w:lang w:val="en"/>
        </w:rPr>
        <w:t xml:space="preserve">1) The probability of an error of the first kind (hereinafter abbreviated as P1) - denial of access for "Own"; </w:t>
      </w:r>
    </w:p>
    <w:p w:rsidR="001F39AA" w:rsidRDefault="00B042C6" w:rsidP="00B042C6">
      <w:pPr>
        <w:pStyle w:val="a3"/>
        <w:rPr>
          <w:rStyle w:val="jlqj4b"/>
          <w:lang w:val="en"/>
        </w:rPr>
      </w:pPr>
      <w:r>
        <w:rPr>
          <w:rStyle w:val="jlqj4b"/>
          <w:lang w:val="en"/>
        </w:rPr>
        <w:t xml:space="preserve">2) The likelihood of an error of the second kind (hereinafter abbreviated as P2) is a false acceptance of an outsider for “own”. There is no universal and fixed estimate of these probabilities in modern off-the-shelf VBAUs. Each system has its own assessments based on additional conditions and external factors. Let's consider examples of possible conditions with the presentation of ways to solve the assigned tasks: </w:t>
      </w:r>
    </w:p>
    <w:p w:rsidR="001F39AA" w:rsidRDefault="001F39AA" w:rsidP="00B042C6">
      <w:pPr>
        <w:pStyle w:val="a3"/>
        <w:rPr>
          <w:rStyle w:val="jlqj4b"/>
          <w:lang w:val="en"/>
        </w:rPr>
      </w:pPr>
      <w:r>
        <w:rPr>
          <w:rStyle w:val="jlqj4b"/>
          <w:lang w:val="en"/>
        </w:rPr>
        <w:t>Task</w:t>
      </w:r>
      <w:r w:rsidR="00B042C6">
        <w:rPr>
          <w:rStyle w:val="jlqj4b"/>
          <w:lang w:val="en"/>
        </w:rPr>
        <w:t xml:space="preserve"> 1. It is necessary to use VBAU to increase the resistance of any access control system as part of multi-biometrics at an enterprise / institute / military base and similar limited places. Solution. Using microphones of the same type and classifying people using deep learning algorithms. </w:t>
      </w:r>
    </w:p>
    <w:p w:rsidR="001F39AA" w:rsidRDefault="00B042C6" w:rsidP="00B042C6">
      <w:pPr>
        <w:pStyle w:val="a3"/>
        <w:rPr>
          <w:rStyle w:val="jlqj4b"/>
          <w:lang w:val="en"/>
        </w:rPr>
      </w:pPr>
      <w:r>
        <w:rPr>
          <w:rStyle w:val="jlqj4b"/>
          <w:lang w:val="en"/>
        </w:rPr>
        <w:t xml:space="preserve">Task 2. It is necessary to use VBAU to increase the security of any access control system as part of multi-biometrics from various capturing devices. Solution. Using deep learning </w:t>
      </w:r>
      <w:r>
        <w:rPr>
          <w:rStyle w:val="jlqj4b"/>
          <w:lang w:val="en"/>
        </w:rPr>
        <w:lastRenderedPageBreak/>
        <w:t xml:space="preserve">algorithms or linear network algorithms with a recognition threshold shifted towards P1. It is necessary to test both systems on the provided experimental voice data and select the one on which the probability of error is minimal. </w:t>
      </w:r>
    </w:p>
    <w:p w:rsidR="001F39AA" w:rsidRDefault="00B042C6" w:rsidP="00B042C6">
      <w:pPr>
        <w:pStyle w:val="a3"/>
        <w:rPr>
          <w:rStyle w:val="jlqj4b"/>
          <w:lang w:val="en"/>
        </w:rPr>
      </w:pPr>
      <w:r>
        <w:rPr>
          <w:rStyle w:val="jlqj4b"/>
          <w:lang w:val="en"/>
        </w:rPr>
        <w:t>Task 3. It is necessary to use VBAU with speech recording from various recording devices on any terrain (for example: from a tablet / walkie-talkie / smartphone). Solution 1. Using linear neural to exclude the case of theft by an attacker of a tablet / walkie-talkie / smartphone. Consequences: Higher P1 and P2 as opposed to solution case 2. Advantage: ease of use and independence from the base of all users. Solution 2. Using deep networks. Disadvantages: the need to refer to the neural network model. Advantage: ease of use and good P1 and P2 values. To minimize P1 and P2 in both cases, it is recommended to use the same type of microphones / throatphones with a working noise reduction program that is equally configured for all devices.</w:t>
      </w:r>
    </w:p>
    <w:p w:rsidR="00645E10" w:rsidRPr="00B042C6" w:rsidRDefault="00B042C6" w:rsidP="00B042C6">
      <w:pPr>
        <w:pStyle w:val="a3"/>
        <w:rPr>
          <w:b/>
          <w:bCs/>
          <w:lang w:val="en-US"/>
        </w:rPr>
      </w:pPr>
      <w:r>
        <w:rPr>
          <w:rStyle w:val="jlqj4b"/>
          <w:lang w:val="en"/>
        </w:rPr>
        <w:t>Task 4. It is necessary to use VBAU with voice recording from a device located in military equipment (armored personnel carrier, tank, plane, helicopter, etc.). Solution. Using microphones of the same type and setting up a noise reduction program for each individual technique. The choice of a neural network is based on the test results and p of example task 3.</w:t>
      </w:r>
    </w:p>
    <w:p w:rsidR="0062419C" w:rsidRPr="00B042C6" w:rsidRDefault="0062419C" w:rsidP="009F1DE9">
      <w:pPr>
        <w:pStyle w:val="a3"/>
        <w:rPr>
          <w:b/>
          <w:bCs/>
          <w:lang w:val="en-US"/>
        </w:rPr>
      </w:pPr>
    </w:p>
    <w:p w:rsidR="0062419C" w:rsidRPr="00B042C6" w:rsidRDefault="0062419C" w:rsidP="009F1DE9">
      <w:pPr>
        <w:pStyle w:val="a3"/>
        <w:rPr>
          <w:b/>
          <w:bCs/>
          <w:lang w:val="en-US"/>
        </w:rPr>
      </w:pPr>
    </w:p>
    <w:p w:rsidR="0062419C" w:rsidRPr="00B042C6" w:rsidRDefault="0062419C" w:rsidP="009F1DE9">
      <w:pPr>
        <w:pStyle w:val="a3"/>
        <w:rPr>
          <w:b/>
          <w:bCs/>
          <w:lang w:val="en-US"/>
        </w:rPr>
      </w:pPr>
    </w:p>
    <w:p w:rsidR="0062419C" w:rsidRPr="00B042C6" w:rsidRDefault="0062419C" w:rsidP="009F1DE9">
      <w:pPr>
        <w:pStyle w:val="a3"/>
        <w:rPr>
          <w:b/>
          <w:bCs/>
          <w:lang w:val="en-US"/>
        </w:rPr>
      </w:pPr>
    </w:p>
    <w:p w:rsidR="0062419C" w:rsidRPr="00B042C6" w:rsidRDefault="0062419C" w:rsidP="009F1DE9">
      <w:pPr>
        <w:pStyle w:val="a3"/>
        <w:rPr>
          <w:b/>
          <w:bCs/>
          <w:lang w:val="en-US"/>
        </w:rPr>
      </w:pPr>
    </w:p>
    <w:p w:rsidR="0062419C" w:rsidRPr="00B042C6" w:rsidRDefault="0062419C" w:rsidP="009F1DE9">
      <w:pPr>
        <w:pStyle w:val="a3"/>
        <w:rPr>
          <w:b/>
          <w:bCs/>
          <w:lang w:val="en-US"/>
        </w:rPr>
      </w:pPr>
    </w:p>
    <w:p w:rsidR="0062419C" w:rsidRPr="00B042C6" w:rsidRDefault="0062419C" w:rsidP="009F1DE9">
      <w:pPr>
        <w:pStyle w:val="a3"/>
        <w:rPr>
          <w:b/>
          <w:bCs/>
          <w:lang w:val="en-US"/>
        </w:rPr>
      </w:pPr>
    </w:p>
    <w:p w:rsidR="0062419C" w:rsidRPr="00B042C6" w:rsidRDefault="0062419C" w:rsidP="009F1DE9">
      <w:pPr>
        <w:pStyle w:val="a3"/>
        <w:rPr>
          <w:b/>
          <w:bCs/>
          <w:lang w:val="en-US"/>
        </w:rPr>
      </w:pPr>
    </w:p>
    <w:p w:rsidR="0062419C" w:rsidRPr="00B042C6" w:rsidRDefault="0062419C" w:rsidP="009F1DE9">
      <w:pPr>
        <w:pStyle w:val="a3"/>
        <w:rPr>
          <w:b/>
          <w:bCs/>
          <w:lang w:val="en-US"/>
        </w:rPr>
      </w:pPr>
    </w:p>
    <w:p w:rsidR="0062419C" w:rsidRDefault="0062419C" w:rsidP="009F1DE9">
      <w:pPr>
        <w:pStyle w:val="a3"/>
        <w:rPr>
          <w:b/>
          <w:bCs/>
          <w:lang w:val="en-US"/>
        </w:rPr>
      </w:pPr>
    </w:p>
    <w:p w:rsidR="001F39AA" w:rsidRDefault="001F39AA" w:rsidP="009F1DE9">
      <w:pPr>
        <w:pStyle w:val="a3"/>
        <w:rPr>
          <w:b/>
          <w:bCs/>
          <w:lang w:val="en-US"/>
        </w:rPr>
      </w:pPr>
    </w:p>
    <w:p w:rsidR="001F39AA" w:rsidRDefault="001F39AA" w:rsidP="009F1DE9">
      <w:pPr>
        <w:pStyle w:val="a3"/>
        <w:rPr>
          <w:b/>
          <w:bCs/>
          <w:lang w:val="en-US"/>
        </w:rPr>
      </w:pPr>
    </w:p>
    <w:p w:rsidR="001F39AA" w:rsidRDefault="001F39AA" w:rsidP="009F1DE9">
      <w:pPr>
        <w:pStyle w:val="a3"/>
        <w:rPr>
          <w:b/>
          <w:bCs/>
          <w:lang w:val="en-US"/>
        </w:rPr>
      </w:pPr>
    </w:p>
    <w:p w:rsidR="001F39AA" w:rsidRDefault="001F39AA" w:rsidP="009F1DE9">
      <w:pPr>
        <w:pStyle w:val="a3"/>
        <w:rPr>
          <w:b/>
          <w:bCs/>
          <w:lang w:val="en-US"/>
        </w:rPr>
      </w:pPr>
    </w:p>
    <w:p w:rsidR="001F39AA" w:rsidRDefault="001F39AA" w:rsidP="009F1DE9">
      <w:pPr>
        <w:pStyle w:val="a3"/>
        <w:rPr>
          <w:b/>
          <w:bCs/>
          <w:lang w:val="en-US"/>
        </w:rPr>
      </w:pPr>
    </w:p>
    <w:p w:rsidR="001F39AA" w:rsidRDefault="001F39AA" w:rsidP="009F1DE9">
      <w:pPr>
        <w:pStyle w:val="a3"/>
        <w:rPr>
          <w:b/>
          <w:bCs/>
          <w:lang w:val="en-US"/>
        </w:rPr>
      </w:pPr>
    </w:p>
    <w:p w:rsidR="001F39AA" w:rsidRDefault="001F39AA" w:rsidP="009F1DE9">
      <w:pPr>
        <w:pStyle w:val="a3"/>
        <w:rPr>
          <w:b/>
          <w:bCs/>
          <w:lang w:val="en-US"/>
        </w:rPr>
      </w:pPr>
    </w:p>
    <w:p w:rsidR="001F39AA" w:rsidRDefault="001F39AA" w:rsidP="009F1DE9">
      <w:pPr>
        <w:pStyle w:val="a3"/>
        <w:rPr>
          <w:b/>
          <w:bCs/>
          <w:lang w:val="en-US"/>
        </w:rPr>
      </w:pPr>
    </w:p>
    <w:p w:rsidR="001F39AA" w:rsidRDefault="001F39AA" w:rsidP="009F1DE9">
      <w:pPr>
        <w:pStyle w:val="a3"/>
        <w:rPr>
          <w:b/>
          <w:bCs/>
          <w:lang w:val="en-US"/>
        </w:rPr>
      </w:pPr>
    </w:p>
    <w:p w:rsidR="001F39AA" w:rsidRDefault="001F39AA" w:rsidP="009F1DE9">
      <w:pPr>
        <w:pStyle w:val="a3"/>
        <w:rPr>
          <w:b/>
          <w:bCs/>
          <w:lang w:val="en-US"/>
        </w:rPr>
      </w:pPr>
    </w:p>
    <w:p w:rsidR="001F39AA" w:rsidRDefault="001F39AA" w:rsidP="009F1DE9">
      <w:pPr>
        <w:pStyle w:val="a3"/>
        <w:rPr>
          <w:b/>
          <w:bCs/>
          <w:lang w:val="en-US"/>
        </w:rPr>
      </w:pPr>
    </w:p>
    <w:p w:rsidR="001F39AA" w:rsidRDefault="001F39AA" w:rsidP="009F1DE9">
      <w:pPr>
        <w:pStyle w:val="a3"/>
        <w:rPr>
          <w:b/>
          <w:bCs/>
          <w:lang w:val="en-US"/>
        </w:rPr>
      </w:pPr>
    </w:p>
    <w:p w:rsidR="001F39AA" w:rsidRDefault="001F39AA" w:rsidP="009F1DE9">
      <w:pPr>
        <w:pStyle w:val="a3"/>
        <w:rPr>
          <w:b/>
          <w:bCs/>
          <w:lang w:val="en-US"/>
        </w:rPr>
      </w:pPr>
    </w:p>
    <w:p w:rsidR="001F39AA" w:rsidRDefault="001F39AA" w:rsidP="009F1DE9">
      <w:pPr>
        <w:pStyle w:val="a3"/>
        <w:rPr>
          <w:b/>
          <w:bCs/>
          <w:lang w:val="en-US"/>
        </w:rPr>
      </w:pPr>
    </w:p>
    <w:p w:rsidR="001F39AA" w:rsidRDefault="001F39AA" w:rsidP="009F1DE9">
      <w:pPr>
        <w:pStyle w:val="a3"/>
        <w:rPr>
          <w:b/>
          <w:bCs/>
          <w:lang w:val="en-US"/>
        </w:rPr>
      </w:pPr>
    </w:p>
    <w:p w:rsidR="001F39AA" w:rsidRPr="00B042C6" w:rsidRDefault="001F39AA" w:rsidP="009F1DE9">
      <w:pPr>
        <w:pStyle w:val="a3"/>
        <w:rPr>
          <w:b/>
          <w:bCs/>
          <w:lang w:val="en-US"/>
        </w:rPr>
      </w:pPr>
    </w:p>
    <w:p w:rsidR="0062419C" w:rsidRPr="00B042C6" w:rsidRDefault="0062419C" w:rsidP="009F1DE9">
      <w:pPr>
        <w:pStyle w:val="a3"/>
        <w:rPr>
          <w:b/>
          <w:bCs/>
          <w:lang w:val="en-US"/>
        </w:rPr>
      </w:pPr>
    </w:p>
    <w:p w:rsidR="00D02A5B" w:rsidRDefault="001F39AA" w:rsidP="004B6456">
      <w:pPr>
        <w:pStyle w:val="1"/>
        <w:numPr>
          <w:ilvl w:val="0"/>
          <w:numId w:val="1"/>
        </w:numPr>
        <w:rPr>
          <w:rFonts w:ascii="Times New Roman" w:hAnsi="Times New Roman" w:cs="Times New Roman"/>
          <w:b/>
          <w:bCs/>
          <w:color w:val="000000" w:themeColor="text1"/>
          <w:sz w:val="24"/>
          <w:szCs w:val="24"/>
        </w:rPr>
      </w:pPr>
      <w:r w:rsidRPr="001F39AA">
        <w:rPr>
          <w:rFonts w:ascii="Times New Roman" w:hAnsi="Times New Roman" w:cs="Times New Roman"/>
          <w:b/>
          <w:bCs/>
          <w:color w:val="000000" w:themeColor="text1"/>
          <w:sz w:val="24"/>
          <w:szCs w:val="24"/>
        </w:rPr>
        <w:lastRenderedPageBreak/>
        <w:t>Structure</w:t>
      </w:r>
      <w:r w:rsidR="00F2232E" w:rsidRPr="004B273B">
        <w:rPr>
          <w:rFonts w:ascii="Times New Roman" w:hAnsi="Times New Roman" w:cs="Times New Roman"/>
          <w:b/>
          <w:bCs/>
          <w:color w:val="000000" w:themeColor="text1"/>
          <w:sz w:val="24"/>
          <w:szCs w:val="24"/>
        </w:rPr>
        <w:t xml:space="preserve"> </w:t>
      </w:r>
      <w:r w:rsidR="006B0ED5">
        <w:rPr>
          <w:rFonts w:ascii="Times New Roman" w:hAnsi="Times New Roman" w:cs="Times New Roman"/>
          <w:b/>
          <w:bCs/>
          <w:color w:val="000000" w:themeColor="text1"/>
          <w:sz w:val="24"/>
          <w:szCs w:val="24"/>
        </w:rPr>
        <w:t>VBAU</w:t>
      </w:r>
    </w:p>
    <w:p w:rsidR="00727465" w:rsidRPr="007936B8" w:rsidRDefault="00727465" w:rsidP="00727465">
      <w:pPr>
        <w:pStyle w:val="1"/>
        <w:ind w:firstLine="708"/>
        <w:rPr>
          <w:rFonts w:ascii="Times New Roman" w:hAnsi="Times New Roman" w:cs="Times New Roman"/>
          <w:b/>
          <w:bCs/>
          <w:color w:val="0D0D0D" w:themeColor="text1" w:themeTint="F2"/>
          <w:sz w:val="24"/>
          <w:szCs w:val="24"/>
        </w:rPr>
      </w:pPr>
      <w:r w:rsidRPr="007936B8">
        <w:rPr>
          <w:rFonts w:ascii="Times New Roman" w:hAnsi="Times New Roman" w:cs="Times New Roman"/>
          <w:b/>
          <w:bCs/>
          <w:color w:val="0D0D0D" w:themeColor="text1" w:themeTint="F2"/>
          <w:sz w:val="24"/>
          <w:szCs w:val="24"/>
        </w:rPr>
        <w:t xml:space="preserve">2.1 </w:t>
      </w:r>
      <w:r w:rsidR="001F39AA" w:rsidRPr="001F39AA">
        <w:rPr>
          <w:rFonts w:ascii="Times New Roman" w:hAnsi="Times New Roman" w:cs="Times New Roman"/>
          <w:b/>
          <w:bCs/>
          <w:color w:val="0D0D0D" w:themeColor="text1" w:themeTint="F2"/>
          <w:sz w:val="24"/>
          <w:szCs w:val="24"/>
        </w:rPr>
        <w:t>General scheme</w:t>
      </w:r>
    </w:p>
    <w:p w:rsidR="00D02A5B" w:rsidRDefault="00D02A5B" w:rsidP="00BC4325">
      <w:pPr>
        <w:pStyle w:val="a3"/>
      </w:pPr>
    </w:p>
    <w:p w:rsidR="0062419C" w:rsidRPr="00476462" w:rsidRDefault="00476462" w:rsidP="00BC4325">
      <w:pPr>
        <w:pStyle w:val="a3"/>
        <w:rPr>
          <w:lang w:val="en-US"/>
        </w:rPr>
      </w:pPr>
      <w:r>
        <w:rPr>
          <w:rStyle w:val="jlqj4b"/>
          <w:lang w:val="en"/>
        </w:rPr>
        <w:t>Figure 1 shows a brief block diagram of the operation</w:t>
      </w:r>
      <w:r w:rsidRPr="00476462">
        <w:rPr>
          <w:lang w:val="en-US"/>
        </w:rPr>
        <w:t xml:space="preserve"> </w:t>
      </w:r>
      <w:r w:rsidR="006B0ED5" w:rsidRPr="00476462">
        <w:rPr>
          <w:lang w:val="en-US"/>
        </w:rPr>
        <w:t>VBAU</w:t>
      </w:r>
      <w:r w:rsidR="008A06C1" w:rsidRPr="00476462">
        <w:rPr>
          <w:lang w:val="en-US"/>
        </w:rPr>
        <w:t>.</w:t>
      </w:r>
    </w:p>
    <w:p w:rsidR="001F14D1" w:rsidRPr="00476462" w:rsidRDefault="001F14D1" w:rsidP="00947600">
      <w:pPr>
        <w:pStyle w:val="a3"/>
        <w:ind w:firstLine="0"/>
        <w:rPr>
          <w:b/>
          <w:bCs/>
          <w:lang w:val="en-US"/>
        </w:rPr>
      </w:pPr>
    </w:p>
    <w:p w:rsidR="00F00EEF" w:rsidRDefault="004123E1" w:rsidP="00AB6724">
      <w:pPr>
        <w:pStyle w:val="a5"/>
      </w:pPr>
      <w:r>
        <w:rPr>
          <w:noProof/>
          <w:lang w:eastAsia="ru-RU"/>
        </w:rPr>
        <mc:AlternateContent>
          <mc:Choice Requires="wps">
            <w:drawing>
              <wp:anchor distT="0" distB="0" distL="114300" distR="114300" simplePos="0" relativeHeight="251655680" behindDoc="0" locked="0" layoutInCell="1" allowOverlap="1" wp14:anchorId="7C264F0A" wp14:editId="64B33395">
                <wp:simplePos x="0" y="0"/>
                <wp:positionH relativeFrom="column">
                  <wp:posOffset>1509395</wp:posOffset>
                </wp:positionH>
                <wp:positionV relativeFrom="paragraph">
                  <wp:posOffset>2719967</wp:posOffset>
                </wp:positionV>
                <wp:extent cx="1343025" cy="723900"/>
                <wp:effectExtent l="0" t="0" r="0" b="0"/>
                <wp:wrapNone/>
                <wp:docPr id="42" name="Надпись 42"/>
                <wp:cNvGraphicFramePr/>
                <a:graphic xmlns:a="http://schemas.openxmlformats.org/drawingml/2006/main">
                  <a:graphicData uri="http://schemas.microsoft.com/office/word/2010/wordprocessingShape">
                    <wps:wsp>
                      <wps:cNvSpPr txBox="1"/>
                      <wps:spPr>
                        <a:xfrm>
                          <a:off x="0" y="0"/>
                          <a:ext cx="1343025" cy="723900"/>
                        </a:xfrm>
                        <a:prstGeom prst="rect">
                          <a:avLst/>
                        </a:prstGeom>
                        <a:noFill/>
                        <a:ln w="6350">
                          <a:noFill/>
                        </a:ln>
                      </wps:spPr>
                      <wps:txbx>
                        <w:txbxContent>
                          <w:p w:rsidR="002C3625" w:rsidRPr="004123E1" w:rsidRDefault="002C3625" w:rsidP="00476462">
                            <w:pPr>
                              <w:ind w:firstLine="708"/>
                            </w:pPr>
                            <w:r w:rsidRPr="00476462">
                              <w:t xml:space="preserve">Biometric </w:t>
                            </w:r>
                            <w:r>
                              <w:rPr>
                                <w:lang w:val="en-US"/>
                              </w:rPr>
                              <w:t xml:space="preserve">   </w:t>
                            </w:r>
                            <w:r w:rsidRPr="00476462">
                              <w:t>Authentic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C264F0A" id="_x0000_t202" coordsize="21600,21600" o:spt="202" path="m,l,21600r21600,l21600,xe">
                <v:stroke joinstyle="miter"/>
                <v:path gradientshapeok="t" o:connecttype="rect"/>
              </v:shapetype>
              <v:shape id="Надпись 42" o:spid="_x0000_s1026" type="#_x0000_t202" style="position:absolute;left:0;text-align:left;margin-left:118.85pt;margin-top:214.15pt;width:105.75pt;height:5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" filled="f" stroked="f" strokeweight=".5pt">
                <v:textbox>
                  <w:txbxContent>
                    <w:p w:rsidR="002C3625" w:rsidRPr="004123E1" w:rsidRDefault="002C3625" w:rsidP="00476462">
                      <w:pPr>
                        <w:ind w:firstLine="708"/>
                      </w:pPr>
                      <w:r w:rsidRPr="00476462">
                        <w:t xml:space="preserve">Biometric </w:t>
                      </w:r>
                      <w:r>
                        <w:rPr>
                          <w:lang w:val="en-US"/>
                        </w:rPr>
                        <w:t xml:space="preserve">   </w:t>
                      </w:r>
                      <w:r w:rsidRPr="00476462">
                        <w:t>Authentication</w:t>
                      </w:r>
                    </w:p>
                  </w:txbxContent>
                </v:textbox>
              </v:shape>
            </w:pict>
          </mc:Fallback>
        </mc:AlternateContent>
      </w:r>
      <w:r w:rsidR="003521F2" w:rsidRPr="003521F2">
        <w:rPr>
          <w:noProof/>
          <w:lang w:eastAsia="ru-RU"/>
        </w:rPr>
        <mc:AlternateContent>
          <mc:Choice Requires="wpc">
            <w:drawing>
              <wp:inline distT="0" distB="0" distL="0" distR="0" wp14:anchorId="49CECC32" wp14:editId="1D7C77AD">
                <wp:extent cx="6013450" cy="4562474"/>
                <wp:effectExtent l="38100" t="38100" r="6350" b="0"/>
                <wp:docPr id="8" name="Полотно 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9525" cap="flat" cmpd="sng" algn="ctr">
                          <a:noFill/>
                          <a:prstDash val="solid"/>
                          <a:round/>
                          <a:headEnd type="none" w="med" len="med"/>
                          <a:tailEnd type="none" w="med" len="med"/>
                        </a:ln>
                      </wpc:whole>
                      <wps:wsp>
                        <wps:cNvPr id="1" name="Прямоугольник 1"/>
                        <wps:cNvSpPr/>
                        <wps:spPr>
                          <a:xfrm>
                            <a:off x="3244850" y="1155700"/>
                            <a:ext cx="1035050" cy="762000"/>
                          </a:xfrm>
                          <a:prstGeom prst="rect">
                            <a:avLst/>
                          </a:prstGeom>
                          <a:solidFill>
                            <a:schemeClr val="accent1">
                              <a:lumMod val="40000"/>
                              <a:lumOff val="60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C3625" w:rsidRPr="0079068C" w:rsidRDefault="002C3625" w:rsidP="0079068C">
                              <w:pPr>
                                <w:pStyle w:val="a3"/>
                                <w:ind w:firstLine="0"/>
                                <w:jc w:val="center"/>
                                <w:rPr>
                                  <w:color w:val="0D0D0D" w:themeColor="text1" w:themeTint="F2"/>
                                </w:rPr>
                              </w:pPr>
                              <w:r w:rsidRPr="00476462">
                                <w:rPr>
                                  <w:color w:val="0D0D0D" w:themeColor="text1" w:themeTint="F2"/>
                                </w:rPr>
                                <w:t>Speech-to-text transl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Прямоугольник: скругленные углы 9"/>
                        <wps:cNvSpPr/>
                        <wps:spPr>
                          <a:xfrm>
                            <a:off x="6" y="1006118"/>
                            <a:ext cx="1384294" cy="1104182"/>
                          </a:xfrm>
                          <a:prstGeom prst="roundRect">
                            <a:avLst/>
                          </a:prstGeom>
                          <a:solidFill>
                            <a:schemeClr val="accent2">
                              <a:lumMod val="40000"/>
                              <a:lumOff val="60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C3625" w:rsidRPr="00A2572F" w:rsidRDefault="002C3625" w:rsidP="00A2572F">
                              <w:pPr>
                                <w:jc w:val="center"/>
                                <w:rPr>
                                  <w:color w:val="000000" w:themeColor="text1"/>
                                </w:rPr>
                              </w:pPr>
                              <w:r w:rsidRPr="00476462">
                                <w:rPr>
                                  <w:color w:val="000000" w:themeColor="text1"/>
                                </w:rPr>
                                <w:t xml:space="preserve">Voice parameters </w:t>
                              </w:r>
                              <w:r>
                                <w:rPr>
                                  <w:noProof/>
                                  <w:color w:val="000000" w:themeColor="text1"/>
                                  <w:lang w:eastAsia="ru-RU"/>
                                </w:rPr>
                                <w:drawing>
                                  <wp:inline distT="0" distB="0" distL="0" distR="0" wp14:anchorId="712F0596" wp14:editId="33F63478">
                                    <wp:extent cx="560705" cy="431165"/>
                                    <wp:effectExtent l="0" t="0" r="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0705" cy="43116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Прямоугольник 13"/>
                        <wps:cNvSpPr/>
                        <wps:spPr>
                          <a:xfrm>
                            <a:off x="1625603" y="974368"/>
                            <a:ext cx="1416047" cy="1095732"/>
                          </a:xfrm>
                          <a:prstGeom prst="rect">
                            <a:avLst/>
                          </a:prstGeom>
                          <a:solidFill>
                            <a:schemeClr val="accent1">
                              <a:lumMod val="40000"/>
                              <a:lumOff val="60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C3625" w:rsidRPr="00A2572F" w:rsidRDefault="002C3625" w:rsidP="00A2572F">
                              <w:pPr>
                                <w:jc w:val="center"/>
                                <w:rPr>
                                  <w:color w:val="000000" w:themeColor="text1"/>
                                </w:rPr>
                              </w:pPr>
                              <w:r w:rsidRPr="00476462">
                                <w:rPr>
                                  <w:color w:val="000000" w:themeColor="text1"/>
                                </w:rPr>
                                <w:t>Processing (normalization, noise reduc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Прямая со стрелкой 7"/>
                        <wps:cNvCnPr/>
                        <wps:spPr>
                          <a:xfrm>
                            <a:off x="1384104" y="1566836"/>
                            <a:ext cx="241496"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10" name="Прямая со стрелкой 10"/>
                        <wps:cNvCnPr>
                          <a:stCxn id="13" idx="3"/>
                        </wps:cNvCnPr>
                        <wps:spPr>
                          <a:xfrm>
                            <a:off x="3041650" y="1522234"/>
                            <a:ext cx="203200" cy="0"/>
                          </a:xfrm>
                          <a:prstGeom prst="straightConnector1">
                            <a:avLst/>
                          </a:prstGeom>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12" name="Блок-схема: решение 12"/>
                        <wps:cNvSpPr/>
                        <wps:spPr>
                          <a:xfrm>
                            <a:off x="4527550" y="901700"/>
                            <a:ext cx="1450340" cy="1325460"/>
                          </a:xfrm>
                          <a:prstGeom prst="flowChartDecision">
                            <a:avLst/>
                          </a:prstGeom>
                          <a:solidFill>
                            <a:srgbClr val="FFFF00"/>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C3625" w:rsidRPr="00E65040" w:rsidRDefault="002C3625" w:rsidP="00E65040">
                              <w:pPr>
                                <w:pStyle w:val="a3"/>
                                <w:ind w:firstLine="0"/>
                                <w:rPr>
                                  <w:color w:val="0D0D0D" w:themeColor="text1" w:themeTint="F2"/>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Прямая со стрелкой 15"/>
                        <wps:cNvCnPr>
                          <a:endCxn id="12" idx="1"/>
                        </wps:cNvCnPr>
                        <wps:spPr>
                          <a:xfrm flipV="1">
                            <a:off x="4279900" y="1564430"/>
                            <a:ext cx="247650" cy="2406"/>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Прямая со стрелкой 16"/>
                        <wps:cNvCnPr>
                          <a:stCxn id="12" idx="0"/>
                        </wps:cNvCnPr>
                        <wps:spPr>
                          <a:xfrm flipV="1">
                            <a:off x="5252720" y="673100"/>
                            <a:ext cx="0" cy="22860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17" name="Блок-схема: документ 17"/>
                        <wps:cNvSpPr/>
                        <wps:spPr>
                          <a:xfrm>
                            <a:off x="4794250" y="88900"/>
                            <a:ext cx="939800" cy="615950"/>
                          </a:xfrm>
                          <a:prstGeom prst="flowChartDocument">
                            <a:avLst/>
                          </a:prstGeom>
                          <a:solidFill>
                            <a:srgbClr val="FF0000"/>
                          </a:solid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Pr="00476462" w:rsidRDefault="002C3625" w:rsidP="00E65040">
                              <w:pPr>
                                <w:jc w:val="center"/>
                                <w:rPr>
                                  <w:lang w:val="en-US"/>
                                </w:rPr>
                              </w:pPr>
                              <w:r>
                                <w:rPr>
                                  <w:lang w:val="en-US"/>
                                </w:rPr>
                                <w:t>Alli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Надпись 18"/>
                        <wps:cNvSpPr txBox="1"/>
                        <wps:spPr>
                          <a:xfrm>
                            <a:off x="5334000" y="673100"/>
                            <a:ext cx="469900" cy="301268"/>
                          </a:xfrm>
                          <a:prstGeom prst="rect">
                            <a:avLst/>
                          </a:prstGeom>
                          <a:solidFill>
                            <a:schemeClr val="lt1"/>
                          </a:solidFill>
                          <a:ln w="6350">
                            <a:noFill/>
                          </a:ln>
                        </wps:spPr>
                        <wps:txbx>
                          <w:txbxContent>
                            <w:p w:rsidR="002C3625" w:rsidRPr="00476462" w:rsidRDefault="002C3625">
                              <w:pPr>
                                <w:rPr>
                                  <w:lang w:val="en-US"/>
                                </w:rPr>
                              </w:pPr>
                              <w:r>
                                <w:rPr>
                                  <w:lang w:val="en-US"/>
                                </w:rPr>
                                <w:t>n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Прямая соединительная линия 28"/>
                        <wps:cNvCnPr>
                          <a:stCxn id="12" idx="2"/>
                        </wps:cNvCnPr>
                        <wps:spPr>
                          <a:xfrm>
                            <a:off x="5252720" y="2227160"/>
                            <a:ext cx="0" cy="45889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 name="Прямая со стрелкой 30"/>
                        <wps:cNvCnPr/>
                        <wps:spPr>
                          <a:xfrm flipH="1">
                            <a:off x="4718050" y="2685677"/>
                            <a:ext cx="53467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 name="Надпись 31"/>
                        <wps:cNvSpPr txBox="1"/>
                        <wps:spPr>
                          <a:xfrm>
                            <a:off x="5334000" y="2184400"/>
                            <a:ext cx="400050" cy="298450"/>
                          </a:xfrm>
                          <a:prstGeom prst="rect">
                            <a:avLst/>
                          </a:prstGeom>
                          <a:solidFill>
                            <a:schemeClr val="lt1"/>
                          </a:solidFill>
                          <a:ln w="6350">
                            <a:noFill/>
                          </a:ln>
                        </wps:spPr>
                        <wps:txbx>
                          <w:txbxContent>
                            <w:p w:rsidR="002C3625" w:rsidRPr="00476462" w:rsidRDefault="002C3625">
                              <w:pPr>
                                <w:rPr>
                                  <w:lang w:val="en-US"/>
                                </w:rPr>
                              </w:pPr>
                              <w:r>
                                <w:rPr>
                                  <w:lang w:val="en-US"/>
                                </w:rPr>
                                <w:t>y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Прямоугольник 32"/>
                        <wps:cNvSpPr/>
                        <wps:spPr>
                          <a:xfrm>
                            <a:off x="3321050" y="2336800"/>
                            <a:ext cx="1397000" cy="679450"/>
                          </a:xfrm>
                          <a:prstGeom prst="rect">
                            <a:avLst/>
                          </a:prstGeom>
                          <a:solidFill>
                            <a:schemeClr val="accent1">
                              <a:lumMod val="40000"/>
                              <a:lumOff val="60000"/>
                            </a:schemeClr>
                          </a:solid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Pr="00D3416B" w:rsidRDefault="002C3625" w:rsidP="00D3416B">
                              <w:pPr>
                                <w:jc w:val="center"/>
                                <w:rPr>
                                  <w:sz w:val="22"/>
                                </w:rPr>
                              </w:pPr>
                              <w:r w:rsidRPr="00476462">
                                <w:rPr>
                                  <w:sz w:val="22"/>
                                </w:rPr>
                                <w:t>Extraction of biometric paramet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Прямая со стрелкой 33"/>
                        <wps:cNvCnPr>
                          <a:endCxn id="44" idx="3"/>
                        </wps:cNvCnPr>
                        <wps:spPr>
                          <a:xfrm flipH="1">
                            <a:off x="3006284" y="2685305"/>
                            <a:ext cx="314767" cy="25170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34" name="Надпись 34"/>
                        <wps:cNvSpPr txBox="1"/>
                        <wps:spPr>
                          <a:xfrm>
                            <a:off x="4718050" y="1345565"/>
                            <a:ext cx="1117600" cy="615950"/>
                          </a:xfrm>
                          <a:prstGeom prst="rect">
                            <a:avLst/>
                          </a:prstGeom>
                          <a:noFill/>
                          <a:ln w="0">
                            <a:noFill/>
                          </a:ln>
                        </wps:spPr>
                        <wps:txbx>
                          <w:txbxContent>
                            <w:p w:rsidR="002C3625" w:rsidRPr="00476462" w:rsidRDefault="002C3625" w:rsidP="00476462">
                              <w:pPr>
                                <w:rPr>
                                  <w:color w:val="0D0D0D" w:themeColor="text1" w:themeTint="F2"/>
                                  <w:sz w:val="20"/>
                                  <w:szCs w:val="20"/>
                                </w:rPr>
                              </w:pPr>
                              <w:r w:rsidRPr="00476462">
                                <w:rPr>
                                  <w:color w:val="0D0D0D" w:themeColor="text1" w:themeTint="F2"/>
                                  <w:sz w:val="20"/>
                                  <w:szCs w:val="20"/>
                                </w:rPr>
                                <w:t>Authentication</w:t>
                              </w:r>
                            </w:p>
                            <w:p w:rsidR="002C3625" w:rsidRPr="008F09C7" w:rsidRDefault="002C3625" w:rsidP="00476462">
                              <w:pPr>
                                <w:rPr>
                                  <w:sz w:val="20"/>
                                  <w:szCs w:val="20"/>
                                </w:rPr>
                              </w:pPr>
                              <w:r w:rsidRPr="00476462">
                                <w:rPr>
                                  <w:color w:val="0D0D0D" w:themeColor="text1" w:themeTint="F2"/>
                                  <w:sz w:val="20"/>
                                  <w:szCs w:val="20"/>
                                </w:rPr>
                                <w:t xml:space="preserve">         passwo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Блок-схема: решение 40"/>
                        <wps:cNvSpPr/>
                        <wps:spPr>
                          <a:xfrm>
                            <a:off x="-1079500" y="-1727200"/>
                            <a:ext cx="0" cy="0"/>
                          </a:xfrm>
                          <a:prstGeom prst="flowChartDecision">
                            <a:avLst/>
                          </a:prstGeom>
                          <a:solidFill>
                            <a:schemeClr val="bg1"/>
                          </a:solid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Default="002C3625" w:rsidP="004123E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Блок-схема: решение 44"/>
                        <wps:cNvSpPr/>
                        <wps:spPr>
                          <a:xfrm>
                            <a:off x="1265261" y="2238913"/>
                            <a:ext cx="1741023" cy="1397000"/>
                          </a:xfrm>
                          <a:prstGeom prst="flowChartDecision">
                            <a:avLst/>
                          </a:prstGeom>
                          <a:solidFill>
                            <a:srgbClr val="FFFF00"/>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Блок-схема: документ 45"/>
                        <wps:cNvSpPr/>
                        <wps:spPr>
                          <a:xfrm>
                            <a:off x="103800" y="2609203"/>
                            <a:ext cx="939800" cy="689620"/>
                          </a:xfrm>
                          <a:prstGeom prst="flowChartDocument">
                            <a:avLst/>
                          </a:prstGeom>
                          <a:solidFill>
                            <a:srgbClr val="FF0000"/>
                          </a:solid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Pr="00476462" w:rsidRDefault="002C3625" w:rsidP="00476462">
                              <w:pPr>
                                <w:jc w:val="center"/>
                                <w:rPr>
                                  <w:lang w:val="en-US"/>
                                </w:rPr>
                              </w:pPr>
                              <w:r>
                                <w:rPr>
                                  <w:lang w:val="en-US"/>
                                </w:rPr>
                                <w:t>Allie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6" name="Надпись 18"/>
                        <wps:cNvSpPr txBox="1"/>
                        <wps:spPr>
                          <a:xfrm>
                            <a:off x="1043600" y="2609186"/>
                            <a:ext cx="469900" cy="300990"/>
                          </a:xfrm>
                          <a:prstGeom prst="rect">
                            <a:avLst/>
                          </a:prstGeom>
                          <a:noFill/>
                          <a:ln w="6350">
                            <a:noFill/>
                          </a:ln>
                        </wps:spPr>
                        <wps:txbx>
                          <w:txbxContent>
                            <w:p w:rsidR="002C3625" w:rsidRPr="00476462" w:rsidRDefault="002C3625" w:rsidP="00C2501B">
                              <w:pPr>
                                <w:rPr>
                                  <w:szCs w:val="24"/>
                                  <w:lang w:val="en-US"/>
                                </w:rPr>
                              </w:pPr>
                              <w:r>
                                <w:rPr>
                                  <w:rFonts w:eastAsia="Calibri"/>
                                  <w:lang w:val="en-US"/>
                                </w:rPr>
                                <w:t>n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Надпись 31"/>
                        <wps:cNvSpPr txBox="1"/>
                        <wps:spPr>
                          <a:xfrm>
                            <a:off x="2132625" y="3532800"/>
                            <a:ext cx="400050" cy="297815"/>
                          </a:xfrm>
                          <a:prstGeom prst="rect">
                            <a:avLst/>
                          </a:prstGeom>
                          <a:noFill/>
                          <a:ln w="6350">
                            <a:noFill/>
                          </a:ln>
                        </wps:spPr>
                        <wps:txbx>
                          <w:txbxContent>
                            <w:p w:rsidR="002C3625" w:rsidRPr="00AB6724" w:rsidRDefault="002C3625" w:rsidP="00C2501B">
                              <w:pPr>
                                <w:rPr>
                                  <w:szCs w:val="24"/>
                                  <w:lang w:val="en-US"/>
                                </w:rPr>
                              </w:pPr>
                              <w:r>
                                <w:rPr>
                                  <w:rFonts w:eastAsia="Calibri"/>
                                  <w:lang w:val="en-US"/>
                                </w:rPr>
                                <w:t>y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3" name="Прямая со стрелкой 53"/>
                        <wps:cNvCnPr>
                          <a:stCxn id="44" idx="1"/>
                        </wps:cNvCnPr>
                        <wps:spPr>
                          <a:xfrm flipH="1" flipV="1">
                            <a:off x="1043600" y="2936597"/>
                            <a:ext cx="221661" cy="408"/>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Прямая со стрелкой 55"/>
                        <wps:cNvCnPr>
                          <a:stCxn id="44" idx="2"/>
                        </wps:cNvCnPr>
                        <wps:spPr>
                          <a:xfrm flipH="1">
                            <a:off x="2132625" y="3635408"/>
                            <a:ext cx="3148" cy="19467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Блок-схема: документ 56"/>
                        <wps:cNvSpPr/>
                        <wps:spPr>
                          <a:xfrm>
                            <a:off x="1674430" y="3830621"/>
                            <a:ext cx="939800" cy="688975"/>
                          </a:xfrm>
                          <a:prstGeom prst="flowChartDocument">
                            <a:avLst/>
                          </a:prstGeom>
                          <a:solidFill>
                            <a:schemeClr val="accent6"/>
                          </a:solid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Pr="00476462" w:rsidRDefault="002C3625" w:rsidP="00C2501B">
                              <w:pPr>
                                <w:jc w:val="center"/>
                                <w:rPr>
                                  <w:szCs w:val="24"/>
                                  <w:lang w:val="en-US"/>
                                </w:rPr>
                              </w:pPr>
                              <w:r>
                                <w:rPr>
                                  <w:rFonts w:eastAsia="Calibri"/>
                                  <w:lang w:val="en-US"/>
                                </w:rPr>
                                <w:t>OW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49CECC32" id="Полотно 8" o:spid="_x0000_s1027" editas="canvas" style="width:473.5pt;height:359.25pt;mso-position-horizontal-relative:char;mso-position-vertical-relative:line" coordsize="60134,45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60134;height:45618;visibility:visible;mso-wrap-style:square" filled="t">
                  <v:fill o:detectmouseclick="t"/>
                  <v:stroke joinstyle="round"/>
                  <v:path o:connecttype="none"/>
                </v:shape>
                <v:rect id="Прямоугольник 1" o:spid="_x0000_s1029" style="position:absolute;left:32448;top:11557;width:10351;height:7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" fillcolor="#b4c6e7 [1300]" strokecolor="black [3213]" strokeweight="1.5pt">
                  <v:textbox>
                    <w:txbxContent>
                      <w:p w:rsidR="002C3625" w:rsidRPr="0079068C" w:rsidRDefault="002C3625" w:rsidP="0079068C">
                        <w:pPr>
                          <w:pStyle w:val="a3"/>
                          <w:ind w:firstLine="0"/>
                          <w:jc w:val="center"/>
                          <w:rPr>
                            <w:color w:val="0D0D0D" w:themeColor="text1" w:themeTint="F2"/>
                          </w:rPr>
                        </w:pPr>
                        <w:r w:rsidRPr="00476462">
                          <w:rPr>
                            <w:color w:val="0D0D0D" w:themeColor="text1" w:themeTint="F2"/>
                          </w:rPr>
                          <w:t>Speech-to-text translation</w:t>
                        </w:r>
                      </w:p>
                    </w:txbxContent>
                  </v:textbox>
                </v:rect>
                <v:roundrect id="Прямоугольник: скругленные углы 9" o:spid="_x0000_s1030" style="position:absolute;top:10061;width:13843;height:1104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" fillcolor="#f7caac [1301]" strokecolor="black [3213]" strokeweight="1.5pt">
                  <v:stroke joinstyle="miter"/>
                  <v:textbox>
                    <w:txbxContent>
                      <w:p w:rsidR="002C3625" w:rsidRPr="00A2572F" w:rsidRDefault="002C3625" w:rsidP="00A2572F">
                        <w:pPr>
                          <w:jc w:val="center"/>
                          <w:rPr>
                            <w:color w:val="000000" w:themeColor="text1"/>
                          </w:rPr>
                        </w:pPr>
                        <w:r w:rsidRPr="00476462">
                          <w:rPr>
                            <w:color w:val="000000" w:themeColor="text1"/>
                          </w:rPr>
                          <w:t xml:space="preserve">Voice parameters </w:t>
                        </w:r>
                        <w:r>
                          <w:rPr>
                            <w:noProof/>
                            <w:color w:val="000000" w:themeColor="text1"/>
                            <w:lang w:eastAsia="ru-RU"/>
                          </w:rPr>
                          <w:drawing>
                            <wp:inline distT="0" distB="0" distL="0" distR="0" wp14:anchorId="712F0596" wp14:editId="33F63478">
                              <wp:extent cx="560705" cy="431165"/>
                              <wp:effectExtent l="0" t="0" r="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0705" cy="431165"/>
                                      </a:xfrm>
                                      <a:prstGeom prst="rect">
                                        <a:avLst/>
                                      </a:prstGeom>
                                      <a:noFill/>
                                      <a:ln>
                                        <a:noFill/>
                                      </a:ln>
                                    </pic:spPr>
                                  </pic:pic>
                                </a:graphicData>
                              </a:graphic>
                            </wp:inline>
                          </w:drawing>
                        </w:r>
                      </w:p>
                    </w:txbxContent>
                  </v:textbox>
                </v:roundrect>
                <v:rect id="Прямоугольник 13" o:spid="_x0000_s1031" style="position:absolute;left:16256;top:9743;width:14160;height:109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" fillcolor="#b4c6e7 [1300]" strokecolor="black [3213]" strokeweight="1.5pt">
                  <v:textbox>
                    <w:txbxContent>
                      <w:p w:rsidR="002C3625" w:rsidRPr="00A2572F" w:rsidRDefault="002C3625" w:rsidP="00A2572F">
                        <w:pPr>
                          <w:jc w:val="center"/>
                          <w:rPr>
                            <w:color w:val="000000" w:themeColor="text1"/>
                          </w:rPr>
                        </w:pPr>
                        <w:r w:rsidRPr="00476462">
                          <w:rPr>
                            <w:color w:val="000000" w:themeColor="text1"/>
                          </w:rPr>
                          <w:t>Processing (normalization, noise reduction)</w:t>
                        </w:r>
                      </w:p>
                    </w:txbxContent>
                  </v:textbox>
                </v:rect>
                <v:shapetype id="_x0000_t32" coordsize="21600,21600" o:spt="32" o:oned="t" path="m,l21600,21600e" filled="f">
                  <v:path arrowok="t" fillok="f" o:connecttype="none"/>
                  <o:lock v:ext="edit" shapetype="t"/>
                </v:shapetype>
                <v:shape id="Прямая со стрелкой 7" o:spid="_x0000_s1032" type="#_x0000_t32" style="position:absolute;left:13841;top:15668;width:24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" strokecolor="black [3200]" strokeweight="1.5pt">
                  <v:stroke endarrow="block" joinstyle="miter"/>
                </v:shape>
                <v:shape id="Прямая со стрелкой 10" o:spid="_x0000_s1033" type="#_x0000_t32" style="position:absolute;left:30416;top:15222;width:20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" strokecolor="black [3213]" strokeweight="1.5pt">
                  <v:stroke endarrow="block" joinstyle="miter"/>
                </v:shape>
                <v:shapetype id="_x0000_t110" coordsize="21600,21600" o:spt="110" path="m10800,l,10800,10800,21600,21600,10800xe">
                  <v:stroke joinstyle="miter"/>
                  <v:path gradientshapeok="t" o:connecttype="rect" textboxrect="5400,5400,16200,16200"/>
                </v:shapetype>
                <v:shape id="Блок-схема: решение 12" o:spid="_x0000_s1034" type="#_x0000_t110" style="position:absolute;left:45275;top:9017;width:14503;height:13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" fillcolor="yellow" strokecolor="black [3213]" strokeweight="1.5pt">
                  <v:textbox>
                    <w:txbxContent>
                      <w:p w:rsidR="002C3625" w:rsidRPr="00E65040" w:rsidRDefault="002C3625" w:rsidP="00E65040">
                        <w:pPr>
                          <w:pStyle w:val="a3"/>
                          <w:ind w:firstLine="0"/>
                          <w:rPr>
                            <w:color w:val="0D0D0D" w:themeColor="text1" w:themeTint="F2"/>
                            <w:sz w:val="20"/>
                            <w:szCs w:val="20"/>
                          </w:rPr>
                        </w:pPr>
                      </w:p>
                    </w:txbxContent>
                  </v:textbox>
                </v:shape>
                <v:shape id="Прямая со стрелкой 15" o:spid="_x0000_s1035" type="#_x0000_t32" style="position:absolute;left:42799;top:15644;width:2476;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" strokecolor="black [3213]" strokeweight="1.5pt">
                  <v:stroke endarrow="block" joinstyle="miter"/>
                </v:shape>
                <v:shape id="Прямая со стрелкой 16" o:spid="_x0000_s1036" type="#_x0000_t32" style="position:absolute;left:52527;top:6731;width: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" strokecolor="black [3200]" strokeweight="1.5pt">
                  <v:stroke endarrow="block" joinstyle="miter"/>
                </v:shape>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Блок-схема: документ 17" o:spid="_x0000_s1037" type="#_x0000_t114" style="position:absolute;left:47942;top:889;width:9398;height:6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" fillcolor="red" strokecolor="black [3213]" strokeweight="1.5pt">
                  <v:textbox>
                    <w:txbxContent>
                      <w:p w:rsidR="002C3625" w:rsidRPr="00476462" w:rsidRDefault="002C3625" w:rsidP="00E65040">
                        <w:pPr>
                          <w:jc w:val="center"/>
                          <w:rPr>
                            <w:lang w:val="en-US"/>
                          </w:rPr>
                        </w:pPr>
                        <w:r>
                          <w:rPr>
                            <w:lang w:val="en-US"/>
                          </w:rPr>
                          <w:t>Allien</w:t>
                        </w:r>
                      </w:p>
                    </w:txbxContent>
                  </v:textbox>
                </v:shape>
                <v:shape id="Надпись 18" o:spid="_x0000_s1038" type="#_x0000_t202" style="position:absolute;left:53340;top:6731;width:4699;height:3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" fillcolor="white [3201]" stroked="f" strokeweight=".5pt">
                  <v:textbox>
                    <w:txbxContent>
                      <w:p w:rsidR="002C3625" w:rsidRPr="00476462" w:rsidRDefault="002C3625">
                        <w:pPr>
                          <w:rPr>
                            <w:lang w:val="en-US"/>
                          </w:rPr>
                        </w:pPr>
                        <w:r>
                          <w:rPr>
                            <w:lang w:val="en-US"/>
                          </w:rPr>
                          <w:t>no</w:t>
                        </w:r>
                      </w:p>
                    </w:txbxContent>
                  </v:textbox>
                </v:shape>
                <v:line id="Прямая соединительная линия 28" o:spid="_x0000_s1039" style="position:absolute;visibility:visible;mso-wrap-style:square" from="52527,22271" to="52527,26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" strokecolor="black [3213]" strokeweight="1.5pt">
                  <v:stroke joinstyle="miter"/>
                </v:line>
                <v:shape id="Прямая со стрелкой 30" o:spid="_x0000_s1040" type="#_x0000_t32" style="position:absolute;left:47180;top:26856;width:534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" strokecolor="black [3213]" strokeweight="1.5pt">
                  <v:stroke endarrow="block" joinstyle="miter"/>
                </v:shape>
                <v:shape id="Надпись 31" o:spid="_x0000_s1041" type="#_x0000_t202" style="position:absolute;left:53340;top:21844;width:4000;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" fillcolor="white [3201]" stroked="f" strokeweight=".5pt">
                  <v:textbox>
                    <w:txbxContent>
                      <w:p w:rsidR="002C3625" w:rsidRPr="00476462" w:rsidRDefault="002C3625">
                        <w:pPr>
                          <w:rPr>
                            <w:lang w:val="en-US"/>
                          </w:rPr>
                        </w:pPr>
                        <w:r>
                          <w:rPr>
                            <w:lang w:val="en-US"/>
                          </w:rPr>
                          <w:t>yes</w:t>
                        </w:r>
                      </w:p>
                    </w:txbxContent>
                  </v:textbox>
                </v:shape>
                <v:rect id="Прямоугольник 32" o:spid="_x0000_s1042" style="position:absolute;left:33210;top:23368;width:13970;height:6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" fillcolor="#b4c6e7 [1300]" strokecolor="black [3213]" strokeweight="1.5pt">
                  <v:textbox>
                    <w:txbxContent>
                      <w:p w:rsidR="002C3625" w:rsidRPr="00D3416B" w:rsidRDefault="002C3625" w:rsidP="00D3416B">
                        <w:pPr>
                          <w:jc w:val="center"/>
                          <w:rPr>
                            <w:sz w:val="22"/>
                          </w:rPr>
                        </w:pPr>
                        <w:r w:rsidRPr="00476462">
                          <w:rPr>
                            <w:sz w:val="22"/>
                          </w:rPr>
                          <w:t>Extraction of biometric parameters</w:t>
                        </w:r>
                      </w:p>
                    </w:txbxContent>
                  </v:textbox>
                </v:rect>
                <v:shape id="Прямая со стрелкой 33" o:spid="_x0000_s1043" type="#_x0000_t32" style="position:absolute;left:30062;top:26853;width:3148;height:251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" strokecolor="black [3200]" strokeweight="1.5pt">
                  <v:stroke endarrow="block" joinstyle="miter"/>
                </v:shape>
                <v:shape id="Надпись 34" o:spid="_x0000_s1044" type="#_x0000_t202" style="position:absolute;left:47180;top:13455;width:11176;height:6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" filled="f" stroked="f" strokeweight="0">
                  <v:textbox>
                    <w:txbxContent>
                      <w:p w:rsidR="002C3625" w:rsidRPr="00476462" w:rsidRDefault="002C3625" w:rsidP="00476462">
                        <w:pPr>
                          <w:rPr>
                            <w:color w:val="0D0D0D" w:themeColor="text1" w:themeTint="F2"/>
                            <w:sz w:val="20"/>
                            <w:szCs w:val="20"/>
                          </w:rPr>
                        </w:pPr>
                        <w:r w:rsidRPr="00476462">
                          <w:rPr>
                            <w:color w:val="0D0D0D" w:themeColor="text1" w:themeTint="F2"/>
                            <w:sz w:val="20"/>
                            <w:szCs w:val="20"/>
                          </w:rPr>
                          <w:t>Authentication</w:t>
                        </w:r>
                      </w:p>
                      <w:p w:rsidR="002C3625" w:rsidRPr="008F09C7" w:rsidRDefault="002C3625" w:rsidP="00476462">
                        <w:pPr>
                          <w:rPr>
                            <w:sz w:val="20"/>
                            <w:szCs w:val="20"/>
                          </w:rPr>
                        </w:pPr>
                        <w:r w:rsidRPr="00476462">
                          <w:rPr>
                            <w:color w:val="0D0D0D" w:themeColor="text1" w:themeTint="F2"/>
                            <w:sz w:val="20"/>
                            <w:szCs w:val="20"/>
                          </w:rPr>
                          <w:t xml:space="preserve">         password</w:t>
                        </w:r>
                      </w:p>
                    </w:txbxContent>
                  </v:textbox>
                </v:shape>
                <v:shape id="Блок-схема: решение 40" o:spid="_x0000_s1045" type="#_x0000_t110" style="position:absolute;left:-10795;top:-17272;width:0;height: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" fillcolor="white [3212]" strokecolor="black [3213]" strokeweight="1.5pt">
                  <v:textbox>
                    <w:txbxContent>
                      <w:p w:rsidR="002C3625" w:rsidRDefault="002C3625" w:rsidP="004123E1">
                        <w:pPr>
                          <w:jc w:val="center"/>
                        </w:pPr>
                      </w:p>
                    </w:txbxContent>
                  </v:textbox>
                </v:shape>
                <v:shape id="Блок-схема: решение 44" o:spid="_x0000_s1046" type="#_x0000_t110" style="position:absolute;left:12652;top:22389;width:17410;height:13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" fillcolor="yellow" strokecolor="black [3213]" strokeweight="1.5pt"/>
                <v:shape id="Блок-схема: документ 45" o:spid="_x0000_s1047" type="#_x0000_t114" style="position:absolute;left:1038;top:26092;width:9398;height:68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" fillcolor="red" strokecolor="black [3213]" strokeweight="1.5pt">
                  <v:textbox>
                    <w:txbxContent>
                      <w:p w:rsidR="002C3625" w:rsidRPr="00476462" w:rsidRDefault="002C3625" w:rsidP="00476462">
                        <w:pPr>
                          <w:jc w:val="center"/>
                          <w:rPr>
                            <w:lang w:val="en-US"/>
                          </w:rPr>
                        </w:pPr>
                        <w:r>
                          <w:rPr>
                            <w:lang w:val="en-US"/>
                          </w:rPr>
                          <w:t>Allien</w:t>
                        </w:r>
                      </w:p>
                    </w:txbxContent>
                  </v:textbox>
                </v:shape>
                <v:shape id="Надпись 18" o:spid="_x0000_s1048" type="#_x0000_t202" style="position:absolute;left:10436;top:26091;width:4699;height:3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2C3625" w:rsidRPr="00476462" w:rsidRDefault="002C3625" w:rsidP="00C2501B">
                        <w:pPr>
                          <w:rPr>
                            <w:szCs w:val="24"/>
                            <w:lang w:val="en-US"/>
                          </w:rPr>
                        </w:pPr>
                        <w:r>
                          <w:rPr>
                            <w:rFonts w:eastAsia="Calibri"/>
                            <w:lang w:val="en-US"/>
                          </w:rPr>
                          <w:t>no</w:t>
                        </w:r>
                      </w:p>
                    </w:txbxContent>
                  </v:textbox>
                </v:shape>
                <v:shape id="Надпись 31" o:spid="_x0000_s1049" type="#_x0000_t202" style="position:absolute;left:21326;top:35328;width:4000;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rsidR="002C3625" w:rsidRPr="00AB6724" w:rsidRDefault="002C3625" w:rsidP="00C2501B">
                        <w:pPr>
                          <w:rPr>
                            <w:szCs w:val="24"/>
                            <w:lang w:val="en-US"/>
                          </w:rPr>
                        </w:pPr>
                        <w:r>
                          <w:rPr>
                            <w:rFonts w:eastAsia="Calibri"/>
                            <w:lang w:val="en-US"/>
                          </w:rPr>
                          <w:t>yes</w:t>
                        </w:r>
                      </w:p>
                    </w:txbxContent>
                  </v:textbox>
                </v:shape>
                <v:shape id="Прямая со стрелкой 53" o:spid="_x0000_s1050" type="#_x0000_t32" style="position:absolute;left:10436;top:29365;width:2216;height: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" strokecolor="black [3213]" strokeweight="1.5pt">
                  <v:stroke endarrow="block" joinstyle="miter"/>
                </v:shape>
                <v:shape id="Прямая со стрелкой 55" o:spid="_x0000_s1051" type="#_x0000_t32" style="position:absolute;left:21326;top:36354;width:31;height:19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" strokecolor="black [3213]" strokeweight="1.5pt">
                  <v:stroke endarrow="block" joinstyle="miter"/>
                </v:shape>
                <v:shape id="Блок-схема: документ 56" o:spid="_x0000_s1052" type="#_x0000_t114" style="position:absolute;left:16744;top:38306;width:9398;height:68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" fillcolor="#70ad47 [3209]" strokecolor="black [3213]" strokeweight="1.5pt">
                  <v:textbox>
                    <w:txbxContent>
                      <w:p w:rsidR="002C3625" w:rsidRPr="00476462" w:rsidRDefault="002C3625" w:rsidP="00C2501B">
                        <w:pPr>
                          <w:jc w:val="center"/>
                          <w:rPr>
                            <w:szCs w:val="24"/>
                            <w:lang w:val="en-US"/>
                          </w:rPr>
                        </w:pPr>
                        <w:r>
                          <w:rPr>
                            <w:rFonts w:eastAsia="Calibri"/>
                            <w:lang w:val="en-US"/>
                          </w:rPr>
                          <w:t>OWN</w:t>
                        </w:r>
                      </w:p>
                    </w:txbxContent>
                  </v:textbox>
                </v:shape>
                <w10:anchorlock/>
              </v:group>
            </w:pict>
          </mc:Fallback>
        </mc:AlternateContent>
      </w:r>
    </w:p>
    <w:p w:rsidR="00AB6724" w:rsidRPr="00B42EDD" w:rsidRDefault="00AB6724" w:rsidP="00AB6724">
      <w:pPr>
        <w:pStyle w:val="a5"/>
        <w:rPr>
          <w:lang w:val="en-US"/>
        </w:rPr>
      </w:pPr>
      <w:r>
        <w:rPr>
          <w:rStyle w:val="jlqj4b"/>
          <w:lang w:val="en"/>
        </w:rPr>
        <w:t>Figure</w:t>
      </w:r>
      <w:r w:rsidRPr="00B42EDD">
        <w:rPr>
          <w:rStyle w:val="jlqj4b"/>
          <w:lang w:val="en-US"/>
        </w:rPr>
        <w:t xml:space="preserve"> 1 - </w:t>
      </w:r>
      <w:r>
        <w:rPr>
          <w:rStyle w:val="jlqj4b"/>
          <w:lang w:val="en"/>
        </w:rPr>
        <w:t>Brief</w:t>
      </w:r>
      <w:r w:rsidRPr="00B42EDD">
        <w:rPr>
          <w:rStyle w:val="jlqj4b"/>
          <w:lang w:val="en-US"/>
        </w:rPr>
        <w:t xml:space="preserve"> </w:t>
      </w:r>
      <w:r>
        <w:rPr>
          <w:rStyle w:val="jlqj4b"/>
          <w:lang w:val="en"/>
        </w:rPr>
        <w:t>block</w:t>
      </w:r>
      <w:r w:rsidRPr="00B42EDD">
        <w:rPr>
          <w:rStyle w:val="jlqj4b"/>
          <w:lang w:val="en-US"/>
        </w:rPr>
        <w:t xml:space="preserve"> </w:t>
      </w:r>
      <w:r>
        <w:rPr>
          <w:rStyle w:val="jlqj4b"/>
          <w:lang w:val="en"/>
        </w:rPr>
        <w:t>diagram</w:t>
      </w:r>
      <w:r w:rsidRPr="00B42EDD">
        <w:rPr>
          <w:rStyle w:val="jlqj4b"/>
          <w:lang w:val="en-US"/>
        </w:rPr>
        <w:t xml:space="preserve"> </w:t>
      </w:r>
      <w:r>
        <w:rPr>
          <w:rStyle w:val="jlqj4b"/>
          <w:lang w:val="en"/>
        </w:rPr>
        <w:t>of</w:t>
      </w:r>
      <w:r w:rsidRPr="00B42EDD">
        <w:rPr>
          <w:rStyle w:val="jlqj4b"/>
          <w:lang w:val="en-US"/>
        </w:rPr>
        <w:t xml:space="preserve"> </w:t>
      </w:r>
      <w:r>
        <w:rPr>
          <w:rStyle w:val="jlqj4b"/>
          <w:lang w:val="en"/>
        </w:rPr>
        <w:t>the</w:t>
      </w:r>
      <w:r w:rsidRPr="00B42EDD">
        <w:rPr>
          <w:rStyle w:val="jlqj4b"/>
          <w:lang w:val="en-US"/>
        </w:rPr>
        <w:t xml:space="preserve"> </w:t>
      </w:r>
      <w:r>
        <w:rPr>
          <w:rStyle w:val="jlqj4b"/>
          <w:lang w:val="en"/>
        </w:rPr>
        <w:t>operation</w:t>
      </w:r>
      <w:r w:rsidRPr="00B42EDD">
        <w:rPr>
          <w:rStyle w:val="jlqj4b"/>
          <w:lang w:val="en-US"/>
        </w:rPr>
        <w:t xml:space="preserve"> </w:t>
      </w:r>
      <w:r>
        <w:rPr>
          <w:rStyle w:val="jlqj4b"/>
          <w:lang w:val="en"/>
        </w:rPr>
        <w:t>of</w:t>
      </w:r>
      <w:r w:rsidRPr="00B42EDD">
        <w:rPr>
          <w:rStyle w:val="jlqj4b"/>
          <w:lang w:val="en-US"/>
        </w:rPr>
        <w:t xml:space="preserve"> </w:t>
      </w:r>
      <w:r>
        <w:rPr>
          <w:rStyle w:val="jlqj4b"/>
          <w:lang w:val="en"/>
        </w:rPr>
        <w:t>the</w:t>
      </w:r>
      <w:r w:rsidRPr="00B42EDD">
        <w:rPr>
          <w:rStyle w:val="jlqj4b"/>
          <w:lang w:val="en-US"/>
        </w:rPr>
        <w:t xml:space="preserve"> </w:t>
      </w:r>
      <w:r>
        <w:rPr>
          <w:rStyle w:val="jlqj4b"/>
          <w:lang w:val="en"/>
        </w:rPr>
        <w:t>voice</w:t>
      </w:r>
      <w:r w:rsidRPr="00B42EDD">
        <w:rPr>
          <w:rStyle w:val="jlqj4b"/>
          <w:lang w:val="en-US"/>
        </w:rPr>
        <w:t xml:space="preserve"> </w:t>
      </w:r>
      <w:r>
        <w:rPr>
          <w:rStyle w:val="jlqj4b"/>
          <w:lang w:val="en"/>
        </w:rPr>
        <w:t>biometric</w:t>
      </w:r>
      <w:r w:rsidRPr="00B42EDD">
        <w:rPr>
          <w:rStyle w:val="jlqj4b"/>
          <w:lang w:val="en-US"/>
        </w:rPr>
        <w:t xml:space="preserve"> </w:t>
      </w:r>
      <w:r>
        <w:rPr>
          <w:rStyle w:val="jlqj4b"/>
          <w:lang w:val="en"/>
        </w:rPr>
        <w:t>authentication</w:t>
      </w:r>
      <w:r w:rsidRPr="00B42EDD">
        <w:rPr>
          <w:rStyle w:val="jlqj4b"/>
          <w:lang w:val="en-US"/>
        </w:rPr>
        <w:t xml:space="preserve"> </w:t>
      </w:r>
      <w:r>
        <w:rPr>
          <w:rStyle w:val="jlqj4b"/>
          <w:lang w:val="en"/>
        </w:rPr>
        <w:t>system</w:t>
      </w:r>
      <w:r w:rsidRPr="00B42EDD">
        <w:rPr>
          <w:lang w:val="en-US"/>
        </w:rPr>
        <w:t xml:space="preserve"> </w:t>
      </w:r>
    </w:p>
    <w:p w:rsidR="00E251E8" w:rsidRPr="00E251E8" w:rsidRDefault="00E251E8" w:rsidP="00E251E8">
      <w:pPr>
        <w:pStyle w:val="a3"/>
        <w:rPr>
          <w:lang w:val="en-US"/>
        </w:rPr>
      </w:pPr>
      <w:r w:rsidRPr="00E251E8">
        <w:rPr>
          <w:lang w:val="en-US"/>
        </w:rPr>
        <w:t>The described structure is the basis of any VBAU system, the purpose of which is to confirm the identity of a person using only the passphrase he uttered. The only exceptions are VBAU systems that do not use passphrase authentication. The advantage of such systems is that a person does not need to remember the password, but it is enough to read a random text into the microphone. A random text can be, for example, generated on a monitor screen, or "taken out of my head" (for example, a quatrain learned at school from a poem / a passage from a soldier's charter).</w:t>
      </w:r>
    </w:p>
    <w:p w:rsidR="00F00EEF" w:rsidRPr="00E251E8" w:rsidRDefault="00E251E8" w:rsidP="00E251E8">
      <w:pPr>
        <w:pStyle w:val="a3"/>
        <w:rPr>
          <w:lang w:val="en-US"/>
        </w:rPr>
      </w:pPr>
      <w:r w:rsidRPr="00E251E8">
        <w:rPr>
          <w:lang w:val="en-US"/>
        </w:rPr>
        <w:t xml:space="preserve"> There is a huge amount of variation in the algorithms for each particular block. Further in the report, each block (VBAU stage) is considered in detail, with a description of existing algorithms and programs.</w:t>
      </w:r>
      <w:r w:rsidR="00727465" w:rsidRPr="00E251E8">
        <w:rPr>
          <w:lang w:val="en-US"/>
        </w:rPr>
        <w:t xml:space="preserve"> </w:t>
      </w:r>
    </w:p>
    <w:p w:rsidR="00F00EEF" w:rsidRPr="00A77583" w:rsidRDefault="00002A48" w:rsidP="00A77583">
      <w:pPr>
        <w:pStyle w:val="1"/>
        <w:rPr>
          <w:rFonts w:ascii="Times New Roman" w:hAnsi="Times New Roman" w:cs="Times New Roman"/>
          <w:color w:val="auto"/>
          <w:sz w:val="24"/>
          <w:szCs w:val="24"/>
          <w:lang w:val="en-US"/>
        </w:rPr>
      </w:pPr>
      <w:r w:rsidRPr="00A77583">
        <w:rPr>
          <w:rStyle w:val="jlqj4b"/>
          <w:rFonts w:ascii="Times New Roman" w:hAnsi="Times New Roman" w:cs="Times New Roman"/>
          <w:b/>
          <w:bCs/>
          <w:color w:val="auto"/>
          <w:sz w:val="24"/>
          <w:szCs w:val="24"/>
          <w:lang w:val="en"/>
        </w:rPr>
        <w:t>2.2 Choosing a passphrase for VBAU</w:t>
      </w:r>
    </w:p>
    <w:p w:rsidR="005A627C" w:rsidRDefault="00656FA9" w:rsidP="00002A48">
      <w:pPr>
        <w:pStyle w:val="a3"/>
        <w:ind w:firstLine="0"/>
        <w:rPr>
          <w:rStyle w:val="jlqj4b"/>
          <w:lang w:val="en"/>
        </w:rPr>
      </w:pPr>
      <w:r w:rsidRPr="00002A48">
        <w:rPr>
          <w:lang w:val="en-US"/>
        </w:rPr>
        <w:tab/>
      </w:r>
      <w:r w:rsidR="00002A48">
        <w:rPr>
          <w:rStyle w:val="jlqj4b"/>
          <w:lang w:val="en"/>
        </w:rPr>
        <w:t xml:space="preserve">The choice of passphrase in VBAU can be determined by the user himself or by the person responsible for the access control system. There are no strict restrictions on the choice, but it must be understood that the longer the passphrase, the higher the degree of protection. </w:t>
      </w:r>
      <w:r w:rsidR="00002A48">
        <w:rPr>
          <w:rStyle w:val="jlqj4b"/>
          <w:lang w:val="en"/>
        </w:rPr>
        <w:lastRenderedPageBreak/>
        <w:t>However, you can neglect this degree and choose a passphrase consisting of 1-2 words in case there is an urgent need: for example, it is difficult for a person to talk a lot due to health problems, or it is necessary to quickly pass authentication due to a rush. A one-word passphrase will obviously have a higher chance of a Type II error compared to a 5-word passphrase. But, if VBAU is an addition to the ACS, in which the user is already authenticated, for example by face, the resistance to brute-force attacks will be more than sufficient. In the testing section, estimates of the probabilities of errors of the first and second kind are given in the ratio of the dependence of the length of the passphrase. In the case of autonomous use of VBAU, according to the test results, the following recommendations for composing a passphrase were identified:</w:t>
      </w:r>
    </w:p>
    <w:p w:rsidR="005A627C" w:rsidRDefault="00002A48" w:rsidP="005A627C">
      <w:pPr>
        <w:pStyle w:val="a3"/>
        <w:ind w:firstLine="708"/>
        <w:rPr>
          <w:rStyle w:val="jlqj4b"/>
          <w:lang w:val="en"/>
        </w:rPr>
      </w:pPr>
      <w:r>
        <w:rPr>
          <w:rStyle w:val="jlqj4b"/>
          <w:lang w:val="en"/>
        </w:rPr>
        <w:t xml:space="preserve">1) the number of words, excluding prepositions, should be from 6 to 10 units; </w:t>
      </w:r>
    </w:p>
    <w:p w:rsidR="005A627C" w:rsidRDefault="00002A48" w:rsidP="005A627C">
      <w:pPr>
        <w:pStyle w:val="a3"/>
        <w:ind w:firstLine="708"/>
        <w:rPr>
          <w:rStyle w:val="jlqj4b"/>
          <w:lang w:val="en"/>
        </w:rPr>
      </w:pPr>
      <w:r>
        <w:rPr>
          <w:rStyle w:val="jlqj4b"/>
          <w:lang w:val="en"/>
        </w:rPr>
        <w:t xml:space="preserve">2) there must be a variability of words in the phrase (exclude repetitions of words and tautologies); </w:t>
      </w:r>
    </w:p>
    <w:p w:rsidR="005A627C" w:rsidRDefault="00002A48" w:rsidP="005A627C">
      <w:pPr>
        <w:pStyle w:val="a3"/>
        <w:ind w:firstLine="708"/>
        <w:rPr>
          <w:rStyle w:val="jlqj4b"/>
          <w:lang w:val="en"/>
        </w:rPr>
      </w:pPr>
      <w:r>
        <w:rPr>
          <w:rStyle w:val="jlqj4b"/>
          <w:lang w:val="en"/>
        </w:rPr>
        <w:t xml:space="preserve">3) the phrase should be easy for the user to remember (an excerpt from a favorite song / poem; words of a military oath; words containing the user's identification number; words containing the user's first name, surname, date of birth, etc.); </w:t>
      </w:r>
    </w:p>
    <w:p w:rsidR="005A627C" w:rsidRDefault="00002A48" w:rsidP="005A627C">
      <w:pPr>
        <w:pStyle w:val="a3"/>
        <w:ind w:firstLine="708"/>
        <w:rPr>
          <w:rStyle w:val="jlqj4b"/>
          <w:lang w:val="en"/>
        </w:rPr>
      </w:pPr>
      <w:r>
        <w:rPr>
          <w:rStyle w:val="jlqj4b"/>
          <w:lang w:val="en"/>
        </w:rPr>
        <w:t xml:space="preserve">4) the clarity of the pronunciation of the phrase (the phrase should be repeated confidently with the same intonation from day to day); </w:t>
      </w:r>
    </w:p>
    <w:p w:rsidR="005A627C" w:rsidRDefault="00002A48" w:rsidP="005A627C">
      <w:pPr>
        <w:pStyle w:val="a3"/>
        <w:ind w:firstLine="708"/>
        <w:rPr>
          <w:lang w:val="en-US"/>
        </w:rPr>
      </w:pPr>
      <w:r>
        <w:rPr>
          <w:rStyle w:val="jlqj4b"/>
          <w:lang w:val="en"/>
        </w:rPr>
        <w:t>5) a small number of hissing and explosive sounds do not have biometric features, so the choice as a passphrase - "Sasha walked along the highway" - will be unsatisfactory.</w:t>
      </w:r>
      <w:r w:rsidRPr="00002A48">
        <w:rPr>
          <w:lang w:val="en-US"/>
        </w:rPr>
        <w:t xml:space="preserve"> </w:t>
      </w:r>
    </w:p>
    <w:p w:rsidR="00A01D4F" w:rsidRPr="001C027B" w:rsidRDefault="00A01D4F" w:rsidP="001C027B">
      <w:pPr>
        <w:pStyle w:val="1"/>
        <w:rPr>
          <w:rFonts w:ascii="Times New Roman" w:hAnsi="Times New Roman" w:cs="Times New Roman"/>
          <w:b/>
          <w:bCs/>
          <w:color w:val="auto"/>
          <w:sz w:val="24"/>
          <w:szCs w:val="24"/>
          <w:lang w:val="en-US"/>
        </w:rPr>
      </w:pPr>
      <w:r w:rsidRPr="001C027B">
        <w:rPr>
          <w:rFonts w:ascii="Times New Roman" w:hAnsi="Times New Roman" w:cs="Times New Roman"/>
          <w:b/>
          <w:bCs/>
          <w:color w:val="auto"/>
          <w:sz w:val="24"/>
          <w:szCs w:val="24"/>
          <w:lang w:val="en-US"/>
        </w:rPr>
        <w:t>2.3 Selecting a microphone for picking up voice data</w:t>
      </w:r>
    </w:p>
    <w:p w:rsidR="00A01D4F" w:rsidRPr="00A01D4F" w:rsidRDefault="00A01D4F" w:rsidP="00A01D4F">
      <w:pPr>
        <w:pStyle w:val="a7"/>
        <w:rPr>
          <w:lang w:val="en-US"/>
        </w:rPr>
      </w:pPr>
      <w:r w:rsidRPr="00A01D4F">
        <w:rPr>
          <w:lang w:val="en-US"/>
        </w:rPr>
        <w:t>For training and authentication, it is possible to use any microphones, if, similarly to the example from the previous paragraph, VBAU is part of multi biometrics and the system does not require low P1 and P2. There are a wide variety of microphones of different types and price ranges. The main differences between all of them are:</w:t>
      </w:r>
    </w:p>
    <w:p w:rsidR="00A01D4F" w:rsidRPr="00A01D4F" w:rsidRDefault="00A01D4F" w:rsidP="00A01D4F">
      <w:pPr>
        <w:pStyle w:val="a7"/>
        <w:rPr>
          <w:lang w:val="en-US"/>
        </w:rPr>
      </w:pPr>
      <w:r w:rsidRPr="00A01D4F">
        <w:rPr>
          <w:lang w:val="en-US"/>
        </w:rPr>
        <w:t>1) lack of opportunity / ability to work in a noisy facility;</w:t>
      </w:r>
    </w:p>
    <w:p w:rsidR="00A01D4F" w:rsidRPr="00A01D4F" w:rsidRDefault="00A01D4F" w:rsidP="00A01D4F">
      <w:pPr>
        <w:pStyle w:val="a7"/>
        <w:rPr>
          <w:lang w:val="en-US"/>
        </w:rPr>
      </w:pPr>
      <w:r w:rsidRPr="00A01D4F">
        <w:rPr>
          <w:lang w:val="en-US"/>
        </w:rPr>
        <w:t>2) the quality of speech - which greatly affects the biometric parameters. So, if a person calls a landline phone in a room in which there are several people he knows, the person does not always manage to correctly recognize the identity of the person who picked up the phone. This is due to the compression and restoration of speech in telephony and due to the quality of the phone itself;</w:t>
      </w:r>
    </w:p>
    <w:p w:rsidR="00A01D4F" w:rsidRPr="00A01D4F" w:rsidRDefault="00A01D4F" w:rsidP="00A01D4F">
      <w:pPr>
        <w:pStyle w:val="a7"/>
        <w:rPr>
          <w:lang w:val="en-US"/>
        </w:rPr>
      </w:pPr>
      <w:r w:rsidRPr="00A01D4F">
        <w:rPr>
          <w:lang w:val="en-US"/>
        </w:rPr>
        <w:t>3) the range of speech capture;</w:t>
      </w:r>
    </w:p>
    <w:p w:rsidR="00A01D4F" w:rsidRPr="00A01D4F" w:rsidRDefault="00A01D4F" w:rsidP="00A01D4F">
      <w:pPr>
        <w:pStyle w:val="a7"/>
        <w:rPr>
          <w:lang w:val="en-US"/>
        </w:rPr>
      </w:pPr>
      <w:r w:rsidRPr="00A01D4F">
        <w:rPr>
          <w:lang w:val="en-US"/>
        </w:rPr>
        <w:t>4) the level of the microphone's own noise. This characteristic can be corrected by software (see clause 2.4);</w:t>
      </w:r>
    </w:p>
    <w:p w:rsidR="00A01D4F" w:rsidRPr="00A01D4F" w:rsidRDefault="00A01D4F" w:rsidP="00A01D4F">
      <w:pPr>
        <w:pStyle w:val="a7"/>
        <w:rPr>
          <w:lang w:val="en-US"/>
        </w:rPr>
      </w:pPr>
      <w:r w:rsidRPr="00A01D4F">
        <w:rPr>
          <w:lang w:val="en-US"/>
        </w:rPr>
        <w:t>5) directivity characteristic;</w:t>
      </w:r>
    </w:p>
    <w:p w:rsidR="00A01D4F" w:rsidRPr="00A01D4F" w:rsidRDefault="00A01D4F" w:rsidP="00A01D4F">
      <w:pPr>
        <w:pStyle w:val="a7"/>
        <w:rPr>
          <w:lang w:val="en-US"/>
        </w:rPr>
      </w:pPr>
      <w:r w:rsidRPr="00A01D4F">
        <w:rPr>
          <w:lang w:val="en-US"/>
        </w:rPr>
        <w:t>6) frequency response of sensitivity.</w:t>
      </w:r>
    </w:p>
    <w:p w:rsidR="00BD0651" w:rsidRPr="00A01D4F" w:rsidRDefault="00A01D4F" w:rsidP="00A01D4F">
      <w:pPr>
        <w:pStyle w:val="a7"/>
        <w:rPr>
          <w:lang w:val="en-US"/>
        </w:rPr>
      </w:pPr>
      <w:r w:rsidRPr="00A01D4F">
        <w:rPr>
          <w:lang w:val="en-US"/>
        </w:rPr>
        <w:t>The sensitivity of a microphone is determined by the ratio of the voltage at the output of the microphone to the sound pressure P0, as a rule, in a free sound field, that is, in the absence of the influence of reflective surfaces. When a sinusoidal sound wave propagates in the direction of the working axis of the microphone, this direction is called axial sensitivity:</w:t>
      </w:r>
      <w:r w:rsidR="00BD0651" w:rsidRPr="00A01D4F">
        <w:rPr>
          <w:rStyle w:val="HTML"/>
          <w:rFonts w:ascii="Times New Roman" w:eastAsiaTheme="minorHAnsi" w:hAnsi="Times New Roman" w:cstheme="minorBidi"/>
          <w:sz w:val="24"/>
          <w:szCs w:val="22"/>
          <w:lang w:val="en-US"/>
        </w:rPr>
        <w:tab/>
      </w:r>
      <w:r w:rsidR="009E26E1" w:rsidRPr="007F6293">
        <w:rPr>
          <w:position w:val="-30"/>
        </w:rPr>
        <w:object w:dxaOrig="1880" w:dyaOrig="680">
          <v:shape id="_x0000_i1079" type="#_x0000_t75" style="width:92.25pt;height:33.75pt" o:ole="">
            <v:imagedata r:id="rId9" o:title=""/>
          </v:shape>
          <o:OLEObject Type="Embed" ProgID="Equation.DSMT4" ShapeID="_x0000_i1079" DrawAspect="Content" ObjectID="_1690986815" r:id="rId10"/>
        </w:object>
      </w:r>
      <w:r w:rsidR="00BD0651" w:rsidRPr="00A01D4F">
        <w:rPr>
          <w:rStyle w:val="HTML"/>
          <w:rFonts w:ascii="Times New Roman" w:eastAsiaTheme="minorHAnsi" w:hAnsi="Times New Roman" w:cstheme="minorBidi"/>
          <w:sz w:val="24"/>
          <w:szCs w:val="22"/>
          <w:lang w:val="en-US"/>
        </w:rPr>
        <w:tab/>
        <w:t>(1)</w:t>
      </w:r>
    </w:p>
    <w:p w:rsidR="00A01D4F" w:rsidRDefault="00A01D4F" w:rsidP="00A01D4F">
      <w:pPr>
        <w:pStyle w:val="a3"/>
        <w:rPr>
          <w:lang w:val="en-US"/>
        </w:rPr>
      </w:pPr>
      <w:r w:rsidRPr="00A01D4F">
        <w:rPr>
          <w:lang w:val="en-US"/>
        </w:rPr>
        <w:t xml:space="preserve">The working axis of the microphone is the direction of its preferential use and usually coincides with the axis of symmetry of the microphone. If the microphone design does not have an axis of symmetry, then the direction of the working axis is indicated in the specification. The </w:t>
      </w:r>
      <w:r w:rsidRPr="00A01D4F">
        <w:rPr>
          <w:lang w:val="en-US"/>
        </w:rPr>
        <w:lastRenderedPageBreak/>
        <w:t>sensitivity of modern microphones ranges from 1–2 (dynamic microphones) to 10–15 (condenser microphones) mV / Pa. The higher the value, the higher the sensitivity of the microphone.</w:t>
      </w:r>
    </w:p>
    <w:p w:rsidR="00A01D4F" w:rsidRDefault="00A01D4F" w:rsidP="00A01D4F">
      <w:pPr>
        <w:pStyle w:val="a3"/>
        <w:rPr>
          <w:lang w:val="en-US"/>
        </w:rPr>
      </w:pPr>
      <w:r w:rsidRPr="00A01D4F">
        <w:rPr>
          <w:lang w:val="en-US"/>
        </w:rPr>
        <w:t>Thus, a microphone with a sensitivity of -75 dB is less sensitive than a -54 dB, and a microphone with a 2 mV / Pa designation is less sensitive than 20 mV / Pa. For orientation: -54 dB is the same as 2.0 mV / Pa. It should also be taken into account that if the microphone has less sensitivity, this does not mean that it is worse.</w:t>
      </w:r>
    </w:p>
    <w:p w:rsidR="00A01D4F" w:rsidRPr="00A01D4F" w:rsidRDefault="00A01D4F" w:rsidP="00A01D4F">
      <w:pPr>
        <w:pStyle w:val="a3"/>
        <w:rPr>
          <w:lang w:val="en-US"/>
        </w:rPr>
      </w:pPr>
      <w:r w:rsidRPr="00A01D4F">
        <w:rPr>
          <w:lang w:val="en-US"/>
        </w:rPr>
        <w:t>The influence of the sound field of the microphone is estimated by the acoustic characteristic, which is determined by the ratio of the force acting on the microphone diaphragm, and the sound pressure in the free sound field: A = F / P, therefore the microphone sensitivity M = U / P can be represented as U / P = U / F • F / P and express through A. Then we get: M = A • U / F. The ratio of the voltage at the output of the microphone to the force acting on the diaphragm U / F characterizes the microphone as an electromechanical converter.</w:t>
      </w:r>
    </w:p>
    <w:p w:rsidR="00A01D4F" w:rsidRPr="00A01D4F" w:rsidRDefault="00A01D4F" w:rsidP="00A01D4F">
      <w:pPr>
        <w:pStyle w:val="a3"/>
        <w:rPr>
          <w:lang w:val="en-US"/>
        </w:rPr>
      </w:pPr>
      <w:r w:rsidRPr="00A01D4F">
        <w:rPr>
          <w:lang w:val="en-US"/>
        </w:rPr>
        <w:t>Acoustic response determines the directional response of the microphone. By the type of acoustic characteristics, and, consequently, the directivity characteristics, three types of microphones are distinguished as sound receivers: pressure receivers; pressure gradient; combined.</w:t>
      </w:r>
    </w:p>
    <w:p w:rsidR="00A01D4F" w:rsidRDefault="00A01D4F" w:rsidP="00A01D4F">
      <w:pPr>
        <w:pStyle w:val="a3"/>
        <w:rPr>
          <w:i/>
          <w:iCs/>
          <w:lang w:val="en-US" w:eastAsia="ru-RU"/>
        </w:rPr>
      </w:pPr>
      <w:r w:rsidRPr="00A01D4F">
        <w:rPr>
          <w:lang w:val="en-US"/>
        </w:rPr>
        <w:t xml:space="preserve">The directivity characteristic is the dependence of the sensitivity of the microphone on the direction of incidence of the sound wave with respect to the axis of the microphone. It is determined by the ratio of the sensitivity </w:t>
      </w:r>
      <w:r>
        <w:t>Мα</w:t>
      </w:r>
      <w:r w:rsidRPr="00A01D4F">
        <w:rPr>
          <w:lang w:val="en-US"/>
        </w:rPr>
        <w:t xml:space="preserve"> when a sound wave is incident at an angle </w:t>
      </w:r>
      <w:r>
        <w:t>α</w:t>
      </w:r>
      <w:r w:rsidRPr="00A01D4F">
        <w:rPr>
          <w:lang w:val="en-US"/>
        </w:rPr>
        <w:t xml:space="preserve"> relative to the acoustic axis of the microphone to its axial sensitivity:</w:t>
      </w:r>
      <w:r w:rsidR="00BD0651" w:rsidRPr="00A01D4F">
        <w:rPr>
          <w:i/>
          <w:iCs/>
          <w:lang w:val="en-US" w:eastAsia="ru-RU"/>
        </w:rPr>
        <w:tab/>
      </w:r>
    </w:p>
    <w:p w:rsidR="00BD0651" w:rsidRDefault="00F565F3" w:rsidP="00A01D4F">
      <w:pPr>
        <w:pStyle w:val="a7"/>
        <w:jc w:val="right"/>
        <w:rPr>
          <w:lang w:val="en-US" w:eastAsia="ru-RU"/>
        </w:rPr>
      </w:pPr>
      <w:r w:rsidRPr="003C0195">
        <w:object w:dxaOrig="820" w:dyaOrig="680">
          <v:shape id="_x0000_i1080" type="#_x0000_t75" style="width:40.5pt;height:33.75pt" o:ole="">
            <v:imagedata r:id="rId11" o:title=""/>
          </v:shape>
          <o:OLEObject Type="Embed" ProgID="Equation.DSMT4" ShapeID="_x0000_i1080" DrawAspect="Content" ObjectID="_1690986816" r:id="rId12"/>
        </w:object>
      </w:r>
      <w:r w:rsidR="00A01D4F" w:rsidRPr="00A01D4F">
        <w:rPr>
          <w:lang w:val="en-US"/>
        </w:rPr>
        <w:tab/>
      </w:r>
      <w:r w:rsidR="00A01D4F">
        <w:rPr>
          <w:lang w:val="en-US"/>
        </w:rPr>
        <w:t xml:space="preserve">                                              </w:t>
      </w:r>
      <w:r w:rsidR="00A01D4F" w:rsidRPr="00A01D4F">
        <w:rPr>
          <w:lang w:val="en-US" w:eastAsia="ru-RU"/>
        </w:rPr>
        <w:t xml:space="preserve"> </w:t>
      </w:r>
      <w:r w:rsidR="00BD0651" w:rsidRPr="00A01D4F">
        <w:rPr>
          <w:lang w:val="en-US" w:eastAsia="ru-RU"/>
        </w:rPr>
        <w:t>(2)</w:t>
      </w:r>
    </w:p>
    <w:p w:rsidR="00A01D4F" w:rsidRPr="00A01D4F" w:rsidRDefault="00A01D4F" w:rsidP="00A01D4F">
      <w:pPr>
        <w:pStyle w:val="a3"/>
        <w:rPr>
          <w:i/>
          <w:iCs/>
          <w:lang w:val="en-US" w:eastAsia="ru-RU"/>
        </w:rPr>
      </w:pPr>
      <w:r>
        <w:rPr>
          <w:rStyle w:val="jlqj4b"/>
          <w:lang w:val="en"/>
        </w:rPr>
        <w:t>Directionality of a microphone refers to its possible location in relation to sound sources. If the sensitivity does not depend on the angle of incidence of the sound wave, that is, φ = 1, then the microphone is called non-directional, and sound sources can be located around it. And if the sensitivity depends on the angle, then the sound sources should be located in a spatial angle, within which the sensitivity of the microphone differs little from the axial sensitivity. In omnidirectional microphones - pressure receivers - the force acting on the diaphragm is determined by the sound pressure at the surface of the diaphragm. The sound field can only act on one side of the diaphragm. The second side is structurally protected. If the microphone is small compared to the sound wavelength, the microphone does not change the sound field. If the dimensions are commensurate with the wavelength, then due to the diffraction of sound waves, the microphone acquires directivity. At frequencies from 5000 Hz and below, these microphones are omnidirectional. The advantage of omnidirectional microphones is simplicity of design, capsule design and stability over time. Omnidirectional capsules are often used as part of measuring microphones; in everyday life they can be used to record the conversation of people sitting at a round table. Figure 2 shows the audio coverage of the microphones.</w:t>
      </w:r>
    </w:p>
    <w:p w:rsidR="00F4119E" w:rsidRDefault="00EE1AEC" w:rsidP="00F4119E">
      <w:pPr>
        <w:pStyle w:val="a5"/>
      </w:pPr>
      <w:r>
        <w:rPr>
          <w:noProof/>
        </w:rPr>
        <w:lastRenderedPageBreak/>
        <w:drawing>
          <wp:inline distT="0" distB="0" distL="0" distR="0">
            <wp:extent cx="1280160" cy="56692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80160" cy="5669280"/>
                    </a:xfrm>
                    <a:prstGeom prst="rect">
                      <a:avLst/>
                    </a:prstGeom>
                    <a:noFill/>
                    <a:ln>
                      <a:noFill/>
                    </a:ln>
                  </pic:spPr>
                </pic:pic>
              </a:graphicData>
            </a:graphic>
          </wp:inline>
        </w:drawing>
      </w:r>
    </w:p>
    <w:p w:rsidR="00EE1AEC" w:rsidRPr="00EE1AEC" w:rsidRDefault="00EE1AEC" w:rsidP="00C8293E">
      <w:pPr>
        <w:pStyle w:val="a3"/>
        <w:rPr>
          <w:lang w:val="en-US"/>
        </w:rPr>
      </w:pPr>
      <w:r>
        <w:rPr>
          <w:rStyle w:val="jlqj4b"/>
          <w:lang w:val="en"/>
        </w:rPr>
        <w:t>Figure 2 - Directionality of microphones.</w:t>
      </w:r>
      <w:r>
        <w:rPr>
          <w:rStyle w:val="viiyi"/>
          <w:lang w:val="en"/>
        </w:rPr>
        <w:t xml:space="preserve"> </w:t>
      </w:r>
      <w:r>
        <w:rPr>
          <w:rStyle w:val="jlqj4b"/>
          <w:lang w:val="en"/>
        </w:rPr>
        <w:t>Polar representation</w:t>
      </w:r>
      <w:r w:rsidRPr="00EE1AEC">
        <w:rPr>
          <w:lang w:val="en-US"/>
        </w:rPr>
        <w:t xml:space="preserve"> </w:t>
      </w:r>
    </w:p>
    <w:p w:rsidR="00EE1AEC" w:rsidRDefault="00EE1AEC" w:rsidP="00F65F30">
      <w:pPr>
        <w:pStyle w:val="a7"/>
        <w:rPr>
          <w:rStyle w:val="jlqj4b"/>
          <w:lang w:val="en"/>
        </w:rPr>
      </w:pPr>
      <w:r>
        <w:rPr>
          <w:rStyle w:val="jlqj4b"/>
          <w:lang w:val="en"/>
        </w:rPr>
        <w:t>In bi-directional microphones - pressure gradient receivers - the force acting on the moving microphone system is determined by the difference in sound pressure on the two sides of the diaphragm. That is, the sound field acts on both sides of the diaphragm. The directivity characteristic has the form of an eight. Two-way microphones are convenient, for example, for recording a conversation between two interlocutors sitting opposite each other. One-way directivity is achieved in combination microphones. Their directional patterns are close in shape to the cardioid, therefore they are often called cardioid. Microphone modifications that are even less directivity than cardioid are called supercardioid and hypercardioid, but these versions, unlike cardioid microphones, are also sensitive to signals from the opposite side. These microphones have certain advantages in operation: the sound source is located on one side of the microphone within a fairly wide spatial angle, and the microphone does not perceive sounds propagating beyond it. In accordance with international standards, the intrinsic noise level of a microphone is defined as the sound pressure level that creates a voltage at the output of a microphone equal to the voltage that occurs in it due to its own noise in the absence of an audio signal. It can be calculated by the formula</w:t>
      </w:r>
    </w:p>
    <w:p w:rsidR="002C095F" w:rsidRPr="00B42EDD" w:rsidRDefault="00F65F30" w:rsidP="00F65F30">
      <w:pPr>
        <w:pStyle w:val="a7"/>
        <w:rPr>
          <w:lang w:val="en-US"/>
        </w:rPr>
      </w:pPr>
      <w:r w:rsidRPr="00B42EDD">
        <w:rPr>
          <w:lang w:val="en-US"/>
        </w:rPr>
        <w:tab/>
      </w:r>
      <w:r w:rsidRPr="00E32BD6">
        <w:rPr>
          <w:position w:val="-14"/>
        </w:rPr>
        <w:object w:dxaOrig="2000" w:dyaOrig="380">
          <v:shape id="_x0000_i1027" type="#_x0000_t75" style="width:100.5pt;height:18.75pt" o:ole="">
            <v:imagedata r:id="rId14" o:title=""/>
          </v:shape>
          <o:OLEObject Type="Embed" ProgID="Equation.DSMT4" ShapeID="_x0000_i1027" DrawAspect="Content" ObjectID="_1690986817" r:id="rId15"/>
        </w:object>
      </w:r>
      <w:r w:rsidRPr="00B42EDD">
        <w:rPr>
          <w:lang w:val="en-US"/>
        </w:rPr>
        <w:t xml:space="preserve"> </w:t>
      </w:r>
      <w:r w:rsidRPr="00B42EDD">
        <w:rPr>
          <w:lang w:val="en-US"/>
        </w:rPr>
        <w:tab/>
        <w:t>(3)</w:t>
      </w:r>
    </w:p>
    <w:p w:rsidR="00EE1AEC" w:rsidRDefault="00F65F30" w:rsidP="00EE1AEC">
      <w:pPr>
        <w:pStyle w:val="a3"/>
        <w:ind w:firstLine="0"/>
        <w:rPr>
          <w:rStyle w:val="jlqj4b"/>
          <w:lang w:val="en"/>
        </w:rPr>
      </w:pPr>
      <w:r w:rsidRPr="00B42EDD">
        <w:rPr>
          <w:color w:val="0D0D0D" w:themeColor="text1" w:themeTint="F2"/>
          <w:lang w:val="en-US"/>
        </w:rPr>
        <w:lastRenderedPageBreak/>
        <w:tab/>
      </w:r>
      <w:r w:rsidR="00EE1AEC">
        <w:rPr>
          <w:rStyle w:val="jlqj4b"/>
          <w:lang w:val="en"/>
        </w:rPr>
        <w:t xml:space="preserve">To summarize, the recommended microphone choice for achieving high-quality speech recording is a microphone that has the following characteristics: </w:t>
      </w:r>
    </w:p>
    <w:p w:rsidR="00EE1AEC" w:rsidRDefault="00EE1AEC" w:rsidP="00EE1AEC">
      <w:pPr>
        <w:pStyle w:val="a3"/>
        <w:ind w:firstLine="708"/>
        <w:rPr>
          <w:rStyle w:val="jlqj4b"/>
          <w:lang w:val="en"/>
        </w:rPr>
      </w:pPr>
      <w:r>
        <w:rPr>
          <w:rStyle w:val="jlqj4b"/>
          <w:lang w:val="en"/>
        </w:rPr>
        <w:t>1) Principle of operation - capacitor;</w:t>
      </w:r>
    </w:p>
    <w:p w:rsidR="00EE1AEC" w:rsidRDefault="00EE1AEC" w:rsidP="00EE1AEC">
      <w:pPr>
        <w:pStyle w:val="a3"/>
        <w:ind w:firstLine="708"/>
        <w:rPr>
          <w:rStyle w:val="jlqj4b"/>
          <w:lang w:val="en"/>
        </w:rPr>
      </w:pPr>
      <w:r>
        <w:rPr>
          <w:rStyle w:val="jlqj4b"/>
          <w:lang w:val="en"/>
        </w:rPr>
        <w:t xml:space="preserve">2) Directivity - cardioid; </w:t>
      </w:r>
    </w:p>
    <w:p w:rsidR="00EE1AEC" w:rsidRDefault="00EE1AEC" w:rsidP="00EE1AEC">
      <w:pPr>
        <w:pStyle w:val="a3"/>
        <w:ind w:firstLine="708"/>
        <w:rPr>
          <w:rStyle w:val="jlqj4b"/>
          <w:lang w:val="en"/>
        </w:rPr>
      </w:pPr>
      <w:r>
        <w:rPr>
          <w:rStyle w:val="jlqj4b"/>
          <w:lang w:val="en"/>
        </w:rPr>
        <w:t xml:space="preserve">3) Sensitivity - 38 dB; </w:t>
      </w:r>
    </w:p>
    <w:p w:rsidR="00EE1AEC" w:rsidRDefault="00EE1AEC" w:rsidP="00EE1AEC">
      <w:pPr>
        <w:pStyle w:val="a3"/>
        <w:ind w:firstLine="708"/>
        <w:rPr>
          <w:rStyle w:val="jlqj4b"/>
          <w:lang w:val="en"/>
        </w:rPr>
      </w:pPr>
      <w:r>
        <w:rPr>
          <w:rStyle w:val="jlqj4b"/>
          <w:lang w:val="en"/>
        </w:rPr>
        <w:t xml:space="preserve">4) The minimum frequency is 30 Hz; </w:t>
      </w:r>
    </w:p>
    <w:p w:rsidR="00EE1AEC" w:rsidRDefault="00EE1AEC" w:rsidP="00EE1AEC">
      <w:pPr>
        <w:pStyle w:val="a3"/>
        <w:ind w:firstLine="708"/>
        <w:rPr>
          <w:rStyle w:val="jlqj4b"/>
          <w:lang w:val="en"/>
        </w:rPr>
      </w:pPr>
      <w:r>
        <w:rPr>
          <w:rStyle w:val="jlqj4b"/>
          <w:lang w:val="en"/>
        </w:rPr>
        <w:t xml:space="preserve">5) Maximum frequency - 18000 Hz; </w:t>
      </w:r>
    </w:p>
    <w:p w:rsidR="00EE1AEC" w:rsidRDefault="00EE1AEC" w:rsidP="00EE1AEC">
      <w:pPr>
        <w:pStyle w:val="a3"/>
        <w:ind w:firstLine="708"/>
        <w:rPr>
          <w:rStyle w:val="jlqj4b"/>
          <w:lang w:val="en"/>
        </w:rPr>
      </w:pPr>
      <w:r>
        <w:rPr>
          <w:rStyle w:val="jlqj4b"/>
          <w:lang w:val="en"/>
        </w:rPr>
        <w:t xml:space="preserve">6) Maximum sound pressure level - 96 dB; </w:t>
      </w:r>
    </w:p>
    <w:p w:rsidR="00EE1AEC" w:rsidRDefault="00EE1AEC" w:rsidP="00EE1AEC">
      <w:pPr>
        <w:pStyle w:val="a3"/>
        <w:ind w:firstLine="708"/>
        <w:rPr>
          <w:rStyle w:val="jlqj4b"/>
          <w:lang w:val="en"/>
        </w:rPr>
      </w:pPr>
      <w:r>
        <w:rPr>
          <w:rStyle w:val="jlqj4b"/>
          <w:lang w:val="en"/>
        </w:rPr>
        <w:t xml:space="preserve">7) Sampling rate - 24 bit / 192 kHz; </w:t>
      </w:r>
    </w:p>
    <w:p w:rsidR="00EE1AEC" w:rsidRDefault="00EE1AEC" w:rsidP="00EE1AEC">
      <w:pPr>
        <w:pStyle w:val="a3"/>
        <w:ind w:firstLine="708"/>
        <w:rPr>
          <w:lang w:val="en-US"/>
        </w:rPr>
      </w:pPr>
      <w:r>
        <w:rPr>
          <w:rStyle w:val="jlqj4b"/>
          <w:lang w:val="en"/>
        </w:rPr>
        <w:t>8) Availability of pop filters.</w:t>
      </w:r>
      <w:r w:rsidRPr="00EE1AEC">
        <w:rPr>
          <w:lang w:val="en-US"/>
        </w:rPr>
        <w:t xml:space="preserve"> </w:t>
      </w:r>
    </w:p>
    <w:p w:rsidR="00EE1AEC" w:rsidRPr="001C027B" w:rsidRDefault="00EE1AEC" w:rsidP="001C027B">
      <w:pPr>
        <w:pStyle w:val="1"/>
        <w:rPr>
          <w:rFonts w:ascii="Times New Roman" w:hAnsi="Times New Roman" w:cs="Times New Roman"/>
          <w:b/>
          <w:bCs/>
          <w:color w:val="auto"/>
          <w:sz w:val="24"/>
          <w:szCs w:val="24"/>
          <w:lang w:val="en-US"/>
        </w:rPr>
      </w:pPr>
      <w:r w:rsidRPr="001C027B">
        <w:rPr>
          <w:rFonts w:ascii="Times New Roman" w:hAnsi="Times New Roman" w:cs="Times New Roman"/>
          <w:b/>
          <w:bCs/>
          <w:color w:val="auto"/>
          <w:sz w:val="24"/>
          <w:szCs w:val="24"/>
          <w:lang w:val="en-US"/>
        </w:rPr>
        <w:t>2.4 Software noise reduction</w:t>
      </w:r>
    </w:p>
    <w:p w:rsidR="00EE1AEC" w:rsidRPr="00EE1AEC" w:rsidRDefault="00EE1AEC" w:rsidP="00EE1AEC">
      <w:pPr>
        <w:pStyle w:val="a3"/>
        <w:ind w:firstLine="708"/>
        <w:rPr>
          <w:lang w:val="en-US"/>
        </w:rPr>
      </w:pPr>
      <w:r w:rsidRPr="00EE1AEC">
        <w:rPr>
          <w:lang w:val="en-US"/>
        </w:rPr>
        <w:t>To eliminate microphone noise or environmental noise, there are a number of ready-made programs. The principle of their operation is based on the fact that the microphone removes a sample of stationary noise (the noise of a city street and the noise of large crowds of people) and noise emanating from the microphone itself. The difference between these programs is the following characteristics:</w:t>
      </w:r>
    </w:p>
    <w:p w:rsidR="00EE1AEC" w:rsidRPr="00EE1AEC" w:rsidRDefault="00EE1AEC" w:rsidP="00EE1AEC">
      <w:pPr>
        <w:pStyle w:val="a3"/>
        <w:ind w:firstLine="708"/>
        <w:rPr>
          <w:lang w:val="en-US"/>
        </w:rPr>
      </w:pPr>
      <w:r w:rsidRPr="00EE1AEC">
        <w:rPr>
          <w:lang w:val="en-US"/>
        </w:rPr>
        <w:t>1) High-speed performance;</w:t>
      </w:r>
    </w:p>
    <w:p w:rsidR="00EE1AEC" w:rsidRPr="00EE1AEC" w:rsidRDefault="00EE1AEC" w:rsidP="00EE1AEC">
      <w:pPr>
        <w:pStyle w:val="a3"/>
        <w:ind w:firstLine="708"/>
        <w:rPr>
          <w:lang w:val="en-US"/>
        </w:rPr>
      </w:pPr>
      <w:r w:rsidRPr="00EE1AEC">
        <w:rPr>
          <w:lang w:val="en-US"/>
        </w:rPr>
        <w:t>2) Demanding technical resources;</w:t>
      </w:r>
    </w:p>
    <w:p w:rsidR="00EE1AEC" w:rsidRPr="00EE1AEC" w:rsidRDefault="00EE1AEC" w:rsidP="00EE1AEC">
      <w:pPr>
        <w:pStyle w:val="a3"/>
        <w:ind w:firstLine="708"/>
        <w:rPr>
          <w:lang w:val="en-US"/>
        </w:rPr>
      </w:pPr>
      <w:r w:rsidRPr="00EE1AEC">
        <w:rPr>
          <w:lang w:val="en-US"/>
        </w:rPr>
        <w:t>3) Quality of noise reduction;</w:t>
      </w:r>
    </w:p>
    <w:p w:rsidR="00EE1AEC" w:rsidRPr="00EE1AEC" w:rsidRDefault="00EE1AEC" w:rsidP="00EE1AEC">
      <w:pPr>
        <w:pStyle w:val="a3"/>
        <w:ind w:firstLine="708"/>
        <w:rPr>
          <w:lang w:val="en-US"/>
        </w:rPr>
      </w:pPr>
      <w:r w:rsidRPr="00EE1AEC">
        <w:rPr>
          <w:lang w:val="en-US"/>
        </w:rPr>
        <w:t>Two types of processing should be distinguished:</w:t>
      </w:r>
    </w:p>
    <w:p w:rsidR="00EE1AEC" w:rsidRPr="00EE1AEC" w:rsidRDefault="00EE1AEC" w:rsidP="00EE1AEC">
      <w:pPr>
        <w:pStyle w:val="a3"/>
        <w:ind w:firstLine="708"/>
        <w:rPr>
          <w:lang w:val="en-US"/>
        </w:rPr>
      </w:pPr>
      <w:r w:rsidRPr="00EE1AEC">
        <w:rPr>
          <w:lang w:val="en-US"/>
        </w:rPr>
        <w:t>1) Processing before recording voice images;</w:t>
      </w:r>
    </w:p>
    <w:p w:rsidR="00EE1AEC" w:rsidRPr="00B42EDD" w:rsidRDefault="00EE1AEC" w:rsidP="00EE1AEC">
      <w:pPr>
        <w:pStyle w:val="a3"/>
        <w:ind w:firstLine="708"/>
        <w:rPr>
          <w:lang w:val="en-US"/>
        </w:rPr>
      </w:pPr>
      <w:r w:rsidRPr="00B42EDD">
        <w:rPr>
          <w:lang w:val="en-US"/>
        </w:rPr>
        <w:t>2) Post-processing.</w:t>
      </w:r>
    </w:p>
    <w:p w:rsidR="00C4132A" w:rsidRDefault="00C4132A" w:rsidP="00C4132A">
      <w:pPr>
        <w:pStyle w:val="a5"/>
        <w:ind w:firstLine="708"/>
        <w:jc w:val="both"/>
      </w:pPr>
      <w:r w:rsidRPr="00B42EDD">
        <w:rPr>
          <w:rStyle w:val="a4"/>
          <w:lang w:val="en-US"/>
        </w:rPr>
        <w:lastRenderedPageBreak/>
        <w:t xml:space="preserve">Background noise during authentication has a strong impact on the result. Particularly unpleasant for VBAU in our experiments were the hard-to-neutralize city street noise and the noise of crowded crowds. The original plan is to find an analytical solution for these two specific types of noise and to neutralize them. But in the process of experiments with several algorithms, it turned out that, firstly, the voice was quite distorted, and secondly, there were much more types of noise in our training sample. Plus, we didn't want (relatively) clear speech to be modified in any way, as this would negatively affect recognition. Deep neural networks are an excellent solution in cases where an analytical solution for a function is difficult or impossible to find. A function has been selected to transform a noisy speech signal into a noisy one. As a similar algorithm, it is proposed to use the "RNNoise" algorithm, the sources of which are written in the C ++ language. In this algorithm, ready-made models are provided, and it is also possible to train the models on the required conditions (constant engine sound, street noise, etc.). When creating RNNoise, the developers aimed to get a small and fast algorithm that will work efficiently in real time, even on the Raspberry Pi. And they succeeded, and RNNoise shows a higher quality result than the coolest and most sophisticated modern filters. Neural networks have been used for noise suppression in the past, and in recent years it has become a popular area of ​​research. But most of them are intended for use in automatic speech recognition applications, where latency and processing power are not the determining factors. In contrast, the Mozilla project focuses on real-time applications such as video conferencing and audio processing at a full 48 kHz sampling rate. </w:t>
      </w:r>
      <w:r w:rsidRPr="00C4132A">
        <w:rPr>
          <w:rStyle w:val="a4"/>
        </w:rPr>
        <w:t>Figure 3 shows examples of noise reduction spectrograms.</w:t>
      </w:r>
      <w:r>
        <w:t xml:space="preserve"> </w:t>
      </w:r>
    </w:p>
    <w:p w:rsidR="00F00EEF" w:rsidRDefault="00455D1C" w:rsidP="00C4132A">
      <w:pPr>
        <w:pStyle w:val="a5"/>
      </w:pPr>
      <w:r>
        <w:rPr>
          <w:noProof/>
          <w:lang w:eastAsia="ru-RU"/>
        </w:rPr>
        <w:drawing>
          <wp:inline distT="0" distB="0" distL="0" distR="0" wp14:anchorId="49E328DA" wp14:editId="035CBA33">
            <wp:extent cx="5939790" cy="2395220"/>
            <wp:effectExtent l="0" t="0" r="3810" b="508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39790" cy="2395220"/>
                    </a:xfrm>
                    <a:prstGeom prst="rect">
                      <a:avLst/>
                    </a:prstGeom>
                  </pic:spPr>
                </pic:pic>
              </a:graphicData>
            </a:graphic>
          </wp:inline>
        </w:drawing>
      </w:r>
    </w:p>
    <w:p w:rsidR="00C4132A" w:rsidRDefault="00C4132A" w:rsidP="00C4132A">
      <w:pPr>
        <w:pStyle w:val="a5"/>
        <w:rPr>
          <w:lang w:val="en-US"/>
        </w:rPr>
      </w:pPr>
      <w:r w:rsidRPr="00C4132A">
        <w:rPr>
          <w:lang w:val="en-US"/>
        </w:rPr>
        <w:t>Figure 3 - An example of the operation of the noise reduction program</w:t>
      </w:r>
    </w:p>
    <w:p w:rsidR="00C4132A" w:rsidRPr="00B42EDD" w:rsidRDefault="00C4132A" w:rsidP="001C027B">
      <w:pPr>
        <w:pStyle w:val="1"/>
        <w:rPr>
          <w:rFonts w:ascii="Times New Roman" w:hAnsi="Times New Roman" w:cs="Times New Roman"/>
          <w:b/>
          <w:bCs/>
          <w:color w:val="auto"/>
          <w:sz w:val="24"/>
          <w:szCs w:val="24"/>
          <w:lang w:val="en-US"/>
        </w:rPr>
      </w:pPr>
      <w:r w:rsidRPr="00B42EDD">
        <w:rPr>
          <w:rFonts w:ascii="Times New Roman" w:hAnsi="Times New Roman" w:cs="Times New Roman"/>
          <w:b/>
          <w:bCs/>
          <w:color w:val="auto"/>
          <w:sz w:val="24"/>
          <w:szCs w:val="24"/>
          <w:lang w:val="en-US"/>
        </w:rPr>
        <w:t xml:space="preserve">2.5 </w:t>
      </w:r>
      <w:r w:rsidRPr="001C027B">
        <w:rPr>
          <w:rFonts w:ascii="Times New Roman" w:hAnsi="Times New Roman" w:cs="Times New Roman"/>
          <w:b/>
          <w:bCs/>
          <w:color w:val="auto"/>
          <w:sz w:val="24"/>
          <w:szCs w:val="24"/>
          <w:lang w:val="en-US"/>
        </w:rPr>
        <w:t>Sound</w:t>
      </w:r>
      <w:r w:rsidRPr="00B42EDD">
        <w:rPr>
          <w:rFonts w:ascii="Times New Roman" w:hAnsi="Times New Roman" w:cs="Times New Roman"/>
          <w:b/>
          <w:bCs/>
          <w:color w:val="auto"/>
          <w:sz w:val="24"/>
          <w:szCs w:val="24"/>
          <w:lang w:val="en-US"/>
        </w:rPr>
        <w:t xml:space="preserve"> </w:t>
      </w:r>
      <w:r w:rsidRPr="001C027B">
        <w:rPr>
          <w:rFonts w:ascii="Times New Roman" w:hAnsi="Times New Roman" w:cs="Times New Roman"/>
          <w:b/>
          <w:bCs/>
          <w:color w:val="auto"/>
          <w:sz w:val="24"/>
          <w:szCs w:val="24"/>
          <w:lang w:val="en-US"/>
        </w:rPr>
        <w:t>normalization</w:t>
      </w:r>
    </w:p>
    <w:p w:rsidR="00C4132A" w:rsidRDefault="00C4132A" w:rsidP="00C4132A">
      <w:pPr>
        <w:pStyle w:val="a3"/>
        <w:rPr>
          <w:lang w:val="en-US"/>
        </w:rPr>
      </w:pPr>
      <w:r w:rsidRPr="00C4132A">
        <w:rPr>
          <w:lang w:val="en-US"/>
        </w:rPr>
        <w:t>Before extracting biometric parameters, voice .wav files must be brought to a stationary volume level. A person pronounces passphrases at different distances from the microphone and possibly with different settings for microphone gain. Also, the result of signal noise reduction affects the instability of biometric parameters. Therefore, the normalization must be carried out after the noise reduction operation. Figure 4 shows examples of differences in biometric parameters (chalk-frequency coefficients) from different microphone distances.</w:t>
      </w:r>
    </w:p>
    <w:p w:rsidR="005C43DF" w:rsidRPr="00C4132A" w:rsidRDefault="005C43DF" w:rsidP="00C4132A">
      <w:pPr>
        <w:pStyle w:val="a5"/>
        <w:rPr>
          <w:lang w:val="en-US"/>
        </w:rPr>
      </w:pPr>
      <w:r>
        <w:rPr>
          <w:noProof/>
          <w:lang w:eastAsia="ru-RU"/>
        </w:rPr>
        <w:lastRenderedPageBreak/>
        <w:drawing>
          <wp:inline distT="0" distB="0" distL="0" distR="0">
            <wp:extent cx="4208665" cy="2217641"/>
            <wp:effectExtent l="0" t="0" r="190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16480" cy="2221759"/>
                    </a:xfrm>
                    <a:prstGeom prst="rect">
                      <a:avLst/>
                    </a:prstGeom>
                    <a:noFill/>
                    <a:ln>
                      <a:noFill/>
                    </a:ln>
                  </pic:spPr>
                </pic:pic>
              </a:graphicData>
            </a:graphic>
          </wp:inline>
        </w:drawing>
      </w:r>
    </w:p>
    <w:p w:rsidR="00C4132A" w:rsidRPr="00C4132A" w:rsidRDefault="00C4132A" w:rsidP="00C4132A">
      <w:pPr>
        <w:pStyle w:val="a5"/>
        <w:rPr>
          <w:lang w:val="en-US"/>
        </w:rPr>
      </w:pPr>
      <w:r w:rsidRPr="00C4132A">
        <w:rPr>
          <w:lang w:val="en-US"/>
        </w:rPr>
        <w:t>Figure 4 - The difference between the chalk-frequency coefficients of two identical voice images from the position of the microphone</w:t>
      </w:r>
    </w:p>
    <w:p w:rsidR="00FE49FC" w:rsidRPr="00C4132A" w:rsidRDefault="00C4132A" w:rsidP="00C4132A">
      <w:pPr>
        <w:pStyle w:val="a3"/>
        <w:rPr>
          <w:lang w:val="en-US"/>
        </w:rPr>
      </w:pPr>
      <w:r w:rsidRPr="00C4132A">
        <w:rPr>
          <w:lang w:val="en-US"/>
        </w:rPr>
        <w:t>Figure 5 shows examples of 20 identical phrases after the normalization procedure.</w:t>
      </w:r>
    </w:p>
    <w:p w:rsidR="00111847" w:rsidRDefault="00111847" w:rsidP="002D30FA">
      <w:pPr>
        <w:pStyle w:val="a5"/>
      </w:pPr>
      <w:r>
        <w:rPr>
          <w:noProof/>
          <w:lang w:eastAsia="ru-RU"/>
        </w:rPr>
        <w:drawing>
          <wp:inline distT="0" distB="0" distL="0" distR="0">
            <wp:extent cx="4150069" cy="2535666"/>
            <wp:effectExtent l="0" t="0" r="317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164172" cy="2544283"/>
                    </a:xfrm>
                    <a:prstGeom prst="rect">
                      <a:avLst/>
                    </a:prstGeom>
                    <a:noFill/>
                    <a:ln>
                      <a:noFill/>
                    </a:ln>
                  </pic:spPr>
                </pic:pic>
              </a:graphicData>
            </a:graphic>
          </wp:inline>
        </w:drawing>
      </w:r>
    </w:p>
    <w:p w:rsidR="00C4132A" w:rsidRPr="00C4132A" w:rsidRDefault="00C4132A" w:rsidP="00C4132A">
      <w:pPr>
        <w:pStyle w:val="a5"/>
        <w:rPr>
          <w:lang w:val="en-US"/>
        </w:rPr>
      </w:pPr>
      <w:r w:rsidRPr="00C4132A">
        <w:rPr>
          <w:lang w:val="en-US"/>
        </w:rPr>
        <w:t>Figure 5 - Chalk-frequency coefficients of 20 identical voice images after normalization</w:t>
      </w:r>
    </w:p>
    <w:p w:rsidR="00C4132A" w:rsidRPr="00A77583" w:rsidRDefault="00C4132A" w:rsidP="00C4132A">
      <w:pPr>
        <w:pStyle w:val="a5"/>
        <w:ind w:firstLine="708"/>
        <w:jc w:val="left"/>
        <w:rPr>
          <w:lang w:val="en-US"/>
        </w:rPr>
      </w:pPr>
      <w:r w:rsidRPr="00A77583">
        <w:rPr>
          <w:lang w:val="en-US"/>
        </w:rPr>
        <w:t>Recommended normalization ratio = 20 dB.</w:t>
      </w:r>
    </w:p>
    <w:p w:rsidR="00A77583" w:rsidRPr="001C027B" w:rsidRDefault="00A77583" w:rsidP="001C027B">
      <w:pPr>
        <w:pStyle w:val="1"/>
        <w:rPr>
          <w:rFonts w:ascii="Times New Roman" w:hAnsi="Times New Roman" w:cs="Times New Roman"/>
          <w:b/>
          <w:bCs/>
          <w:color w:val="auto"/>
          <w:sz w:val="24"/>
          <w:szCs w:val="24"/>
          <w:lang w:val="en-US"/>
        </w:rPr>
      </w:pPr>
      <w:r w:rsidRPr="001C027B">
        <w:rPr>
          <w:rFonts w:ascii="Times New Roman" w:hAnsi="Times New Roman" w:cs="Times New Roman"/>
          <w:b/>
          <w:bCs/>
          <w:color w:val="auto"/>
          <w:sz w:val="24"/>
          <w:szCs w:val="24"/>
          <w:lang w:val="en-US"/>
        </w:rPr>
        <w:t>2.6 Speech-to-text translation</w:t>
      </w:r>
    </w:p>
    <w:p w:rsidR="00A77583" w:rsidRPr="00A77583" w:rsidRDefault="00A77583" w:rsidP="00A77583">
      <w:pPr>
        <w:pStyle w:val="a3"/>
        <w:rPr>
          <w:lang w:val="en-US" w:eastAsia="ru-RU"/>
        </w:rPr>
      </w:pPr>
      <w:r w:rsidRPr="00A77583">
        <w:rPr>
          <w:lang w:val="en-US" w:eastAsia="ru-RU"/>
        </w:rPr>
        <w:t>The "vosk" library based on the largest tool "Kaldi" was used as a speech-to-text translation system. Library advantages:</w:t>
      </w:r>
    </w:p>
    <w:p w:rsidR="00A77583" w:rsidRPr="00A77583" w:rsidRDefault="00A77583" w:rsidP="00A77583">
      <w:pPr>
        <w:pStyle w:val="a3"/>
        <w:rPr>
          <w:lang w:val="en-US" w:eastAsia="ru-RU"/>
        </w:rPr>
      </w:pPr>
      <w:r w:rsidRPr="00A77583">
        <w:rPr>
          <w:lang w:val="en-US" w:eastAsia="ru-RU"/>
        </w:rPr>
        <w:t>1) Supports 18 languages ​​and dialects - Russian, English, Indian English, German, French, Portuguese, Spanish, Chinese, Turkish, Vietnamese, Italian, Dutch, Valencian, Arabic, Greek, Persian, Filipino, Ukrainian. More are expected to be added soon;</w:t>
      </w:r>
    </w:p>
    <w:p w:rsidR="00A77583" w:rsidRPr="00A77583" w:rsidRDefault="00A77583" w:rsidP="00A77583">
      <w:pPr>
        <w:pStyle w:val="a3"/>
        <w:rPr>
          <w:lang w:val="en-US" w:eastAsia="ru-RU"/>
        </w:rPr>
      </w:pPr>
      <w:r w:rsidRPr="00A77583">
        <w:rPr>
          <w:lang w:val="en-US" w:eastAsia="ru-RU"/>
        </w:rPr>
        <w:t>2) Works without network access even on mobile devices - Raspberry Pi, Android, iOS;</w:t>
      </w:r>
    </w:p>
    <w:p w:rsidR="00A77583" w:rsidRPr="00A77583" w:rsidRDefault="00A77583" w:rsidP="00A77583">
      <w:pPr>
        <w:pStyle w:val="a3"/>
        <w:rPr>
          <w:lang w:val="en-US" w:eastAsia="ru-RU"/>
        </w:rPr>
      </w:pPr>
      <w:r w:rsidRPr="00A77583">
        <w:rPr>
          <w:lang w:val="en-US" w:eastAsia="ru-RU"/>
        </w:rPr>
        <w:t>3) Models for each language take only 50MB, but there are also much more accurate large models for more accurate recognition;</w:t>
      </w:r>
    </w:p>
    <w:p w:rsidR="00A77583" w:rsidRPr="00A77583" w:rsidRDefault="00A77583" w:rsidP="00A77583">
      <w:pPr>
        <w:pStyle w:val="a3"/>
        <w:rPr>
          <w:lang w:val="en-US" w:eastAsia="ru-RU"/>
        </w:rPr>
      </w:pPr>
      <w:r w:rsidRPr="00A77583">
        <w:rPr>
          <w:lang w:val="en-US" w:eastAsia="ru-RU"/>
        </w:rPr>
        <w:t>4) Made for streaming audio processing, which allows you to implement instant response to commands;</w:t>
      </w:r>
    </w:p>
    <w:p w:rsidR="00A77583" w:rsidRPr="00A77583" w:rsidRDefault="00A77583" w:rsidP="00A77583">
      <w:pPr>
        <w:pStyle w:val="a3"/>
        <w:rPr>
          <w:lang w:val="en-US" w:eastAsia="ru-RU"/>
        </w:rPr>
      </w:pPr>
      <w:r w:rsidRPr="00A77583">
        <w:rPr>
          <w:lang w:val="en-US" w:eastAsia="ru-RU"/>
        </w:rPr>
        <w:t>5) Supports several popular programming languages ​​- Python, Java, NodeJS, C #, C ++;</w:t>
      </w:r>
    </w:p>
    <w:p w:rsidR="00A77583" w:rsidRPr="00A77583" w:rsidRDefault="00A77583" w:rsidP="00A77583">
      <w:pPr>
        <w:pStyle w:val="a3"/>
        <w:rPr>
          <w:lang w:val="en-US" w:eastAsia="ru-RU"/>
        </w:rPr>
      </w:pPr>
      <w:r w:rsidRPr="00A77583">
        <w:rPr>
          <w:lang w:val="en-US" w:eastAsia="ru-RU"/>
        </w:rPr>
        <w:t>6) Allows you to quickly customize the recognition dictionary to improve the recognition accuracy;</w:t>
      </w:r>
    </w:p>
    <w:p w:rsidR="00A77583" w:rsidRPr="00A77583" w:rsidRDefault="00A77583" w:rsidP="00A77583">
      <w:pPr>
        <w:pStyle w:val="a3"/>
        <w:rPr>
          <w:lang w:val="en-US" w:eastAsia="ru-RU"/>
        </w:rPr>
      </w:pPr>
      <w:r w:rsidRPr="00A77583">
        <w:rPr>
          <w:lang w:val="en-US" w:eastAsia="ru-RU"/>
        </w:rPr>
        <w:t>7) Can be run on Windows, Linux, Android.</w:t>
      </w:r>
    </w:p>
    <w:p w:rsidR="00A77583" w:rsidRPr="00A77583" w:rsidRDefault="00A77583" w:rsidP="00A77583">
      <w:pPr>
        <w:pStyle w:val="a3"/>
        <w:rPr>
          <w:lang w:val="en-US" w:eastAsia="ru-RU"/>
        </w:rPr>
      </w:pPr>
      <w:r w:rsidRPr="00A77583">
        <w:rPr>
          <w:lang w:val="en-US" w:eastAsia="ru-RU"/>
        </w:rPr>
        <w:lastRenderedPageBreak/>
        <w:t>At the moment, "kaldi" is an advanced tool for offline speech-to-text conversion, and for more accurate recognition, it is possible to customize the model for specific conditions and needs. However, there are several companies that are improving this tool, specifically in terms of methods of neural network transformation and noise reduction for specific tasks. This indicates the possibility of solving "particular problems" if necessary, since the tool is provided with open source code. According to the test results, which will be presented below (2.6.3), the system showed good performance even in noise and interference conditions.</w:t>
      </w:r>
    </w:p>
    <w:p w:rsidR="00C5607E" w:rsidRPr="00A77583" w:rsidRDefault="00A77583" w:rsidP="00A77583">
      <w:pPr>
        <w:pStyle w:val="a3"/>
        <w:rPr>
          <w:sz w:val="48"/>
          <w:lang w:val="en-US"/>
        </w:rPr>
      </w:pPr>
      <w:r w:rsidRPr="00A77583">
        <w:rPr>
          <w:lang w:val="en-US" w:eastAsia="ru-RU"/>
        </w:rPr>
        <w:t xml:space="preserve">The final scheme of the password phrase identification algorithm is shown in Figure </w:t>
      </w:r>
      <w:r>
        <w:rPr>
          <w:lang w:val="en-US" w:eastAsia="ru-RU"/>
        </w:rPr>
        <w:t>6</w:t>
      </w:r>
      <w:r w:rsidRPr="00A77583">
        <w:rPr>
          <w:lang w:val="en-US" w:eastAsia="ru-RU"/>
        </w:rPr>
        <w:t>.</w:t>
      </w:r>
    </w:p>
    <w:p w:rsidR="007F46E0" w:rsidRDefault="00CB0C35" w:rsidP="007F46E0">
      <w:pPr>
        <w:pStyle w:val="a5"/>
        <w:ind w:firstLine="708"/>
        <w:jc w:val="both"/>
        <w:rPr>
          <w:lang w:eastAsia="ru-RU"/>
        </w:rPr>
      </w:pPr>
      <w:r>
        <w:rPr>
          <w:noProof/>
          <w:lang w:eastAsia="ru-RU"/>
        </w:rPr>
        <mc:AlternateContent>
          <mc:Choice Requires="wpc">
            <w:drawing>
              <wp:inline distT="0" distB="0" distL="0" distR="0">
                <wp:extent cx="5486400" cy="4812823"/>
                <wp:effectExtent l="0" t="0" r="19050" b="26035"/>
                <wp:docPr id="43" name="Полотно 4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48" name="Овал 48"/>
                        <wps:cNvSpPr/>
                        <wps:spPr>
                          <a:xfrm>
                            <a:off x="0" y="36004"/>
                            <a:ext cx="1647645" cy="1086941"/>
                          </a:xfrm>
                          <a:prstGeom prst="ellipse">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Pr="00CB0C35" w:rsidRDefault="002C3625" w:rsidP="00CB0C35">
                              <w:pPr>
                                <w:jc w:val="center"/>
                              </w:pPr>
                              <w:r w:rsidRPr="00A77583">
                                <w:t>Specified passphra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Прямоугольник 49"/>
                        <wps:cNvSpPr/>
                        <wps:spPr>
                          <a:xfrm>
                            <a:off x="1932316" y="130910"/>
                            <a:ext cx="1828801" cy="80227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C3625" w:rsidRPr="00A77583" w:rsidRDefault="002C3625" w:rsidP="00CB0C35">
                              <w:pPr>
                                <w:jc w:val="center"/>
                                <w:rPr>
                                  <w:color w:val="000000" w:themeColor="text1"/>
                                  <w:lang w:val="en-US"/>
                                </w:rPr>
                              </w:pPr>
                              <w:r w:rsidRPr="00A77583">
                                <w:rPr>
                                  <w:color w:val="000000" w:themeColor="text1"/>
                                  <w:lang w:val="en-US"/>
                                </w:rPr>
                                <w:t>Multiple repetition of the phrase by the announc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Прямоугольник 50"/>
                        <wps:cNvSpPr/>
                        <wps:spPr>
                          <a:xfrm>
                            <a:off x="1742537" y="1312727"/>
                            <a:ext cx="2199736" cy="862641"/>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C3625" w:rsidRPr="0038757A" w:rsidRDefault="002C3625" w:rsidP="0038757A">
                              <w:pPr>
                                <w:jc w:val="center"/>
                                <w:rPr>
                                  <w:color w:val="000000" w:themeColor="text1"/>
                                </w:rPr>
                              </w:pPr>
                              <w:r w:rsidRPr="00A77583">
                                <w:rPr>
                                  <w:color w:val="000000" w:themeColor="text1"/>
                                  <w:lang w:val="en-US"/>
                                </w:rPr>
                                <w:t>Vosk phrase recogni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Прямоугольник 51"/>
                        <wps:cNvSpPr/>
                        <wps:spPr>
                          <a:xfrm>
                            <a:off x="4088922" y="1390364"/>
                            <a:ext cx="1397478" cy="655557"/>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Default="002C3625" w:rsidP="007B404E">
                              <w:pPr>
                                <w:jc w:val="center"/>
                              </w:pPr>
                              <w:r w:rsidRPr="00A77583">
                                <w:t>Linguistic mod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Блок-схема: документ 52"/>
                        <wps:cNvSpPr/>
                        <wps:spPr>
                          <a:xfrm>
                            <a:off x="2208364" y="2554864"/>
                            <a:ext cx="2199736" cy="966159"/>
                          </a:xfrm>
                          <a:prstGeom prst="flowChartDocumen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Pr="00A77583" w:rsidRDefault="002C3625" w:rsidP="007B404E">
                              <w:pPr>
                                <w:jc w:val="center"/>
                                <w:rPr>
                                  <w:lang w:val="en-US"/>
                                </w:rPr>
                              </w:pPr>
                              <w:r w:rsidRPr="00A77583">
                                <w:rPr>
                                  <w:lang w:val="en-US"/>
                                </w:rPr>
                                <w:t>List of variations of recognized phras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Блок-схема: документ 57"/>
                        <wps:cNvSpPr/>
                        <wps:spPr>
                          <a:xfrm>
                            <a:off x="16098" y="2554869"/>
                            <a:ext cx="1871834" cy="965835"/>
                          </a:xfrm>
                          <a:prstGeom prst="flowChartDocumen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Pr="00A77583" w:rsidRDefault="002C3625" w:rsidP="007B404E">
                              <w:pPr>
                                <w:jc w:val="center"/>
                                <w:rPr>
                                  <w:szCs w:val="24"/>
                                  <w:lang w:val="en-US"/>
                                </w:rPr>
                              </w:pPr>
                              <w:r w:rsidRPr="00A77583">
                                <w:rPr>
                                  <w:rFonts w:eastAsia="Calibri"/>
                                  <w:lang w:val="en-US"/>
                                </w:rPr>
                                <w:t>List of variations of morphological phrase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9" name="Блок-схема: документ 59"/>
                        <wps:cNvSpPr/>
                        <wps:spPr>
                          <a:xfrm>
                            <a:off x="1094400" y="3847737"/>
                            <a:ext cx="1871345" cy="965200"/>
                          </a:xfrm>
                          <a:prstGeom prst="flowChartDocumen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Default="002C3625" w:rsidP="007B404E">
                              <w:pPr>
                                <w:jc w:val="center"/>
                                <w:rPr>
                                  <w:szCs w:val="24"/>
                                </w:rPr>
                              </w:pPr>
                              <w:r w:rsidRPr="00A77583">
                                <w:rPr>
                                  <w:rFonts w:eastAsia="Calibri"/>
                                </w:rPr>
                                <w:t>General list of possible passphrase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0" name="Прямая со стрелкой 60"/>
                        <wps:cNvCnPr>
                          <a:stCxn id="48" idx="4"/>
                        </wps:cNvCnPr>
                        <wps:spPr>
                          <a:xfrm flipH="1">
                            <a:off x="819510" y="1122915"/>
                            <a:ext cx="4313" cy="1431886"/>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1" name="Прямая со стрелкой 61"/>
                        <wps:cNvCnPr>
                          <a:stCxn id="49" idx="2"/>
                          <a:endCxn id="50" idx="0"/>
                        </wps:cNvCnPr>
                        <wps:spPr>
                          <a:xfrm flipH="1">
                            <a:off x="2842405" y="933155"/>
                            <a:ext cx="4312" cy="379538"/>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4" name="Прямая со стрелкой 64"/>
                        <wps:cNvCnPr>
                          <a:stCxn id="51" idx="1"/>
                        </wps:cNvCnPr>
                        <wps:spPr>
                          <a:xfrm flipH="1" flipV="1">
                            <a:off x="3942274" y="1718056"/>
                            <a:ext cx="146648" cy="43"/>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5" name="Прямая со стрелкой 65"/>
                        <wps:cNvCnPr>
                          <a:endCxn id="52" idx="0"/>
                        </wps:cNvCnPr>
                        <wps:spPr>
                          <a:xfrm>
                            <a:off x="2842405" y="2175314"/>
                            <a:ext cx="465827" cy="37948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6" name="Прямая со стрелкой 66"/>
                        <wps:cNvCnPr>
                          <a:stCxn id="57" idx="2"/>
                        </wps:cNvCnPr>
                        <wps:spPr>
                          <a:xfrm>
                            <a:off x="952015" y="3456768"/>
                            <a:ext cx="980301" cy="39087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8" name="Прямая со стрелкой 68"/>
                        <wps:cNvCnPr>
                          <a:stCxn id="52" idx="2"/>
                          <a:endCxn id="59" idx="0"/>
                        </wps:cNvCnPr>
                        <wps:spPr>
                          <a:xfrm flipH="1">
                            <a:off x="2030073" y="3457066"/>
                            <a:ext cx="1278159" cy="390579"/>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9" name="Прямая со стрелкой 69"/>
                        <wps:cNvCnPr/>
                        <wps:spPr>
                          <a:xfrm>
                            <a:off x="1647645" y="579481"/>
                            <a:ext cx="284671"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0" name="Прямоугольник 70"/>
                        <wps:cNvSpPr/>
                        <wps:spPr>
                          <a:xfrm>
                            <a:off x="3441939" y="3925281"/>
                            <a:ext cx="1630393" cy="733233"/>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C3625" w:rsidRPr="001B4257" w:rsidRDefault="002C3625" w:rsidP="001B4257">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77583">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uthentic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Прямая со стрелкой 71"/>
                        <wps:cNvCnPr/>
                        <wps:spPr>
                          <a:xfrm>
                            <a:off x="2965745" y="4339087"/>
                            <a:ext cx="476194"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Полотно 43" o:spid="_x0000_s1053" editas="canvas" style="width:6in;height:378.95pt;mso-position-horizontal-relative:char;mso-position-vertical-relative:line" coordsize="54864,48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">
                <v:shape id="_x0000_s1054" type="#_x0000_t75" style="position:absolute;width:54864;height:48126;visibility:visible;mso-wrap-style:square" filled="t">
                  <v:fill o:detectmouseclick="t"/>
                  <v:path o:connecttype="none"/>
                </v:shape>
                <v:oval id="Овал 48" o:spid="_x0000_s1055" style="position:absolute;top:360;width:16476;height:108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" fillcolor="white [3201]" strokecolor="black [3213]" strokeweight="1.5pt">
                  <v:stroke joinstyle="miter"/>
                  <v:textbox>
                    <w:txbxContent>
                      <w:p w:rsidR="002C3625" w:rsidRPr="00CB0C35" w:rsidRDefault="002C3625" w:rsidP="00CB0C35">
                        <w:pPr>
                          <w:jc w:val="center"/>
                        </w:pPr>
                        <w:r w:rsidRPr="00A77583">
                          <w:t>Specified passphrase</w:t>
                        </w:r>
                      </w:p>
                    </w:txbxContent>
                  </v:textbox>
                </v:oval>
                <v:rect id="Прямоугольник 49" o:spid="_x0000_s1056" style="position:absolute;left:19323;top:1309;width:18288;height:80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" filled="f" strokecolor="black [3213]" strokeweight="1.5pt">
                  <v:textbox>
                    <w:txbxContent>
                      <w:p w:rsidR="002C3625" w:rsidRPr="00A77583" w:rsidRDefault="002C3625" w:rsidP="00CB0C35">
                        <w:pPr>
                          <w:jc w:val="center"/>
                          <w:rPr>
                            <w:color w:val="000000" w:themeColor="text1"/>
                            <w:lang w:val="en-US"/>
                          </w:rPr>
                        </w:pPr>
                        <w:r w:rsidRPr="00A77583">
                          <w:rPr>
                            <w:color w:val="000000" w:themeColor="text1"/>
                            <w:lang w:val="en-US"/>
                          </w:rPr>
                          <w:t>Multiple repetition of the phrase by the announcer</w:t>
                        </w:r>
                      </w:p>
                    </w:txbxContent>
                  </v:textbox>
                </v:rect>
                <v:rect id="Прямоугольник 50" o:spid="_x0000_s1057" style="position:absolute;left:17425;top:13127;width:21997;height:86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" filled="f" strokecolor="black [3213]" strokeweight="1.5pt">
                  <v:textbox>
                    <w:txbxContent>
                      <w:p w:rsidR="002C3625" w:rsidRPr="0038757A" w:rsidRDefault="002C3625" w:rsidP="0038757A">
                        <w:pPr>
                          <w:jc w:val="center"/>
                          <w:rPr>
                            <w:color w:val="000000" w:themeColor="text1"/>
                          </w:rPr>
                        </w:pPr>
                        <w:r w:rsidRPr="00A77583">
                          <w:rPr>
                            <w:color w:val="000000" w:themeColor="text1"/>
                            <w:lang w:val="en-US"/>
                          </w:rPr>
                          <w:t>Vosk phrase recognition</w:t>
                        </w:r>
                      </w:p>
                    </w:txbxContent>
                  </v:textbox>
                </v:rect>
                <v:rect id="Прямоугольник 51" o:spid="_x0000_s1058" style="position:absolute;left:40889;top:13903;width:13975;height:6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" filled="f" strokecolor="black [3213]" strokeweight="1.5pt">
                  <v:textbox>
                    <w:txbxContent>
                      <w:p w:rsidR="002C3625" w:rsidRDefault="002C3625" w:rsidP="007B404E">
                        <w:pPr>
                          <w:jc w:val="center"/>
                        </w:pPr>
                        <w:r w:rsidRPr="00A77583">
                          <w:t>Linguistic model</w:t>
                        </w:r>
                      </w:p>
                    </w:txbxContent>
                  </v:textbox>
                </v:rect>
                <v:shape id="Блок-схема: документ 52" o:spid="_x0000_s1059" type="#_x0000_t114" style="position:absolute;left:22083;top:25548;width:21998;height:96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" filled="f" strokecolor="black [3213]" strokeweight="1.5pt">
                  <v:textbox>
                    <w:txbxContent>
                      <w:p w:rsidR="002C3625" w:rsidRPr="00A77583" w:rsidRDefault="002C3625" w:rsidP="007B404E">
                        <w:pPr>
                          <w:jc w:val="center"/>
                          <w:rPr>
                            <w:lang w:val="en-US"/>
                          </w:rPr>
                        </w:pPr>
                        <w:r w:rsidRPr="00A77583">
                          <w:rPr>
                            <w:lang w:val="en-US"/>
                          </w:rPr>
                          <w:t>List of variations of recognized phrases</w:t>
                        </w:r>
                      </w:p>
                    </w:txbxContent>
                  </v:textbox>
                </v:shape>
                <v:shape id="Блок-схема: документ 57" o:spid="_x0000_s1060" type="#_x0000_t114" style="position:absolute;left:160;top:25548;width:18719;height:96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" filled="f" strokecolor="black [3213]" strokeweight="1.5pt">
                  <v:textbox>
                    <w:txbxContent>
                      <w:p w:rsidR="002C3625" w:rsidRPr="00A77583" w:rsidRDefault="002C3625" w:rsidP="007B404E">
                        <w:pPr>
                          <w:jc w:val="center"/>
                          <w:rPr>
                            <w:szCs w:val="24"/>
                            <w:lang w:val="en-US"/>
                          </w:rPr>
                        </w:pPr>
                        <w:r w:rsidRPr="00A77583">
                          <w:rPr>
                            <w:rFonts w:eastAsia="Calibri"/>
                            <w:lang w:val="en-US"/>
                          </w:rPr>
                          <w:t>List of variations of morphological phrases</w:t>
                        </w:r>
                      </w:p>
                    </w:txbxContent>
                  </v:textbox>
                </v:shape>
                <v:shape id="Блок-схема: документ 59" o:spid="_x0000_s1061" type="#_x0000_t114" style="position:absolute;left:10944;top:38477;width:18713;height:96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" filled="f" strokecolor="black [3213]" strokeweight="1.5pt">
                  <v:textbox>
                    <w:txbxContent>
                      <w:p w:rsidR="002C3625" w:rsidRDefault="002C3625" w:rsidP="007B404E">
                        <w:pPr>
                          <w:jc w:val="center"/>
                          <w:rPr>
                            <w:szCs w:val="24"/>
                          </w:rPr>
                        </w:pPr>
                        <w:r w:rsidRPr="00A77583">
                          <w:rPr>
                            <w:rFonts w:eastAsia="Calibri"/>
                          </w:rPr>
                          <w:t>General list of possible passphrases</w:t>
                        </w:r>
                      </w:p>
                    </w:txbxContent>
                  </v:textbox>
                </v:shape>
                <v:shape id="Прямая со стрелкой 60" o:spid="_x0000_s1062" type="#_x0000_t32" style="position:absolute;left:8195;top:11229;width:43;height:1431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" strokecolor="black [3213]" strokeweight="1.5pt">
                  <v:stroke endarrow="block" joinstyle="miter"/>
                </v:shape>
                <v:shape id="Прямая со стрелкой 61" o:spid="_x0000_s1063" type="#_x0000_t32" style="position:absolute;left:28424;top:9331;width:43;height:37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" strokecolor="black [3213]" strokeweight="1.5pt">
                  <v:stroke endarrow="block" joinstyle="miter"/>
                </v:shape>
                <v:shape id="Прямая со стрелкой 64" o:spid="_x0000_s1064" type="#_x0000_t32" style="position:absolute;left:39422;top:17180;width:1467;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" strokecolor="black [3213]" strokeweight="1.5pt">
                  <v:stroke endarrow="block" joinstyle="miter"/>
                </v:shape>
                <v:shape id="Прямая со стрелкой 65" o:spid="_x0000_s1065" type="#_x0000_t32" style="position:absolute;left:28424;top:21753;width:4658;height:3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" strokecolor="black [3213]" strokeweight="1.5pt">
                  <v:stroke endarrow="block" joinstyle="miter"/>
                </v:shape>
                <v:shape id="Прямая со стрелкой 66" o:spid="_x0000_s1066" type="#_x0000_t32" style="position:absolute;left:9520;top:34567;width:9803;height:3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" strokecolor="black [3213]" strokeweight="1.5pt">
                  <v:stroke endarrow="block" joinstyle="miter"/>
                </v:shape>
                <v:shape id="Прямая со стрелкой 68" o:spid="_x0000_s1067" type="#_x0000_t32" style="position:absolute;left:20300;top:34570;width:12782;height:39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" strokecolor="black [3213]" strokeweight="1.5pt">
                  <v:stroke endarrow="block" joinstyle="miter"/>
                </v:shape>
                <v:shape id="Прямая со стрелкой 69" o:spid="_x0000_s1068" type="#_x0000_t32" style="position:absolute;left:16476;top:5794;width:28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" strokecolor="black [3213]" strokeweight="1.5pt">
                  <v:stroke endarrow="block" joinstyle="miter"/>
                </v:shape>
                <v:rect id="Прямоугольник 70" o:spid="_x0000_s1069" style="position:absolute;left:34419;top:39252;width:16304;height:7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" filled="f" strokecolor="black [3213]" strokeweight="1.5pt">
                  <v:textbox>
                    <w:txbxContent>
                      <w:p w:rsidR="002C3625" w:rsidRPr="001B4257" w:rsidRDefault="002C3625" w:rsidP="001B4257">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77583">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uthentication</w:t>
                        </w:r>
                      </w:p>
                    </w:txbxContent>
                  </v:textbox>
                </v:rect>
                <v:shape id="Прямая со стрелкой 71" o:spid="_x0000_s1070" type="#_x0000_t32" style="position:absolute;left:29657;top:43390;width:47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" strokecolor="black [3213]" strokeweight=".5pt">
                  <v:stroke endarrow="block" joinstyle="miter"/>
                </v:shape>
                <w10:anchorlock/>
              </v:group>
            </w:pict>
          </mc:Fallback>
        </mc:AlternateContent>
      </w:r>
    </w:p>
    <w:p w:rsidR="006F69E6" w:rsidRDefault="006F69E6" w:rsidP="007F46E0">
      <w:pPr>
        <w:pStyle w:val="a5"/>
        <w:ind w:firstLine="708"/>
        <w:jc w:val="both"/>
        <w:rPr>
          <w:lang w:eastAsia="ru-RU"/>
        </w:rPr>
      </w:pPr>
    </w:p>
    <w:p w:rsidR="00A77583" w:rsidRPr="00A77583" w:rsidRDefault="00A77583" w:rsidP="00A77583">
      <w:pPr>
        <w:pStyle w:val="a3"/>
        <w:rPr>
          <w:lang w:val="en-US"/>
        </w:rPr>
      </w:pPr>
      <w:r w:rsidRPr="00A77583">
        <w:rPr>
          <w:lang w:val="en-US"/>
        </w:rPr>
        <w:t>Figure 6 - The procedure for extracting a list of possible variations of a passphrase</w:t>
      </w:r>
    </w:p>
    <w:p w:rsidR="00A77583" w:rsidRPr="00A77583" w:rsidRDefault="00A77583" w:rsidP="00A77583">
      <w:pPr>
        <w:pStyle w:val="a3"/>
        <w:rPr>
          <w:lang w:val="en-US"/>
        </w:rPr>
      </w:pPr>
      <w:r w:rsidRPr="00A77583">
        <w:rPr>
          <w:lang w:val="en-US"/>
        </w:rPr>
        <w:t>The final authentication for the passphrase is shown in Figure 7. A list of variations of the spoken phrase is compiled, according to the scheme in Figure 6. If one of the variations of the spoken phrase is found in the list of possible passphrases, the search is terminated - it is concluded that the phrase belongs to the "OWN" image. in case of mismatch none - "ALLIEN".</w:t>
      </w:r>
    </w:p>
    <w:p w:rsidR="00DC071B" w:rsidRDefault="008B188C" w:rsidP="00C5607E">
      <w:pPr>
        <w:pStyle w:val="a5"/>
        <w:rPr>
          <w:lang w:eastAsia="ru-RU"/>
        </w:rPr>
      </w:pPr>
      <w:r>
        <w:rPr>
          <w:noProof/>
          <w:lang w:eastAsia="ru-RU"/>
        </w:rPr>
        <w:lastRenderedPageBreak/>
        <mc:AlternateContent>
          <mc:Choice Requires="wpc">
            <w:drawing>
              <wp:inline distT="0" distB="0" distL="0" distR="0">
                <wp:extent cx="5486400" cy="3864634"/>
                <wp:effectExtent l="0" t="0" r="0" b="21590"/>
                <wp:docPr id="72" name="Полотно 7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73" name="Прямоугольник: скругленные углы 73"/>
                        <wps:cNvSpPr/>
                        <wps:spPr>
                          <a:xfrm>
                            <a:off x="16098" y="1416227"/>
                            <a:ext cx="2070342" cy="577969"/>
                          </a:xfrm>
                          <a:prstGeom prst="round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C3625" w:rsidRPr="006C625C" w:rsidRDefault="002C3625" w:rsidP="008B188C">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77583">
                                <w:rPr>
                                  <w:rFonts w:eastAsia="Calibri"/>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General list of possible passphras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Прямоугольник: скругленные углы 74"/>
                        <wps:cNvSpPr/>
                        <wps:spPr>
                          <a:xfrm>
                            <a:off x="172528" y="277537"/>
                            <a:ext cx="1715403" cy="560717"/>
                          </a:xfrm>
                          <a:prstGeom prst="round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Default="002C3625" w:rsidP="008075B6">
                              <w:pPr>
                                <w:jc w:val="center"/>
                              </w:pPr>
                              <w:r w:rsidRPr="00A77583">
                                <w:t>Authentication. Spoken phra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Прямоугольник 75"/>
                        <wps:cNvSpPr/>
                        <wps:spPr>
                          <a:xfrm>
                            <a:off x="2596553" y="35999"/>
                            <a:ext cx="1880558" cy="957532"/>
                          </a:xfrm>
                          <a:prstGeom prst="rect">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Pr="00A77583" w:rsidRDefault="002C3625" w:rsidP="008075B6">
                              <w:pPr>
                                <w:jc w:val="center"/>
                                <w:rPr>
                                  <w:lang w:val="en-US"/>
                                </w:rPr>
                              </w:pPr>
                              <w:r w:rsidRPr="00A77583">
                                <w:rPr>
                                  <w:lang w:val="en-US" w:eastAsia="ru-RU"/>
                                </w:rPr>
                                <w:t>Procedure for retrieving a list of possible variations of a spoken phra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Блок-схема: документ 76"/>
                        <wps:cNvSpPr/>
                        <wps:spPr>
                          <a:xfrm>
                            <a:off x="2596554" y="1293954"/>
                            <a:ext cx="1880558" cy="974785"/>
                          </a:xfrm>
                          <a:prstGeom prst="flowChartDocumen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Pr="00A77583" w:rsidRDefault="002C3625" w:rsidP="005D4E2A">
                              <w:pPr>
                                <w:jc w:val="center"/>
                                <w:rPr>
                                  <w:lang w:val="en-US"/>
                                </w:rPr>
                              </w:pPr>
                              <w:r w:rsidRPr="00A77583">
                                <w:rPr>
                                  <w:lang w:val="en-US"/>
                                </w:rPr>
                                <w:t>General list of variations of the spoken phra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Блок-схема: решение 77"/>
                        <wps:cNvSpPr/>
                        <wps:spPr>
                          <a:xfrm>
                            <a:off x="1647645" y="2544761"/>
                            <a:ext cx="1923691" cy="1293963"/>
                          </a:xfrm>
                          <a:prstGeom prst="flowChartDecision">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Default="002C3625" w:rsidP="005D4E2A">
                              <w:pPr>
                                <w:jc w:val="center"/>
                              </w:pPr>
                              <w:r w:rsidRPr="00A77583">
                                <w:t>Test phrase = possible fro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Прямая со стрелкой 78"/>
                        <wps:cNvCnPr>
                          <a:stCxn id="74" idx="3"/>
                        </wps:cNvCnPr>
                        <wps:spPr>
                          <a:xfrm flipV="1">
                            <a:off x="1887931" y="552090"/>
                            <a:ext cx="708622" cy="5802"/>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0" name="Прямая со стрелкой 80"/>
                        <wps:cNvCnPr>
                          <a:stCxn id="76" idx="2"/>
                          <a:endCxn id="77" idx="0"/>
                        </wps:cNvCnPr>
                        <wps:spPr>
                          <a:xfrm flipH="1">
                            <a:off x="2609491" y="2204295"/>
                            <a:ext cx="927342" cy="340466"/>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1" name="Прямая со стрелкой 81"/>
                        <wps:cNvCnPr>
                          <a:endCxn id="77" idx="0"/>
                        </wps:cNvCnPr>
                        <wps:spPr>
                          <a:xfrm>
                            <a:off x="282262" y="1994153"/>
                            <a:ext cx="2327229" cy="550592"/>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2" name="Прямая со стрелкой 82"/>
                        <wps:cNvCnPr/>
                        <wps:spPr>
                          <a:xfrm>
                            <a:off x="3536833" y="993525"/>
                            <a:ext cx="0" cy="3004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3" name="Прямая со стрелкой 83"/>
                        <wps:cNvCnPr>
                          <a:stCxn id="77" idx="3"/>
                        </wps:cNvCnPr>
                        <wps:spPr>
                          <a:xfrm flipV="1">
                            <a:off x="3571336" y="3191703"/>
                            <a:ext cx="457200" cy="2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4" name="Прямая со стрелкой 84"/>
                        <wps:cNvCnPr>
                          <a:stCxn id="77" idx="1"/>
                        </wps:cNvCnPr>
                        <wps:spPr>
                          <a:xfrm flipH="1" flipV="1">
                            <a:off x="1216325" y="3191683"/>
                            <a:ext cx="431320" cy="4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5" name="Блок-схема: документ 85"/>
                        <wps:cNvSpPr/>
                        <wps:spPr>
                          <a:xfrm>
                            <a:off x="282261" y="2863952"/>
                            <a:ext cx="934063" cy="724618"/>
                          </a:xfrm>
                          <a:prstGeom prst="flowChartDocumen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Pr="00A77583" w:rsidRDefault="002C3625" w:rsidP="005D4E2A">
                              <w:pPr>
                                <w:jc w:val="center"/>
                                <w:rPr>
                                  <w:lang w:val="en-US"/>
                                </w:rPr>
                              </w:pPr>
                              <w:r>
                                <w:rPr>
                                  <w:lang w:val="en-US"/>
                                </w:rPr>
                                <w:t>ALLI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 name="Надпись 86"/>
                        <wps:cNvSpPr txBox="1"/>
                        <wps:spPr>
                          <a:xfrm>
                            <a:off x="1311215" y="2967469"/>
                            <a:ext cx="431321" cy="224194"/>
                          </a:xfrm>
                          <a:prstGeom prst="rect">
                            <a:avLst/>
                          </a:prstGeom>
                          <a:noFill/>
                          <a:ln w="6350">
                            <a:noFill/>
                          </a:ln>
                        </wps:spPr>
                        <wps:txbx>
                          <w:txbxContent>
                            <w:p w:rsidR="002C3625" w:rsidRDefault="002C3625">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Надпись 87"/>
                        <wps:cNvSpPr txBox="1"/>
                        <wps:spPr>
                          <a:xfrm>
                            <a:off x="3571336" y="2967433"/>
                            <a:ext cx="517586" cy="224270"/>
                          </a:xfrm>
                          <a:prstGeom prst="rect">
                            <a:avLst/>
                          </a:prstGeom>
                          <a:noFill/>
                          <a:ln w="6350">
                            <a:noFill/>
                          </a:ln>
                        </wps:spPr>
                        <wps:txbx>
                          <w:txbxContent>
                            <w:p w:rsidR="002C3625" w:rsidRDefault="002C3625">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Блок-схема: документ 88"/>
                        <wps:cNvSpPr/>
                        <wps:spPr>
                          <a:xfrm>
                            <a:off x="4028536" y="2863933"/>
                            <a:ext cx="828136" cy="698740"/>
                          </a:xfrm>
                          <a:prstGeom prst="flowChartDocumen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Pr="00A77583" w:rsidRDefault="002C3625" w:rsidP="005D4E2A">
                              <w:pPr>
                                <w:jc w:val="center"/>
                                <w:rPr>
                                  <w:lang w:val="en-US"/>
                                </w:rPr>
                              </w:pPr>
                              <w:r>
                                <w:rPr>
                                  <w:lang w:val="en-US"/>
                                </w:rPr>
                                <w:t>OW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Полотно 72" o:spid="_x0000_s1071" editas="canvas" style="width:6in;height:304.3pt;mso-position-horizontal-relative:char;mso-position-vertical-relative:line" coordsize="54864,38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">
                <v:shape id="_x0000_s1072" type="#_x0000_t75" style="position:absolute;width:54864;height:38646;visibility:visible;mso-wrap-style:square" filled="t">
                  <v:fill o:detectmouseclick="t"/>
                  <v:path o:connecttype="none"/>
                </v:shape>
                <v:roundrect id="Прямоугольник: скругленные углы 73" o:spid="_x0000_s1073" style="position:absolute;left:160;top:14162;width:20704;height:577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" filled="f" strokecolor="black [3213]" strokeweight="1.5pt">
                  <v:stroke joinstyle="miter"/>
                  <v:textbox>
                    <w:txbxContent>
                      <w:p w:rsidR="002C3625" w:rsidRPr="006C625C" w:rsidRDefault="002C3625" w:rsidP="008B188C">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77583">
                          <w:rPr>
                            <w:rFonts w:eastAsia="Calibri"/>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General list of possible passphrases</w:t>
                        </w:r>
                      </w:p>
                    </w:txbxContent>
                  </v:textbox>
                </v:roundrect>
                <v:roundrect id="Прямоугольник: скругленные углы 74" o:spid="_x0000_s1074" style="position:absolute;left:1725;top:2775;width:17154;height:560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" filled="f" strokecolor="black [3213]" strokeweight="1.5pt">
                  <v:stroke joinstyle="miter"/>
                  <v:textbox>
                    <w:txbxContent>
                      <w:p w:rsidR="002C3625" w:rsidRDefault="002C3625" w:rsidP="008075B6">
                        <w:pPr>
                          <w:jc w:val="center"/>
                        </w:pPr>
                        <w:r w:rsidRPr="00A77583">
                          <w:t>Authentication. Spoken phrase</w:t>
                        </w:r>
                      </w:p>
                    </w:txbxContent>
                  </v:textbox>
                </v:roundrect>
                <v:rect id="Прямоугольник 75" o:spid="_x0000_s1075" style="position:absolute;left:25965;top:359;width:18806;height:95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" fillcolor="white [3201]" strokecolor="black [3213]" strokeweight="1.5pt">
                  <v:textbox>
                    <w:txbxContent>
                      <w:p w:rsidR="002C3625" w:rsidRPr="00A77583" w:rsidRDefault="002C3625" w:rsidP="008075B6">
                        <w:pPr>
                          <w:jc w:val="center"/>
                          <w:rPr>
                            <w:lang w:val="en-US"/>
                          </w:rPr>
                        </w:pPr>
                        <w:r w:rsidRPr="00A77583">
                          <w:rPr>
                            <w:lang w:val="en-US" w:eastAsia="ru-RU"/>
                          </w:rPr>
                          <w:t>Procedure for retrieving a list of possible variations of a spoken phrase</w:t>
                        </w:r>
                      </w:p>
                    </w:txbxContent>
                  </v:textbox>
                </v:rect>
                <v:shape id="Блок-схема: документ 76" o:spid="_x0000_s1076" type="#_x0000_t114" style="position:absolute;left:25965;top:12939;width:18806;height:97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" filled="f" strokecolor="black [3213]" strokeweight="1.5pt">
                  <v:textbox>
                    <w:txbxContent>
                      <w:p w:rsidR="002C3625" w:rsidRPr="00A77583" w:rsidRDefault="002C3625" w:rsidP="005D4E2A">
                        <w:pPr>
                          <w:jc w:val="center"/>
                          <w:rPr>
                            <w:lang w:val="en-US"/>
                          </w:rPr>
                        </w:pPr>
                        <w:r w:rsidRPr="00A77583">
                          <w:rPr>
                            <w:lang w:val="en-US"/>
                          </w:rPr>
                          <w:t>General list of variations of the spoken phrase</w:t>
                        </w:r>
                      </w:p>
                    </w:txbxContent>
                  </v:textbox>
                </v:shape>
                <v:shape id="Блок-схема: решение 77" o:spid="_x0000_s1077" type="#_x0000_t110" style="position:absolute;left:16476;top:25447;width:19237;height:12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" filled="f" strokecolor="black [3213]" strokeweight="1.5pt">
                  <v:textbox>
                    <w:txbxContent>
                      <w:p w:rsidR="002C3625" w:rsidRDefault="002C3625" w:rsidP="005D4E2A">
                        <w:pPr>
                          <w:jc w:val="center"/>
                        </w:pPr>
                        <w:r w:rsidRPr="00A77583">
                          <w:t>Test phrase = possible from</w:t>
                        </w:r>
                      </w:p>
                    </w:txbxContent>
                  </v:textbox>
                </v:shape>
                <v:shape id="Прямая со стрелкой 78" o:spid="_x0000_s1078" type="#_x0000_t32" style="position:absolute;left:18879;top:5520;width:7086;height: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" strokecolor="black [3213]" strokeweight="1.5pt">
                  <v:stroke endarrow="block" joinstyle="miter"/>
                </v:shape>
                <v:shape id="Прямая со стрелкой 80" o:spid="_x0000_s1079" type="#_x0000_t32" style="position:absolute;left:26094;top:22042;width:9274;height:34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" strokecolor="black [3213]" strokeweight="1.5pt">
                  <v:stroke endarrow="block" joinstyle="miter"/>
                </v:shape>
                <v:shape id="Прямая со стрелкой 81" o:spid="_x0000_s1080" type="#_x0000_t32" style="position:absolute;left:2822;top:19941;width:23272;height:55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" strokecolor="black [3213]" strokeweight="1.5pt">
                  <v:stroke endarrow="block" joinstyle="miter"/>
                </v:shape>
                <v:shape id="Прямая со стрелкой 82" o:spid="_x0000_s1081" type="#_x0000_t32" style="position:absolute;left:35368;top:9935;width:0;height:30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" strokecolor="#4472c4 [3204]" strokeweight=".5pt">
                  <v:stroke endarrow="block" joinstyle="miter"/>
                </v:shape>
                <v:shape id="Прямая со стрелкой 83" o:spid="_x0000_s1082" type="#_x0000_t32" style="position:absolute;left:35713;top:31917;width:4572;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" strokecolor="black [3213]" strokeweight="1.5pt">
                  <v:stroke endarrow="block" joinstyle="miter"/>
                </v:shape>
                <v:shape id="Прямая со стрелкой 84" o:spid="_x0000_s1083" type="#_x0000_t32" style="position:absolute;left:12163;top:31916;width:4313;height: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" strokecolor="black [3213]" strokeweight="1.5pt">
                  <v:stroke endarrow="block" joinstyle="miter"/>
                </v:shape>
                <v:shape id="Блок-схема: документ 85" o:spid="_x0000_s1084" type="#_x0000_t114" style="position:absolute;left:2822;top:28639;width:9341;height:7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" filled="f" strokecolor="black [3213]" strokeweight="1.5pt">
                  <v:textbox>
                    <w:txbxContent>
                      <w:p w:rsidR="002C3625" w:rsidRPr="00A77583" w:rsidRDefault="002C3625" w:rsidP="005D4E2A">
                        <w:pPr>
                          <w:jc w:val="center"/>
                          <w:rPr>
                            <w:lang w:val="en-US"/>
                          </w:rPr>
                        </w:pPr>
                        <w:r>
                          <w:rPr>
                            <w:lang w:val="en-US"/>
                          </w:rPr>
                          <w:t>ALLIEN</w:t>
                        </w:r>
                      </w:p>
                    </w:txbxContent>
                  </v:textbox>
                </v:shape>
                <v:shape id="Надпись 86" o:spid="_x0000_s1085" type="#_x0000_t202" style="position:absolute;left:13112;top:29674;width:4313;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" filled="f" stroked="f" strokeweight=".5pt">
                  <v:textbox>
                    <w:txbxContent>
                      <w:p w:rsidR="002C3625" w:rsidRDefault="002C3625">
                        <w:r>
                          <w:t>-</w:t>
                        </w:r>
                      </w:p>
                    </w:txbxContent>
                  </v:textbox>
                </v:shape>
                <v:shape id="Надпись 87" o:spid="_x0000_s1086" type="#_x0000_t202" style="position:absolute;left:35713;top:29674;width:5176;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" filled="f" stroked="f" strokeweight=".5pt">
                  <v:textbox>
                    <w:txbxContent>
                      <w:p w:rsidR="002C3625" w:rsidRDefault="002C3625">
                        <w:r>
                          <w:t>+</w:t>
                        </w:r>
                      </w:p>
                    </w:txbxContent>
                  </v:textbox>
                </v:shape>
                <v:shape id="Блок-схема: документ 88" o:spid="_x0000_s1087" type="#_x0000_t114" style="position:absolute;left:40285;top:28639;width:8281;height:69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" filled="f" strokecolor="black [3213]" strokeweight="1.5pt">
                  <v:textbox>
                    <w:txbxContent>
                      <w:p w:rsidR="002C3625" w:rsidRPr="00A77583" w:rsidRDefault="002C3625" w:rsidP="005D4E2A">
                        <w:pPr>
                          <w:jc w:val="center"/>
                          <w:rPr>
                            <w:lang w:val="en-US"/>
                          </w:rPr>
                        </w:pPr>
                        <w:r>
                          <w:rPr>
                            <w:lang w:val="en-US"/>
                          </w:rPr>
                          <w:t>OWN</w:t>
                        </w:r>
                      </w:p>
                    </w:txbxContent>
                  </v:textbox>
                </v:shape>
                <w10:anchorlock/>
              </v:group>
            </w:pict>
          </mc:Fallback>
        </mc:AlternateContent>
      </w:r>
    </w:p>
    <w:p w:rsidR="006F69E6" w:rsidRDefault="006F69E6" w:rsidP="00C5607E">
      <w:pPr>
        <w:pStyle w:val="a5"/>
        <w:rPr>
          <w:lang w:eastAsia="ru-RU"/>
        </w:rPr>
      </w:pPr>
    </w:p>
    <w:p w:rsidR="00F00EEF" w:rsidRPr="00A77583" w:rsidRDefault="00A77583" w:rsidP="00FC65F6">
      <w:pPr>
        <w:pStyle w:val="a5"/>
        <w:rPr>
          <w:lang w:val="en-US" w:eastAsia="ru-RU"/>
        </w:rPr>
      </w:pPr>
      <w:r w:rsidRPr="00A77583">
        <w:rPr>
          <w:lang w:val="en-US" w:eastAsia="ru-RU"/>
        </w:rPr>
        <w:t>Figure 7 - Authentication procedure for a password voice phrase without taking into account biometrics</w:t>
      </w:r>
    </w:p>
    <w:p w:rsidR="00ED7EEC" w:rsidRPr="001C027B" w:rsidRDefault="00ED7EEC" w:rsidP="00911A60">
      <w:pPr>
        <w:pStyle w:val="1"/>
        <w:ind w:firstLine="708"/>
        <w:jc w:val="both"/>
        <w:rPr>
          <w:rFonts w:ascii="Times New Roman" w:hAnsi="Times New Roman" w:cs="Times New Roman"/>
          <w:b/>
          <w:bCs/>
          <w:color w:val="auto"/>
          <w:sz w:val="24"/>
          <w:szCs w:val="24"/>
          <w:lang w:val="en-US"/>
        </w:rPr>
      </w:pPr>
      <w:r w:rsidRPr="001C027B">
        <w:rPr>
          <w:rFonts w:ascii="Times New Roman" w:hAnsi="Times New Roman" w:cs="Times New Roman"/>
          <w:b/>
          <w:bCs/>
          <w:color w:val="auto"/>
          <w:sz w:val="24"/>
          <w:szCs w:val="24"/>
          <w:lang w:val="en-US"/>
        </w:rPr>
        <w:t>2.</w:t>
      </w:r>
      <w:r w:rsidR="001C027B" w:rsidRPr="001C027B">
        <w:rPr>
          <w:rFonts w:ascii="Times New Roman" w:hAnsi="Times New Roman" w:cs="Times New Roman"/>
          <w:b/>
          <w:bCs/>
          <w:color w:val="auto"/>
          <w:sz w:val="24"/>
          <w:szCs w:val="24"/>
          <w:lang w:val="en-US"/>
        </w:rPr>
        <w:t>7</w:t>
      </w:r>
      <w:r w:rsidRPr="001C027B">
        <w:rPr>
          <w:rFonts w:ascii="Times New Roman" w:hAnsi="Times New Roman" w:cs="Times New Roman"/>
          <w:b/>
          <w:bCs/>
          <w:color w:val="auto"/>
          <w:sz w:val="24"/>
          <w:szCs w:val="24"/>
          <w:lang w:val="en-US"/>
        </w:rPr>
        <w:t xml:space="preserve"> </w:t>
      </w:r>
      <w:r w:rsidR="001C027B" w:rsidRPr="001C027B">
        <w:rPr>
          <w:rFonts w:ascii="Times New Roman" w:hAnsi="Times New Roman" w:cs="Times New Roman"/>
          <w:b/>
          <w:bCs/>
          <w:color w:val="auto"/>
          <w:sz w:val="24"/>
          <w:szCs w:val="24"/>
          <w:lang w:val="en-US"/>
        </w:rPr>
        <w:t>Testing the speech-to-text system</w:t>
      </w:r>
    </w:p>
    <w:p w:rsidR="001C027B" w:rsidRPr="001C027B" w:rsidRDefault="001C027B" w:rsidP="001C027B">
      <w:pPr>
        <w:pStyle w:val="a3"/>
        <w:rPr>
          <w:noProof/>
          <w:lang w:val="en-US" w:eastAsia="ru-RU"/>
        </w:rPr>
      </w:pPr>
      <w:r w:rsidRPr="001C027B">
        <w:rPr>
          <w:noProof/>
          <w:lang w:val="en-US" w:eastAsia="ru-RU"/>
        </w:rPr>
        <w:t>It is impossible to name specific numbers that would characterize the quality and accuracy of the transducer recognition. However, among all available speech-to-text conversion systems based on the Russian language corpus, the "vosk" system is the leader in terms of testing on the same bases of voice images. The quality of recognition is practically not inferior to the world's online systems, as evidenced by further testing.</w:t>
      </w:r>
    </w:p>
    <w:p w:rsidR="001C027B" w:rsidRPr="001C027B" w:rsidRDefault="001C027B" w:rsidP="001C027B">
      <w:pPr>
        <w:pStyle w:val="a3"/>
        <w:rPr>
          <w:noProof/>
          <w:lang w:val="en-US" w:eastAsia="ru-RU"/>
        </w:rPr>
      </w:pPr>
      <w:r w:rsidRPr="001C027B">
        <w:rPr>
          <w:noProof/>
          <w:lang w:val="en-US" w:eastAsia="ru-RU"/>
        </w:rPr>
        <w:t>In automatic speech recognition systems, the main indicator of quality is recognition accuracy, which is defined as the percentage of correctly recognized words (WRR - Word Recognition Rate) or incorrectly recognized words (WER - Word Error Rate).</w:t>
      </w:r>
    </w:p>
    <w:p w:rsidR="001C027B" w:rsidRPr="001C027B" w:rsidRDefault="001C027B" w:rsidP="001C027B">
      <w:pPr>
        <w:pStyle w:val="a3"/>
        <w:rPr>
          <w:noProof/>
          <w:lang w:val="en-US" w:eastAsia="ru-RU"/>
        </w:rPr>
      </w:pPr>
      <w:r w:rsidRPr="001C027B">
        <w:rPr>
          <w:noProof/>
          <w:lang w:val="en-US" w:eastAsia="ru-RU"/>
        </w:rPr>
        <w:t>Records and corresponding text transcripts from the VoxForge website were taken as a dataset. As a result, after recognition of 3677 sound files by each system, the following WER values ​​were obtained (Figure 8).</w:t>
      </w:r>
    </w:p>
    <w:p w:rsidR="00035966" w:rsidRDefault="00035966" w:rsidP="00035966">
      <w:pPr>
        <w:pStyle w:val="a5"/>
      </w:pPr>
      <w:r>
        <w:rPr>
          <w:noProof/>
          <w:lang w:eastAsia="ru-RU"/>
        </w:rPr>
        <w:drawing>
          <wp:inline distT="0" distB="0" distL="0" distR="0">
            <wp:extent cx="5661025" cy="1097280"/>
            <wp:effectExtent l="0" t="0" r="0" b="762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61025" cy="1097280"/>
                    </a:xfrm>
                    <a:prstGeom prst="rect">
                      <a:avLst/>
                    </a:prstGeom>
                    <a:noFill/>
                    <a:ln>
                      <a:noFill/>
                    </a:ln>
                  </pic:spPr>
                </pic:pic>
              </a:graphicData>
            </a:graphic>
          </wp:inline>
        </w:drawing>
      </w:r>
    </w:p>
    <w:p w:rsidR="001C027B" w:rsidRPr="001C027B" w:rsidRDefault="001C027B" w:rsidP="001C027B">
      <w:pPr>
        <w:pStyle w:val="a5"/>
        <w:rPr>
          <w:lang w:val="en-US"/>
        </w:rPr>
      </w:pPr>
      <w:r w:rsidRPr="001C027B">
        <w:rPr>
          <w:lang w:val="en-US"/>
        </w:rPr>
        <w:t>Figure 8 - WER database 3677 words</w:t>
      </w:r>
    </w:p>
    <w:p w:rsidR="001C027B" w:rsidRPr="001C027B" w:rsidRDefault="001C027B" w:rsidP="001C027B">
      <w:pPr>
        <w:pStyle w:val="a3"/>
        <w:rPr>
          <w:lang w:val="en-US"/>
        </w:rPr>
      </w:pPr>
      <w:r w:rsidRPr="001C027B">
        <w:rPr>
          <w:lang w:val="en-US"/>
        </w:rPr>
        <w:t>VoxForge recordings are roughly similar in terms of the absence of background noise, intonation, speech rate, etc.</w:t>
      </w:r>
    </w:p>
    <w:p w:rsidR="001C027B" w:rsidRDefault="001C027B" w:rsidP="001C027B">
      <w:pPr>
        <w:pStyle w:val="a3"/>
      </w:pPr>
      <w:r w:rsidRPr="001C027B">
        <w:rPr>
          <w:lang w:val="en-US"/>
        </w:rPr>
        <w:lastRenderedPageBreak/>
        <w:t xml:space="preserve">The following base was also taken, consisting of the "open_stt" validation corpus, which includes telephone conversations, audio tracks of YouTube videos and audiobooks. The work was evaluated using WER and CER (Character Error Rate). After receiving the text transcripts, it was noticed that Google and Yandex (unlike Kaldi) recognized words like "one" as "1". </w:t>
      </w:r>
      <w:r>
        <w:t>(result - figure 9)</w:t>
      </w:r>
    </w:p>
    <w:p w:rsidR="00D84FD4" w:rsidRDefault="00035966" w:rsidP="001C027B">
      <w:pPr>
        <w:pStyle w:val="a5"/>
      </w:pPr>
      <w:r>
        <w:rPr>
          <w:noProof/>
          <w:lang w:eastAsia="ru-RU"/>
        </w:rPr>
        <w:drawing>
          <wp:inline distT="0" distB="0" distL="0" distR="0">
            <wp:extent cx="5939790" cy="1250315"/>
            <wp:effectExtent l="0" t="0" r="3810" b="698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39790" cy="1250315"/>
                    </a:xfrm>
                    <a:prstGeom prst="rect">
                      <a:avLst/>
                    </a:prstGeom>
                    <a:noFill/>
                    <a:ln>
                      <a:noFill/>
                    </a:ln>
                  </pic:spPr>
                </pic:pic>
              </a:graphicData>
            </a:graphic>
          </wp:inline>
        </w:drawing>
      </w:r>
    </w:p>
    <w:p w:rsidR="001C027B" w:rsidRPr="001C027B" w:rsidRDefault="001C027B" w:rsidP="001C027B">
      <w:pPr>
        <w:pStyle w:val="a5"/>
        <w:rPr>
          <w:lang w:val="en-US"/>
        </w:rPr>
      </w:pPr>
      <w:r w:rsidRPr="001C027B">
        <w:rPr>
          <w:lang w:val="en-US"/>
        </w:rPr>
        <w:t>Figure 9 - WER and CER database 28111 words</w:t>
      </w:r>
    </w:p>
    <w:p w:rsidR="001C027B" w:rsidRPr="001C027B" w:rsidRDefault="001C027B" w:rsidP="001C027B">
      <w:pPr>
        <w:pStyle w:val="a3"/>
        <w:rPr>
          <w:lang w:val="en-US"/>
        </w:rPr>
      </w:pPr>
      <w:r w:rsidRPr="001C027B">
        <w:rPr>
          <w:lang w:val="en-US"/>
        </w:rPr>
        <w:t>Accordingly, it became necessary to correct such cases (since in the reference decryptions provided by the authors of open_stt, everything is presented in literal terms), which influenced the final result.</w:t>
      </w:r>
    </w:p>
    <w:p w:rsidR="001C027B" w:rsidRPr="001C027B" w:rsidRDefault="001C027B" w:rsidP="001C027B">
      <w:pPr>
        <w:pStyle w:val="a3"/>
        <w:rPr>
          <w:lang w:val="en-US"/>
        </w:rPr>
      </w:pPr>
      <w:r w:rsidRPr="001C027B">
        <w:rPr>
          <w:lang w:val="en-US"/>
        </w:rPr>
        <w:t>On the basis of the data collected at JSC PNIEI for testing VBAU, the following results were obtained:</w:t>
      </w:r>
    </w:p>
    <w:p w:rsidR="001C027B" w:rsidRPr="001C027B" w:rsidRDefault="001C027B" w:rsidP="001C027B">
      <w:pPr>
        <w:pStyle w:val="a3"/>
        <w:rPr>
          <w:lang w:val="en-US"/>
        </w:rPr>
      </w:pPr>
      <w:r w:rsidRPr="001C027B">
        <w:rPr>
          <w:lang w:val="en-US"/>
        </w:rPr>
        <w:t>After listening to audio recordings in which the system made a mistake, the following factors were identified:</w:t>
      </w:r>
    </w:p>
    <w:p w:rsidR="001C027B" w:rsidRPr="001C027B" w:rsidRDefault="001C027B" w:rsidP="001C027B">
      <w:pPr>
        <w:pStyle w:val="a3"/>
        <w:rPr>
          <w:lang w:val="en-US"/>
        </w:rPr>
      </w:pPr>
      <w:r w:rsidRPr="001C027B">
        <w:rPr>
          <w:lang w:val="en-US"/>
        </w:rPr>
        <w:t>1) the microphone (headset) flew off the neck due to which the sound turned out to be indistinct;</w:t>
      </w:r>
    </w:p>
    <w:p w:rsidR="001C027B" w:rsidRPr="001C027B" w:rsidRDefault="001C027B" w:rsidP="001C027B">
      <w:pPr>
        <w:pStyle w:val="a3"/>
        <w:rPr>
          <w:lang w:val="en-US"/>
        </w:rPr>
      </w:pPr>
      <w:r w:rsidRPr="001C027B">
        <w:rPr>
          <w:lang w:val="en-US"/>
        </w:rPr>
        <w:t>2) the person made a mistake himself;</w:t>
      </w:r>
    </w:p>
    <w:p w:rsidR="001C027B" w:rsidRPr="001C027B" w:rsidRDefault="001C027B" w:rsidP="001C027B">
      <w:pPr>
        <w:pStyle w:val="a3"/>
        <w:rPr>
          <w:lang w:val="en-US"/>
        </w:rPr>
      </w:pPr>
      <w:r w:rsidRPr="001C027B">
        <w:rPr>
          <w:lang w:val="en-US"/>
        </w:rPr>
        <w:t>3) loud bangs of the door occurred at the time of recording;</w:t>
      </w:r>
    </w:p>
    <w:p w:rsidR="001C027B" w:rsidRPr="001C027B" w:rsidRDefault="001C027B" w:rsidP="001C027B">
      <w:pPr>
        <w:pStyle w:val="a3"/>
        <w:rPr>
          <w:lang w:val="en-US"/>
        </w:rPr>
      </w:pPr>
      <w:r w:rsidRPr="001C027B">
        <w:rPr>
          <w:lang w:val="en-US"/>
        </w:rPr>
        <w:t>4) poor quality of the microphone itself, especially the microphone 6.</w:t>
      </w:r>
    </w:p>
    <w:p w:rsidR="001C027B" w:rsidRPr="001C027B" w:rsidRDefault="001C027B" w:rsidP="001C027B">
      <w:pPr>
        <w:pStyle w:val="a3"/>
        <w:rPr>
          <w:lang w:val="en-US"/>
        </w:rPr>
      </w:pPr>
      <w:r w:rsidRPr="001C027B">
        <w:rPr>
          <w:lang w:val="en-US"/>
        </w:rPr>
        <w:t>Probability of error for a passphrase consisting of words longer than 3 letters:</w:t>
      </w:r>
    </w:p>
    <w:p w:rsidR="001C027B" w:rsidRPr="001C027B" w:rsidRDefault="001C027B" w:rsidP="001C027B">
      <w:pPr>
        <w:pStyle w:val="a3"/>
        <w:rPr>
          <w:lang w:val="en-US"/>
        </w:rPr>
      </w:pPr>
      <w:r w:rsidRPr="001C027B">
        <w:rPr>
          <w:lang w:val="en-US"/>
        </w:rPr>
        <w:t>1) for the first microphone was 2.5%;</w:t>
      </w:r>
    </w:p>
    <w:p w:rsidR="001C027B" w:rsidRPr="001C027B" w:rsidRDefault="001C027B" w:rsidP="001C027B">
      <w:pPr>
        <w:pStyle w:val="a3"/>
        <w:rPr>
          <w:lang w:val="en-US"/>
        </w:rPr>
      </w:pPr>
      <w:r w:rsidRPr="001C027B">
        <w:rPr>
          <w:lang w:val="en-US"/>
        </w:rPr>
        <w:t>2) for the second microphone was 7.3%;</w:t>
      </w:r>
    </w:p>
    <w:p w:rsidR="001C027B" w:rsidRPr="001C027B" w:rsidRDefault="001C027B" w:rsidP="001C027B">
      <w:pPr>
        <w:pStyle w:val="a3"/>
        <w:rPr>
          <w:lang w:val="en-US"/>
        </w:rPr>
      </w:pPr>
      <w:r w:rsidRPr="001C027B">
        <w:rPr>
          <w:lang w:val="en-US"/>
        </w:rPr>
        <w:t>3) for the third microphone was 6.3%;</w:t>
      </w:r>
    </w:p>
    <w:p w:rsidR="001C027B" w:rsidRPr="001C027B" w:rsidRDefault="001C027B" w:rsidP="001C027B">
      <w:pPr>
        <w:pStyle w:val="a3"/>
        <w:rPr>
          <w:lang w:val="en-US"/>
        </w:rPr>
      </w:pPr>
      <w:r w:rsidRPr="001C027B">
        <w:rPr>
          <w:lang w:val="en-US"/>
        </w:rPr>
        <w:t>4) for the fourth microphone was 5.8%;</w:t>
      </w:r>
    </w:p>
    <w:p w:rsidR="001C027B" w:rsidRPr="001C027B" w:rsidRDefault="001C027B" w:rsidP="001C027B">
      <w:pPr>
        <w:pStyle w:val="a3"/>
        <w:rPr>
          <w:lang w:val="en-US"/>
        </w:rPr>
      </w:pPr>
      <w:r w:rsidRPr="001C027B">
        <w:rPr>
          <w:lang w:val="en-US"/>
        </w:rPr>
        <w:t>5) for the fifth microphone was 3.3%;</w:t>
      </w:r>
    </w:p>
    <w:p w:rsidR="001C027B" w:rsidRPr="001C027B" w:rsidRDefault="001C027B" w:rsidP="001C027B">
      <w:pPr>
        <w:pStyle w:val="a3"/>
        <w:rPr>
          <w:lang w:val="en-US"/>
        </w:rPr>
      </w:pPr>
      <w:r w:rsidRPr="001C027B">
        <w:rPr>
          <w:lang w:val="en-US"/>
        </w:rPr>
        <w:t>6) for the sixth microphone was 11.3%.</w:t>
      </w:r>
    </w:p>
    <w:p w:rsidR="001C027B" w:rsidRDefault="001C027B" w:rsidP="001C027B">
      <w:pPr>
        <w:pStyle w:val="a3"/>
        <w:rPr>
          <w:lang w:val="en-US"/>
        </w:rPr>
      </w:pPr>
      <w:r w:rsidRPr="001C027B">
        <w:rPr>
          <w:lang w:val="en-US"/>
        </w:rPr>
        <w:t>Obviously, it is impossible to name an exact figure for the probability of error, since the words in the phrases are random and have no relationship, which makes the linguistic model useless.</w:t>
      </w:r>
    </w:p>
    <w:p w:rsidR="00F00EEF" w:rsidRDefault="00180F0A" w:rsidP="001C027B">
      <w:pPr>
        <w:pStyle w:val="1"/>
        <w:ind w:firstLine="708"/>
        <w:jc w:val="both"/>
        <w:rPr>
          <w:rFonts w:ascii="Times New Roman" w:hAnsi="Times New Roman" w:cs="Times New Roman"/>
          <w:b/>
          <w:bCs/>
          <w:color w:val="auto"/>
          <w:sz w:val="24"/>
          <w:szCs w:val="24"/>
          <w:lang w:val="en-US"/>
        </w:rPr>
      </w:pPr>
      <w:r w:rsidRPr="0071489B">
        <w:rPr>
          <w:rFonts w:ascii="Times New Roman" w:hAnsi="Times New Roman" w:cs="Times New Roman"/>
          <w:b/>
          <w:bCs/>
          <w:color w:val="auto"/>
          <w:sz w:val="24"/>
          <w:szCs w:val="24"/>
          <w:lang w:val="en-US"/>
        </w:rPr>
        <w:t>2.</w:t>
      </w:r>
      <w:r w:rsidR="0071489B">
        <w:rPr>
          <w:rFonts w:ascii="Times New Roman" w:hAnsi="Times New Roman" w:cs="Times New Roman"/>
          <w:b/>
          <w:bCs/>
          <w:color w:val="auto"/>
          <w:sz w:val="24"/>
          <w:szCs w:val="24"/>
          <w:lang w:val="en-US"/>
        </w:rPr>
        <w:t>8</w:t>
      </w:r>
      <w:r w:rsidRPr="0071489B">
        <w:rPr>
          <w:rFonts w:ascii="Times New Roman" w:hAnsi="Times New Roman" w:cs="Times New Roman"/>
          <w:b/>
          <w:bCs/>
          <w:color w:val="auto"/>
          <w:sz w:val="24"/>
          <w:szCs w:val="24"/>
          <w:lang w:val="en-US"/>
        </w:rPr>
        <w:t xml:space="preserve"> </w:t>
      </w:r>
      <w:r w:rsidR="0071489B" w:rsidRPr="0071489B">
        <w:rPr>
          <w:rFonts w:ascii="Times New Roman" w:hAnsi="Times New Roman" w:cs="Times New Roman"/>
          <w:b/>
          <w:bCs/>
          <w:color w:val="auto"/>
          <w:sz w:val="24"/>
          <w:szCs w:val="24"/>
          <w:lang w:val="en-US"/>
        </w:rPr>
        <w:t>Recommendations for using the speech recognition system in the task of voice control</w:t>
      </w:r>
    </w:p>
    <w:p w:rsidR="0071489B" w:rsidRPr="0071489B" w:rsidRDefault="0071489B" w:rsidP="0071489B">
      <w:pPr>
        <w:pStyle w:val="a3"/>
        <w:rPr>
          <w:lang w:val="en-US"/>
        </w:rPr>
      </w:pPr>
      <w:r w:rsidRPr="0071489B">
        <w:rPr>
          <w:lang w:val="en-US"/>
        </w:rPr>
        <w:t>As can be seen from the test results, most errors occur in password words that do not have a linguistic and logical combination, for example, there is not a single corpus in the world in which the words "eagle, turtle" are frequently encountered, unlike, for example, the words "open a door". In the authentication system, these errors do not carry any significance due to the presence of a training sample. From the positive ratings, it can be seen that the system shows stable performance in noisy environments, even with the cheapest microphone.</w:t>
      </w:r>
    </w:p>
    <w:p w:rsidR="0071489B" w:rsidRPr="0071489B" w:rsidRDefault="0071489B" w:rsidP="0071489B">
      <w:pPr>
        <w:pStyle w:val="a3"/>
        <w:rPr>
          <w:lang w:val="en-US"/>
        </w:rPr>
      </w:pPr>
      <w:r w:rsidRPr="0071489B">
        <w:rPr>
          <w:lang w:val="en-US"/>
        </w:rPr>
        <w:t>If you use a speech recognition system in a voice control task, you must fulfill one of the following recommended conditions to improve the quality of recognition:</w:t>
      </w:r>
    </w:p>
    <w:p w:rsidR="0071489B" w:rsidRPr="0071489B" w:rsidRDefault="0071489B" w:rsidP="0071489B">
      <w:pPr>
        <w:pStyle w:val="a3"/>
        <w:rPr>
          <w:lang w:val="en-US"/>
        </w:rPr>
      </w:pPr>
      <w:r w:rsidRPr="0071489B">
        <w:rPr>
          <w:lang w:val="en-US"/>
        </w:rPr>
        <w:lastRenderedPageBreak/>
        <w:t>1) carry out the adaptation on the model;</w:t>
      </w:r>
    </w:p>
    <w:p w:rsidR="0071489B" w:rsidRPr="0071489B" w:rsidRDefault="0071489B" w:rsidP="0071489B">
      <w:pPr>
        <w:pStyle w:val="a3"/>
        <w:rPr>
          <w:lang w:val="en-US"/>
        </w:rPr>
      </w:pPr>
      <w:r w:rsidRPr="0071489B">
        <w:rPr>
          <w:lang w:val="en-US"/>
        </w:rPr>
        <w:t>2) limit the command dictionary. For example, create an OWN "lm" dictionary ("open the gate", "start the car", "turn on the alarm, etc.);</w:t>
      </w:r>
    </w:p>
    <w:p w:rsidR="0071489B" w:rsidRPr="0071489B" w:rsidRDefault="0071489B" w:rsidP="0071489B">
      <w:pPr>
        <w:pStyle w:val="a3"/>
        <w:rPr>
          <w:lang w:val="en-US"/>
        </w:rPr>
      </w:pPr>
      <w:r w:rsidRPr="0071489B">
        <w:rPr>
          <w:lang w:val="en-US"/>
        </w:rPr>
        <w:t>3) use microphones with a cardioid directivity, with a small radius of sound perception (buttonhole, headset).</w:t>
      </w:r>
    </w:p>
    <w:p w:rsidR="0071489B" w:rsidRPr="0071489B" w:rsidRDefault="0071489B" w:rsidP="0071489B">
      <w:pPr>
        <w:pStyle w:val="a3"/>
        <w:rPr>
          <w:lang w:val="en-US"/>
        </w:rPr>
      </w:pPr>
      <w:r w:rsidRPr="0071489B">
        <w:rPr>
          <w:lang w:val="en-US"/>
        </w:rPr>
        <w:t>4) use those speech turns and phrases that are most stable for recognition systems (phrases in which there is a logical chain and the relationship of words)</w:t>
      </w:r>
    </w:p>
    <w:p w:rsidR="0071489B" w:rsidRPr="00B42EDD" w:rsidRDefault="0071489B" w:rsidP="00E15A8F">
      <w:pPr>
        <w:pStyle w:val="a3"/>
        <w:ind w:firstLine="708"/>
        <w:rPr>
          <w:rFonts w:eastAsiaTheme="majorEastAsia" w:cs="Times New Roman"/>
          <w:b/>
          <w:szCs w:val="24"/>
          <w:lang w:val="en-US"/>
        </w:rPr>
      </w:pPr>
      <w:r w:rsidRPr="00B42EDD">
        <w:rPr>
          <w:rFonts w:eastAsiaTheme="majorEastAsia" w:cs="Times New Roman"/>
          <w:b/>
          <w:szCs w:val="24"/>
          <w:lang w:val="en-US"/>
        </w:rPr>
        <w:t>2.6 Biometric voice tags</w:t>
      </w:r>
    </w:p>
    <w:p w:rsidR="00E15A8F" w:rsidRPr="0071489B" w:rsidRDefault="0071489B" w:rsidP="0071489B">
      <w:pPr>
        <w:pStyle w:val="a3"/>
        <w:ind w:firstLine="708"/>
        <w:rPr>
          <w:lang w:val="en-US"/>
        </w:rPr>
      </w:pPr>
      <w:r w:rsidRPr="0071489B">
        <w:rPr>
          <w:lang w:val="en-US"/>
        </w:rPr>
        <w:t>Each audio signal consists of many features. Spectral (frequency) features are obtained by transforming the time signal into the frequency domain using the Fourier transform. These include pitch frequency, frequency components, spectral centroid, spectral flux, spectral density, spectral decay, etc. Figure 10 shows 12 examples of the passphrase of the original, normalized .wav files.</w:t>
      </w:r>
    </w:p>
    <w:p w:rsidR="00E15A8F" w:rsidRPr="0071489B" w:rsidRDefault="00E15A8F" w:rsidP="008A642A">
      <w:pPr>
        <w:pStyle w:val="a5"/>
        <w:rPr>
          <w:lang w:val="en-US"/>
        </w:rPr>
      </w:pPr>
      <w:r>
        <w:rPr>
          <w:noProof/>
          <w:lang w:eastAsia="ru-RU"/>
        </w:rPr>
        <w:drawing>
          <wp:inline distT="0" distB="0" distL="0" distR="0" wp14:anchorId="60FCFB01" wp14:editId="64365244">
            <wp:extent cx="5039601" cy="3138221"/>
            <wp:effectExtent l="0" t="0" r="8890" b="508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39948" cy="3138437"/>
                    </a:xfrm>
                    <a:prstGeom prst="rect">
                      <a:avLst/>
                    </a:prstGeom>
                    <a:noFill/>
                    <a:ln>
                      <a:noFill/>
                    </a:ln>
                  </pic:spPr>
                </pic:pic>
              </a:graphicData>
            </a:graphic>
          </wp:inline>
        </w:drawing>
      </w:r>
    </w:p>
    <w:p w:rsidR="008A642A" w:rsidRPr="008A642A" w:rsidRDefault="008A642A" w:rsidP="008A642A">
      <w:pPr>
        <w:pStyle w:val="a5"/>
        <w:rPr>
          <w:lang w:val="en-US"/>
        </w:rPr>
      </w:pPr>
      <w:r w:rsidRPr="008A642A">
        <w:rPr>
          <w:lang w:val="en-US"/>
        </w:rPr>
        <w:t>Figure 10 - Examples of passphrase</w:t>
      </w:r>
    </w:p>
    <w:p w:rsidR="0071489B" w:rsidRPr="0071489B" w:rsidRDefault="0071489B" w:rsidP="0071489B">
      <w:pPr>
        <w:pStyle w:val="a3"/>
        <w:ind w:firstLine="708"/>
        <w:rPr>
          <w:lang w:val="en-US"/>
        </w:rPr>
      </w:pPr>
      <w:r w:rsidRPr="0071489B">
        <w:rPr>
          <w:lang w:val="en-US"/>
        </w:rPr>
        <w:t>Further, when considering biometric parameters, the transformations of these examples will be presented.</w:t>
      </w:r>
    </w:p>
    <w:p w:rsidR="0071489B" w:rsidRPr="0071489B" w:rsidRDefault="0071489B" w:rsidP="0071489B">
      <w:pPr>
        <w:pStyle w:val="a3"/>
        <w:ind w:firstLine="708"/>
        <w:rPr>
          <w:lang w:val="en-US"/>
        </w:rPr>
      </w:pPr>
      <w:r w:rsidRPr="0071489B">
        <w:rPr>
          <w:lang w:val="en-US"/>
        </w:rPr>
        <w:t>1. Chalk Frequency Cepstral Coefficients (MFCC) - These are a small set of features (40 parameters) that briefly describe the overall shape of the spectral envelope. They simulate the characteristics of the human voice. An example is Figure 11.</w:t>
      </w:r>
    </w:p>
    <w:p w:rsidR="00E15A8F" w:rsidRDefault="006D191F" w:rsidP="006D191F">
      <w:pPr>
        <w:pStyle w:val="a5"/>
      </w:pPr>
      <w:r>
        <w:rPr>
          <w:noProof/>
          <w:lang w:eastAsia="ru-RU"/>
        </w:rPr>
        <w:lastRenderedPageBreak/>
        <w:drawing>
          <wp:inline distT="0" distB="0" distL="0" distR="0" wp14:anchorId="6E26BDC9" wp14:editId="5F4BC6CC">
            <wp:extent cx="4469587" cy="2788529"/>
            <wp:effectExtent l="0" t="0" r="762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469721" cy="2788613"/>
                    </a:xfrm>
                    <a:prstGeom prst="rect">
                      <a:avLst/>
                    </a:prstGeom>
                    <a:noFill/>
                    <a:ln>
                      <a:noFill/>
                    </a:ln>
                  </pic:spPr>
                </pic:pic>
              </a:graphicData>
            </a:graphic>
          </wp:inline>
        </w:drawing>
      </w:r>
    </w:p>
    <w:p w:rsidR="0071489B" w:rsidRPr="0071489B" w:rsidRDefault="0071489B" w:rsidP="0071489B">
      <w:pPr>
        <w:pStyle w:val="a5"/>
        <w:rPr>
          <w:lang w:val="en-US"/>
        </w:rPr>
      </w:pPr>
      <w:r w:rsidRPr="0071489B">
        <w:rPr>
          <w:lang w:val="en-US"/>
        </w:rPr>
        <w:t>Figure 11 - Examples of MFCC coefficients</w:t>
      </w:r>
    </w:p>
    <w:p w:rsidR="0071489B" w:rsidRDefault="0071489B" w:rsidP="0071489B">
      <w:pPr>
        <w:pStyle w:val="a3"/>
        <w:rPr>
          <w:lang w:val="en-US"/>
        </w:rPr>
      </w:pPr>
      <w:r w:rsidRPr="0071489B">
        <w:rPr>
          <w:lang w:val="en-US"/>
        </w:rPr>
        <w:t>2. Chromaticity - A feature or a vector of chromaticity is represented by a feature vector of 12 elements, which indicates the amount of energy of each height class {C, C #, D, D #, E,…, B} in the signal (12 parameters in total) - Figure 12;</w:t>
      </w:r>
    </w:p>
    <w:p w:rsidR="006D191F" w:rsidRPr="0071489B" w:rsidRDefault="006D191F" w:rsidP="0071489B">
      <w:pPr>
        <w:pStyle w:val="a5"/>
        <w:rPr>
          <w:lang w:val="en-US"/>
        </w:rPr>
      </w:pPr>
      <w:r>
        <w:rPr>
          <w:noProof/>
          <w:lang w:eastAsia="ru-RU"/>
        </w:rPr>
        <w:drawing>
          <wp:inline distT="0" distB="0" distL="0" distR="0" wp14:anchorId="7C5D7375" wp14:editId="282355DA">
            <wp:extent cx="5924550" cy="3857625"/>
            <wp:effectExtent l="0" t="0" r="0"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24550" cy="3857625"/>
                    </a:xfrm>
                    <a:prstGeom prst="rect">
                      <a:avLst/>
                    </a:prstGeom>
                    <a:noFill/>
                    <a:ln>
                      <a:noFill/>
                    </a:ln>
                  </pic:spPr>
                </pic:pic>
              </a:graphicData>
            </a:graphic>
          </wp:inline>
        </w:drawing>
      </w:r>
    </w:p>
    <w:p w:rsidR="0071489B" w:rsidRPr="0071489B" w:rsidRDefault="0071489B" w:rsidP="0071489B">
      <w:pPr>
        <w:pStyle w:val="a5"/>
        <w:rPr>
          <w:lang w:val="en-US"/>
        </w:rPr>
      </w:pPr>
      <w:r w:rsidRPr="0071489B">
        <w:rPr>
          <w:lang w:val="en-US"/>
        </w:rPr>
        <w:t>Figure 12 - Examples of chromaticity parameters</w:t>
      </w:r>
    </w:p>
    <w:p w:rsidR="0071489B" w:rsidRPr="0071489B" w:rsidRDefault="0071489B" w:rsidP="0071489B">
      <w:pPr>
        <w:pStyle w:val="a3"/>
        <w:rPr>
          <w:lang w:val="en-US"/>
        </w:rPr>
      </w:pPr>
      <w:r w:rsidRPr="0071489B">
        <w:rPr>
          <w:lang w:val="en-US"/>
        </w:rPr>
        <w:t>3. A spectrogram is a visual way of representing the level or “loudness” of a signal over time at the various frequencies present in the waveform. Usually depicted as a heat map. Converts data into short-term Fourier transform (129 parameters) - (example Figure 1</w:t>
      </w:r>
      <w:r w:rsidR="008A642A">
        <w:rPr>
          <w:lang w:val="en-US"/>
        </w:rPr>
        <w:t>3</w:t>
      </w:r>
      <w:r w:rsidRPr="0071489B">
        <w:rPr>
          <w:lang w:val="en-US"/>
        </w:rPr>
        <w:t>).</w:t>
      </w:r>
    </w:p>
    <w:p w:rsidR="00E15A8F" w:rsidRDefault="007306BB" w:rsidP="00E80A51">
      <w:pPr>
        <w:pStyle w:val="a5"/>
      </w:pPr>
      <w:r>
        <w:rPr>
          <w:noProof/>
          <w:lang w:eastAsia="ru-RU"/>
        </w:rPr>
        <w:lastRenderedPageBreak/>
        <w:drawing>
          <wp:inline distT="0" distB="0" distL="0" distR="0" wp14:anchorId="22D84292" wp14:editId="5D7E969B">
            <wp:extent cx="5047488" cy="3242537"/>
            <wp:effectExtent l="0" t="0" r="127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049536" cy="3243853"/>
                    </a:xfrm>
                    <a:prstGeom prst="rect">
                      <a:avLst/>
                    </a:prstGeom>
                    <a:noFill/>
                    <a:ln>
                      <a:noFill/>
                    </a:ln>
                  </pic:spPr>
                </pic:pic>
              </a:graphicData>
            </a:graphic>
          </wp:inline>
        </w:drawing>
      </w:r>
    </w:p>
    <w:p w:rsidR="0071489B" w:rsidRPr="0071489B" w:rsidRDefault="0071489B" w:rsidP="0071489B">
      <w:pPr>
        <w:pStyle w:val="a5"/>
        <w:rPr>
          <w:lang w:val="en-US"/>
        </w:rPr>
      </w:pPr>
      <w:r w:rsidRPr="0071489B">
        <w:rPr>
          <w:lang w:val="en-US"/>
        </w:rPr>
        <w:t>Figure 1</w:t>
      </w:r>
      <w:r w:rsidR="008A642A">
        <w:rPr>
          <w:lang w:val="en-US"/>
        </w:rPr>
        <w:t>3</w:t>
      </w:r>
      <w:r w:rsidRPr="0071489B">
        <w:rPr>
          <w:lang w:val="en-US"/>
        </w:rPr>
        <w:t xml:space="preserve"> - Spectrogram examples</w:t>
      </w:r>
    </w:p>
    <w:p w:rsidR="0071489B" w:rsidRDefault="0071489B" w:rsidP="0071489B">
      <w:pPr>
        <w:pStyle w:val="a3"/>
        <w:rPr>
          <w:lang w:val="en-US"/>
        </w:rPr>
      </w:pPr>
      <w:r w:rsidRPr="0071489B">
        <w:rPr>
          <w:lang w:val="en-US"/>
        </w:rPr>
        <w:t>4. Spectral contrast - is defined as the difference in decibels between the peaks and troughs in the spectrum (6 parameters), example - Figure 1</w:t>
      </w:r>
      <w:r w:rsidR="008A642A">
        <w:rPr>
          <w:lang w:val="en-US"/>
        </w:rPr>
        <w:t>4</w:t>
      </w:r>
      <w:r w:rsidRPr="0071489B">
        <w:rPr>
          <w:lang w:val="en-US"/>
        </w:rPr>
        <w:t>.</w:t>
      </w:r>
    </w:p>
    <w:p w:rsidR="007306BB" w:rsidRPr="0071489B" w:rsidRDefault="007306BB" w:rsidP="0071489B">
      <w:pPr>
        <w:pStyle w:val="a5"/>
        <w:rPr>
          <w:lang w:val="en-US"/>
        </w:rPr>
      </w:pPr>
      <w:r>
        <w:rPr>
          <w:noProof/>
          <w:lang w:eastAsia="ru-RU"/>
        </w:rPr>
        <w:drawing>
          <wp:inline distT="0" distB="0" distL="0" distR="0" wp14:anchorId="26CB3CC0" wp14:editId="5DE6527D">
            <wp:extent cx="5208869" cy="3299155"/>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09080" cy="3299289"/>
                    </a:xfrm>
                    <a:prstGeom prst="rect">
                      <a:avLst/>
                    </a:prstGeom>
                    <a:noFill/>
                    <a:ln>
                      <a:noFill/>
                    </a:ln>
                  </pic:spPr>
                </pic:pic>
              </a:graphicData>
            </a:graphic>
          </wp:inline>
        </w:drawing>
      </w:r>
    </w:p>
    <w:p w:rsidR="0071489B" w:rsidRPr="0071489B" w:rsidRDefault="0071489B" w:rsidP="0071489B">
      <w:pPr>
        <w:pStyle w:val="a5"/>
        <w:rPr>
          <w:lang w:val="en-US"/>
        </w:rPr>
      </w:pPr>
      <w:r w:rsidRPr="0071489B">
        <w:rPr>
          <w:lang w:val="en-US"/>
        </w:rPr>
        <w:t>Figure 1</w:t>
      </w:r>
      <w:r w:rsidR="008A642A">
        <w:rPr>
          <w:lang w:val="en-US"/>
        </w:rPr>
        <w:t>4</w:t>
      </w:r>
      <w:r w:rsidRPr="0071489B">
        <w:rPr>
          <w:lang w:val="en-US"/>
        </w:rPr>
        <w:t xml:space="preserve"> - Examples of spectral contrast parameters</w:t>
      </w:r>
    </w:p>
    <w:p w:rsidR="0071489B" w:rsidRPr="00B42EDD" w:rsidRDefault="0071489B" w:rsidP="0071489B">
      <w:pPr>
        <w:pStyle w:val="a7"/>
        <w:rPr>
          <w:rStyle w:val="a4"/>
          <w:lang w:val="en-US"/>
        </w:rPr>
      </w:pPr>
      <w:r w:rsidRPr="0071489B">
        <w:rPr>
          <w:rStyle w:val="a4"/>
          <w:lang w:val="en-US"/>
        </w:rPr>
        <w:t xml:space="preserve">5. Spectral centroid - indicates at what frequency the energy of the spectrum is concentrated or, in other words, indicates where the “center of mass” for sound is located. </w:t>
      </w:r>
      <w:r w:rsidRPr="00B42EDD">
        <w:rPr>
          <w:rStyle w:val="a4"/>
          <w:lang w:val="en-US"/>
        </w:rPr>
        <w:t>Similar to the weighted average:</w:t>
      </w:r>
    </w:p>
    <w:p w:rsidR="001069CB" w:rsidRPr="00CF3229" w:rsidRDefault="006F69E6" w:rsidP="0071489B">
      <w:pPr>
        <w:pStyle w:val="a7"/>
        <w:rPr>
          <w:lang w:val="en-US"/>
        </w:rPr>
      </w:pPr>
      <w:r w:rsidRPr="00B42EDD">
        <w:rPr>
          <w:lang w:val="en-US"/>
        </w:rPr>
        <w:tab/>
      </w:r>
      <w:r w:rsidR="001069CB" w:rsidRPr="00954806">
        <w:rPr>
          <w:position w:val="-46"/>
        </w:rPr>
        <w:object w:dxaOrig="1760" w:dyaOrig="1040">
          <v:shape id="_x0000_i1061" type="#_x0000_t75" style="width:87.75pt;height:51.75pt" o:ole="">
            <v:imagedata r:id="rId26" o:title=""/>
          </v:shape>
          <o:OLEObject Type="Embed" ProgID="Equation.DSMT4" ShapeID="_x0000_i1061" DrawAspect="Content" ObjectID="_1690986818" r:id="rId27"/>
        </w:object>
      </w:r>
      <w:r w:rsidRPr="00B42EDD">
        <w:rPr>
          <w:lang w:val="en-US"/>
        </w:rPr>
        <w:tab/>
      </w:r>
      <w:r w:rsidRPr="00CF3229">
        <w:rPr>
          <w:lang w:val="en-US"/>
        </w:rPr>
        <w:t xml:space="preserve"> (13)</w:t>
      </w:r>
    </w:p>
    <w:p w:rsidR="00E80A51" w:rsidRPr="00CF3229" w:rsidRDefault="00CF3229" w:rsidP="006F69E6">
      <w:pPr>
        <w:pStyle w:val="a3"/>
        <w:rPr>
          <w:rFonts w:cs="Times New Roman"/>
          <w:lang w:val="en-US" w:eastAsia="ru-RU"/>
        </w:rPr>
      </w:pPr>
      <w:r w:rsidRPr="00CF3229">
        <w:rPr>
          <w:shd w:val="clear" w:color="auto" w:fill="FFFFFF"/>
          <w:lang w:val="en-US"/>
        </w:rPr>
        <w:lastRenderedPageBreak/>
        <w:t>where S (k) is the spectral value of the resolution element k, and f (k) is the frequency of the element k. There are 6 parameters in total, an example is Figure 1</w:t>
      </w:r>
      <w:r w:rsidR="008A642A">
        <w:rPr>
          <w:shd w:val="clear" w:color="auto" w:fill="FFFFFF"/>
          <w:lang w:val="en-US"/>
        </w:rPr>
        <w:t>5</w:t>
      </w:r>
      <w:r w:rsidRPr="00CF3229">
        <w:rPr>
          <w:shd w:val="clear" w:color="auto" w:fill="FFFFFF"/>
          <w:lang w:val="en-US"/>
        </w:rPr>
        <w:t>.</w:t>
      </w:r>
    </w:p>
    <w:p w:rsidR="00C85392" w:rsidRDefault="00E80A51" w:rsidP="00CF3229">
      <w:pPr>
        <w:pStyle w:val="a5"/>
        <w:rPr>
          <w:lang w:eastAsia="ru-RU"/>
        </w:rPr>
      </w:pPr>
      <w:r>
        <w:rPr>
          <w:noProof/>
          <w:lang w:eastAsia="ru-RU"/>
        </w:rPr>
        <w:drawing>
          <wp:inline distT="0" distB="0" distL="0" distR="0" wp14:anchorId="20781C1C" wp14:editId="3ADB1C70">
            <wp:extent cx="5939790" cy="3818255"/>
            <wp:effectExtent l="0" t="0" r="381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9790" cy="3818255"/>
                    </a:xfrm>
                    <a:prstGeom prst="rect">
                      <a:avLst/>
                    </a:prstGeom>
                    <a:noFill/>
                    <a:ln>
                      <a:noFill/>
                    </a:ln>
                  </pic:spPr>
                </pic:pic>
              </a:graphicData>
            </a:graphic>
          </wp:inline>
        </w:drawing>
      </w:r>
    </w:p>
    <w:p w:rsidR="00CF3229" w:rsidRPr="00CF3229" w:rsidRDefault="00CF3229" w:rsidP="00CF3229">
      <w:pPr>
        <w:pStyle w:val="a5"/>
        <w:rPr>
          <w:lang w:val="en-US" w:eastAsia="ru-RU"/>
        </w:rPr>
      </w:pPr>
      <w:r w:rsidRPr="00CF3229">
        <w:rPr>
          <w:lang w:val="en-US" w:eastAsia="ru-RU"/>
        </w:rPr>
        <w:t>Figure 1</w:t>
      </w:r>
      <w:r w:rsidR="008A642A">
        <w:rPr>
          <w:lang w:val="en-US" w:eastAsia="ru-RU"/>
        </w:rPr>
        <w:t>5</w:t>
      </w:r>
      <w:r w:rsidRPr="00CF3229">
        <w:rPr>
          <w:lang w:val="en-US" w:eastAsia="ru-RU"/>
        </w:rPr>
        <w:t xml:space="preserve"> - Examples of spectral centroid parameters</w:t>
      </w:r>
    </w:p>
    <w:p w:rsidR="00CF3229" w:rsidRPr="00CF3229" w:rsidRDefault="00CF3229" w:rsidP="00CF3229">
      <w:pPr>
        <w:pStyle w:val="a3"/>
        <w:rPr>
          <w:lang w:val="en-US" w:eastAsia="ru-RU"/>
        </w:rPr>
      </w:pPr>
      <w:r w:rsidRPr="00CF3229">
        <w:rPr>
          <w:lang w:val="en-US" w:eastAsia="ru-RU"/>
        </w:rPr>
        <w:t>The total number of parameters ultimately amounted to 193 units.</w:t>
      </w:r>
    </w:p>
    <w:p w:rsidR="00C85392" w:rsidRPr="004C548C" w:rsidRDefault="00C85392" w:rsidP="001C7202">
      <w:pPr>
        <w:pStyle w:val="1"/>
        <w:ind w:firstLine="708"/>
        <w:jc w:val="both"/>
        <w:rPr>
          <w:rFonts w:ascii="Times New Roman" w:hAnsi="Times New Roman" w:cs="Times New Roman"/>
          <w:b/>
          <w:color w:val="auto"/>
          <w:sz w:val="24"/>
          <w:szCs w:val="24"/>
          <w:lang w:val="en-US"/>
        </w:rPr>
      </w:pPr>
      <w:r w:rsidRPr="004C548C">
        <w:rPr>
          <w:rFonts w:ascii="Times New Roman" w:hAnsi="Times New Roman" w:cs="Times New Roman"/>
          <w:b/>
          <w:color w:val="auto"/>
          <w:sz w:val="24"/>
          <w:szCs w:val="24"/>
          <w:lang w:val="en-US"/>
        </w:rPr>
        <w:t>2.</w:t>
      </w:r>
      <w:r w:rsidR="00CF3229" w:rsidRPr="004C548C">
        <w:rPr>
          <w:rFonts w:ascii="Times New Roman" w:hAnsi="Times New Roman" w:cs="Times New Roman"/>
          <w:b/>
          <w:color w:val="auto"/>
          <w:sz w:val="24"/>
          <w:szCs w:val="24"/>
          <w:lang w:val="en-US"/>
        </w:rPr>
        <w:t>9</w:t>
      </w:r>
      <w:r w:rsidRPr="004C548C">
        <w:rPr>
          <w:rFonts w:ascii="Times New Roman" w:hAnsi="Times New Roman" w:cs="Times New Roman"/>
          <w:b/>
          <w:color w:val="auto"/>
          <w:sz w:val="24"/>
          <w:szCs w:val="24"/>
          <w:lang w:val="en-US"/>
        </w:rPr>
        <w:t xml:space="preserve"> </w:t>
      </w:r>
      <w:r w:rsidR="004C548C" w:rsidRPr="004C548C">
        <w:rPr>
          <w:rFonts w:ascii="Times New Roman" w:hAnsi="Times New Roman" w:cs="Times New Roman"/>
          <w:b/>
          <w:color w:val="auto"/>
          <w:sz w:val="24"/>
          <w:szCs w:val="24"/>
          <w:lang w:val="en-US"/>
        </w:rPr>
        <w:t>Normalization of biometric parameters relative to the database of images "ALL ALLIANCES"</w:t>
      </w:r>
    </w:p>
    <w:p w:rsidR="004C548C" w:rsidRDefault="004C548C" w:rsidP="006C5577">
      <w:pPr>
        <w:pStyle w:val="a7"/>
        <w:jc w:val="both"/>
        <w:rPr>
          <w:lang w:val="en-US"/>
        </w:rPr>
      </w:pPr>
      <w:r w:rsidRPr="004C548C">
        <w:rPr>
          <w:lang w:val="en-US"/>
        </w:rPr>
        <w:t>For further classification of users into "OWN / ALLIEN", it is necessary to normalize biometric parameters relative to the base of images "ALL ALLIENCES". The base of images was collected on various microphones, thanks to the help of the staff of JSC PNIEI. From this base, vectors of mathematical expectation and standard deviation were obtained, for applying the normalization formula:</w:t>
      </w:r>
    </w:p>
    <w:p w:rsidR="006C5577" w:rsidRDefault="006C5577" w:rsidP="006C5577">
      <w:pPr>
        <w:pStyle w:val="a7"/>
        <w:jc w:val="both"/>
        <w:rPr>
          <w:lang w:val="en-US"/>
        </w:rPr>
      </w:pPr>
      <w:r w:rsidRPr="004C548C">
        <w:rPr>
          <w:lang w:val="en-US"/>
        </w:rPr>
        <w:tab/>
      </w:r>
      <w:r w:rsidRPr="008E107F">
        <w:rPr>
          <w:position w:val="-30"/>
        </w:rPr>
        <w:object w:dxaOrig="1120" w:dyaOrig="680">
          <v:shape id="_x0000_i1150" type="#_x0000_t75" style="width:56.25pt;height:33.75pt" o:ole="">
            <v:imagedata r:id="rId29" o:title=""/>
          </v:shape>
          <o:OLEObject Type="Embed" ProgID="Equation.DSMT4" ShapeID="_x0000_i1150" DrawAspect="Content" ObjectID="_1690986819" r:id="rId30"/>
        </w:object>
      </w:r>
      <w:r w:rsidRPr="004C548C">
        <w:rPr>
          <w:lang w:val="en-US"/>
        </w:rPr>
        <w:t xml:space="preserve"> </w:t>
      </w:r>
      <w:r w:rsidRPr="004C548C">
        <w:rPr>
          <w:lang w:val="en-US"/>
        </w:rPr>
        <w:tab/>
        <w:t>(14)</w:t>
      </w:r>
    </w:p>
    <w:p w:rsidR="004C548C" w:rsidRPr="004C548C" w:rsidRDefault="004C548C" w:rsidP="004C548C">
      <w:pPr>
        <w:pStyle w:val="a7"/>
        <w:jc w:val="both"/>
        <w:rPr>
          <w:lang w:val="en-US"/>
        </w:rPr>
      </w:pPr>
      <w:r w:rsidRPr="004C548C">
        <w:rPr>
          <w:lang w:val="en-US"/>
        </w:rPr>
        <w:t>where is the new value of the biometric parameter, is the initial value of the biometric parameter, is the mathematical expectation of the ALL ALLIENCES images, and is the mean standard deviation of the ALL ALLIENCES images.</w:t>
      </w:r>
    </w:p>
    <w:p w:rsidR="004C548C" w:rsidRPr="004C548C" w:rsidRDefault="004C548C" w:rsidP="004C548C">
      <w:pPr>
        <w:pStyle w:val="a7"/>
        <w:jc w:val="both"/>
        <w:rPr>
          <w:lang w:val="en-US"/>
        </w:rPr>
      </w:pPr>
      <w:r w:rsidRPr="004C548C">
        <w:rPr>
          <w:lang w:val="en-US"/>
        </w:rPr>
        <w:t xml:space="preserve">The normalization procedure significantly shifts the distribution of the Euclidean distance between the “OWN” and “ALLIEN” images. This effect is clearly seen in Figure </w:t>
      </w:r>
      <w:r>
        <w:rPr>
          <w:lang w:val="en-US"/>
        </w:rPr>
        <w:t>1</w:t>
      </w:r>
      <w:r w:rsidR="008A642A">
        <w:rPr>
          <w:lang w:val="en-US"/>
        </w:rPr>
        <w:t>6</w:t>
      </w:r>
      <w:r w:rsidRPr="004C548C">
        <w:rPr>
          <w:lang w:val="en-US"/>
        </w:rPr>
        <w:t>, which shows the Euclidean distance distributions for the OWN image relative to the four ALLIEN images.</w:t>
      </w:r>
    </w:p>
    <w:p w:rsidR="00A43840" w:rsidRDefault="00A43840" w:rsidP="004C548C">
      <w:pPr>
        <w:pStyle w:val="a5"/>
      </w:pPr>
      <w:r>
        <w:rPr>
          <w:noProof/>
          <w:lang w:eastAsia="ru-RU"/>
        </w:rPr>
        <w:lastRenderedPageBreak/>
        <w:drawing>
          <wp:inline distT="0" distB="0" distL="0" distR="0">
            <wp:extent cx="5930265" cy="270891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30265" cy="2708910"/>
                    </a:xfrm>
                    <a:prstGeom prst="rect">
                      <a:avLst/>
                    </a:prstGeom>
                    <a:noFill/>
                    <a:ln>
                      <a:noFill/>
                    </a:ln>
                  </pic:spPr>
                </pic:pic>
              </a:graphicData>
            </a:graphic>
          </wp:inline>
        </w:drawing>
      </w:r>
    </w:p>
    <w:p w:rsidR="00626525" w:rsidRDefault="004C548C" w:rsidP="00626525">
      <w:pPr>
        <w:pStyle w:val="a5"/>
        <w:rPr>
          <w:lang w:val="en-US"/>
        </w:rPr>
      </w:pPr>
      <w:r w:rsidRPr="004C548C">
        <w:rPr>
          <w:lang w:val="en-US"/>
        </w:rPr>
        <w:t>Figure 1</w:t>
      </w:r>
      <w:r w:rsidR="008A642A">
        <w:rPr>
          <w:lang w:val="en-US"/>
        </w:rPr>
        <w:t>6</w:t>
      </w:r>
      <w:r w:rsidRPr="004C548C">
        <w:rPr>
          <w:lang w:val="en-US"/>
        </w:rPr>
        <w:t xml:space="preserve"> - Examples of the distribution of distances at "normal" Euclidean distance and weighted Euclidean distance.</w:t>
      </w:r>
    </w:p>
    <w:p w:rsidR="004C548C" w:rsidRDefault="004C548C" w:rsidP="00626525">
      <w:pPr>
        <w:pStyle w:val="a3"/>
        <w:rPr>
          <w:lang w:val="en-US"/>
        </w:rPr>
      </w:pPr>
      <w:r w:rsidRPr="004C548C">
        <w:rPr>
          <w:lang w:val="en-US"/>
        </w:rPr>
        <w:t>As can be seen from the figure, the weighted distances significantly increase the distance between the OWN and ALLIEN images, which in turn has a positive effect on the probability of a Type II error. Also, the distance between OWN images is reduced, which indicates the stability of the P1. The values of the "Own" distances at the "usual" Euclidean distance range from 0 to 60, at the weighted one - [0..18].</w:t>
      </w:r>
    </w:p>
    <w:p w:rsidR="00C85392" w:rsidRPr="00626525" w:rsidRDefault="00C85392" w:rsidP="004C548C">
      <w:pPr>
        <w:pStyle w:val="1"/>
        <w:ind w:firstLine="708"/>
        <w:rPr>
          <w:rFonts w:ascii="Times New Roman" w:hAnsi="Times New Roman" w:cs="Times New Roman"/>
          <w:b/>
          <w:color w:val="auto"/>
          <w:sz w:val="24"/>
          <w:szCs w:val="24"/>
          <w:lang w:val="en-US"/>
        </w:rPr>
      </w:pPr>
      <w:r w:rsidRPr="004C548C">
        <w:rPr>
          <w:rFonts w:ascii="Times New Roman" w:hAnsi="Times New Roman" w:cs="Times New Roman"/>
          <w:b/>
          <w:color w:val="auto"/>
          <w:sz w:val="24"/>
          <w:szCs w:val="24"/>
          <w:lang w:val="en-US"/>
        </w:rPr>
        <w:t>2.</w:t>
      </w:r>
      <w:r w:rsidR="00626525">
        <w:rPr>
          <w:rFonts w:ascii="Times New Roman" w:hAnsi="Times New Roman" w:cs="Times New Roman"/>
          <w:b/>
          <w:color w:val="auto"/>
          <w:sz w:val="24"/>
          <w:szCs w:val="24"/>
          <w:lang w:val="en-US"/>
        </w:rPr>
        <w:t>10</w:t>
      </w:r>
      <w:r w:rsidRPr="004C548C">
        <w:rPr>
          <w:rFonts w:ascii="Times New Roman" w:hAnsi="Times New Roman" w:cs="Times New Roman"/>
          <w:b/>
          <w:color w:val="auto"/>
          <w:sz w:val="24"/>
          <w:szCs w:val="24"/>
          <w:lang w:val="en-US"/>
        </w:rPr>
        <w:t xml:space="preserve"> </w:t>
      </w:r>
      <w:r w:rsidR="00626525" w:rsidRPr="00626525">
        <w:rPr>
          <w:rFonts w:ascii="Times New Roman" w:hAnsi="Times New Roman" w:cs="Times New Roman"/>
          <w:b/>
          <w:color w:val="auto"/>
          <w:sz w:val="24"/>
          <w:szCs w:val="24"/>
          <w:lang w:val="en-US"/>
        </w:rPr>
        <w:t>Assessment of the quality of biometric parameters</w:t>
      </w:r>
    </w:p>
    <w:p w:rsidR="00626525" w:rsidRDefault="004B6456" w:rsidP="00626525">
      <w:pPr>
        <w:rPr>
          <w:lang w:val="en-US"/>
        </w:rPr>
      </w:pPr>
      <w:r w:rsidRPr="004C548C">
        <w:rPr>
          <w:lang w:val="en-US"/>
        </w:rPr>
        <w:tab/>
      </w:r>
      <w:r w:rsidR="00626525" w:rsidRPr="00626525">
        <w:rPr>
          <w:lang w:val="en-US"/>
        </w:rPr>
        <w:t>The quality of biometric parameters is calculated by the ratio of the mathematical expectation to the mean standard deviation of the calculated parameter:</w:t>
      </w:r>
    </w:p>
    <w:p w:rsidR="004B6456" w:rsidRDefault="00712DFA" w:rsidP="00626525">
      <w:pPr>
        <w:pStyle w:val="a7"/>
        <w:rPr>
          <w:lang w:val="en-US"/>
        </w:rPr>
      </w:pPr>
      <w:r w:rsidRPr="00626525">
        <w:rPr>
          <w:lang w:val="en-US"/>
        </w:rPr>
        <w:tab/>
      </w:r>
      <w:r w:rsidRPr="008336B3">
        <w:object w:dxaOrig="800" w:dyaOrig="680">
          <v:shape id="_x0000_i1067" type="#_x0000_t75" style="width:39.75pt;height:33.75pt" o:ole="">
            <v:imagedata r:id="rId32" o:title=""/>
          </v:shape>
          <o:OLEObject Type="Embed" ProgID="Equation.DSMT4" ShapeID="_x0000_i1067" DrawAspect="Content" ObjectID="_1690986820" r:id="rId33"/>
        </w:object>
      </w:r>
      <w:r w:rsidRPr="00626525">
        <w:rPr>
          <w:lang w:val="en-US"/>
        </w:rPr>
        <w:tab/>
        <w:t xml:space="preserve"> (15) </w:t>
      </w:r>
    </w:p>
    <w:p w:rsidR="00626525" w:rsidRPr="00626525" w:rsidRDefault="00626525" w:rsidP="00626525">
      <w:pPr>
        <w:pStyle w:val="a3"/>
        <w:rPr>
          <w:lang w:val="en-US"/>
        </w:rPr>
      </w:pPr>
      <w:r w:rsidRPr="00626525">
        <w:rPr>
          <w:lang w:val="en-US"/>
        </w:rPr>
        <w:t>where the vector of mathematical expectation and standard deviation is calculated for a separate sample of OWN patterns. According to GOST 52633, a value&gt; 3 is considered normal quality for stable operation of biometric authentication.</w:t>
      </w:r>
    </w:p>
    <w:p w:rsidR="00626525" w:rsidRPr="00626525" w:rsidRDefault="00626525" w:rsidP="00626525">
      <w:pPr>
        <w:pStyle w:val="a3"/>
        <w:rPr>
          <w:lang w:val="en-US"/>
        </w:rPr>
      </w:pPr>
      <w:r w:rsidRPr="00626525">
        <w:rPr>
          <w:lang w:val="en-US"/>
        </w:rPr>
        <w:t>Based on the collected database, the parameters for each individual user of the corresponding phrase were considered. Figure 1</w:t>
      </w:r>
      <w:r w:rsidR="008A642A">
        <w:rPr>
          <w:lang w:val="en-US"/>
        </w:rPr>
        <w:t>7</w:t>
      </w:r>
      <w:r w:rsidRPr="00626525">
        <w:rPr>
          <w:lang w:val="en-US"/>
        </w:rPr>
        <w:t xml:space="preserve"> shows an example of calculating the quality of biometric parameters for the "OWN" image.</w:t>
      </w:r>
    </w:p>
    <w:p w:rsidR="00712DFA" w:rsidRDefault="000F6F6C" w:rsidP="000F6F6C">
      <w:pPr>
        <w:pStyle w:val="a5"/>
      </w:pPr>
      <w:r>
        <w:rPr>
          <w:noProof/>
          <w:lang w:eastAsia="ru-RU"/>
        </w:rPr>
        <w:lastRenderedPageBreak/>
        <w:drawing>
          <wp:inline distT="0" distB="0" distL="0" distR="0">
            <wp:extent cx="5931535" cy="2703195"/>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31535" cy="2703195"/>
                    </a:xfrm>
                    <a:prstGeom prst="rect">
                      <a:avLst/>
                    </a:prstGeom>
                    <a:noFill/>
                    <a:ln>
                      <a:noFill/>
                    </a:ln>
                  </pic:spPr>
                </pic:pic>
              </a:graphicData>
            </a:graphic>
          </wp:inline>
        </w:drawing>
      </w:r>
    </w:p>
    <w:p w:rsidR="00626525" w:rsidRPr="00B42EDD" w:rsidRDefault="00626525" w:rsidP="00712DFA">
      <w:pPr>
        <w:pStyle w:val="a3"/>
        <w:rPr>
          <w:lang w:val="en-US"/>
        </w:rPr>
      </w:pPr>
      <w:r w:rsidRPr="00B42EDD">
        <w:rPr>
          <w:lang w:val="en-US"/>
        </w:rPr>
        <w:t>Figure 1</w:t>
      </w:r>
      <w:r w:rsidR="008A642A">
        <w:rPr>
          <w:lang w:val="en-US"/>
        </w:rPr>
        <w:t>7</w:t>
      </w:r>
      <w:r w:rsidRPr="00B42EDD">
        <w:rPr>
          <w:lang w:val="en-US"/>
        </w:rPr>
        <w:t xml:space="preserve"> - Examples of values of the quality of the biometric parameter for images "OWN"</w:t>
      </w:r>
    </w:p>
    <w:p w:rsidR="00626525" w:rsidRPr="00626525" w:rsidRDefault="00626525" w:rsidP="00626525">
      <w:pPr>
        <w:pStyle w:val="a6"/>
        <w:rPr>
          <w:lang w:val="en-US"/>
        </w:rPr>
      </w:pPr>
      <w:r w:rsidRPr="00626525">
        <w:rPr>
          <w:lang w:val="en-US"/>
        </w:rPr>
        <w:t>Table 2 shows the number of parameters whose quality is greater than this or that value.</w:t>
      </w:r>
    </w:p>
    <w:p w:rsidR="00712DFA" w:rsidRPr="00626525" w:rsidRDefault="00626525" w:rsidP="00626525">
      <w:pPr>
        <w:pStyle w:val="a6"/>
        <w:rPr>
          <w:lang w:val="en-US"/>
        </w:rPr>
      </w:pPr>
      <w:r w:rsidRPr="00626525">
        <w:rPr>
          <w:lang w:val="en-US"/>
        </w:rPr>
        <w:t>Table 2 - Number of parameters relative to the quality range of Figure 1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9"/>
        <w:gridCol w:w="2376"/>
      </w:tblGrid>
      <w:tr w:rsidR="00894422" w:rsidRPr="000F6F6C" w:rsidTr="000F6F6C">
        <w:tc>
          <w:tcPr>
            <w:tcW w:w="0" w:type="auto"/>
          </w:tcPr>
          <w:p w:rsidR="00894422" w:rsidRPr="000F6F6C" w:rsidRDefault="001B66DA" w:rsidP="000F6F6C">
            <w:pPr>
              <w:pStyle w:val="a6"/>
            </w:pPr>
            <w:r w:rsidRPr="001B66DA">
              <w:t>Quality range</w:t>
            </w:r>
          </w:p>
        </w:tc>
        <w:tc>
          <w:tcPr>
            <w:tcW w:w="0" w:type="auto"/>
          </w:tcPr>
          <w:p w:rsidR="00894422" w:rsidRPr="000F6F6C" w:rsidRDefault="001B66DA" w:rsidP="000F6F6C">
            <w:pPr>
              <w:pStyle w:val="a6"/>
            </w:pPr>
            <w:r w:rsidRPr="001B66DA">
              <w:t>Number of parameters</w:t>
            </w:r>
          </w:p>
        </w:tc>
      </w:tr>
      <w:tr w:rsidR="00E862E8" w:rsidRPr="000F6F6C" w:rsidTr="000F6F6C">
        <w:tc>
          <w:tcPr>
            <w:tcW w:w="0" w:type="auto"/>
          </w:tcPr>
          <w:p w:rsidR="00E862E8" w:rsidRPr="000F6F6C" w:rsidRDefault="00E862E8" w:rsidP="00E862E8">
            <w:pPr>
              <w:pStyle w:val="a6"/>
            </w:pPr>
            <w:r w:rsidRPr="000F6F6C">
              <w:t>Q&gt;15</w:t>
            </w:r>
          </w:p>
        </w:tc>
        <w:tc>
          <w:tcPr>
            <w:tcW w:w="0" w:type="auto"/>
          </w:tcPr>
          <w:p w:rsidR="00E862E8" w:rsidRPr="00D5559F" w:rsidRDefault="00E862E8" w:rsidP="00E862E8">
            <w:r w:rsidRPr="00D5559F">
              <w:t>9</w:t>
            </w:r>
          </w:p>
        </w:tc>
      </w:tr>
      <w:tr w:rsidR="00E862E8" w:rsidRPr="000F6F6C" w:rsidTr="000F6F6C">
        <w:tc>
          <w:tcPr>
            <w:tcW w:w="0" w:type="auto"/>
          </w:tcPr>
          <w:p w:rsidR="00E862E8" w:rsidRPr="000F6F6C" w:rsidRDefault="00E862E8" w:rsidP="00E862E8">
            <w:pPr>
              <w:pStyle w:val="a6"/>
            </w:pPr>
            <w:r w:rsidRPr="000F6F6C">
              <w:t>Q = [10..15]</w:t>
            </w:r>
          </w:p>
        </w:tc>
        <w:tc>
          <w:tcPr>
            <w:tcW w:w="0" w:type="auto"/>
          </w:tcPr>
          <w:p w:rsidR="00E862E8" w:rsidRPr="00D5559F" w:rsidRDefault="00E862E8" w:rsidP="00E862E8">
            <w:r w:rsidRPr="00D5559F">
              <w:t>6</w:t>
            </w:r>
          </w:p>
        </w:tc>
      </w:tr>
      <w:tr w:rsidR="00E862E8" w:rsidRPr="000F6F6C" w:rsidTr="000F6F6C">
        <w:tc>
          <w:tcPr>
            <w:tcW w:w="0" w:type="auto"/>
          </w:tcPr>
          <w:p w:rsidR="00E862E8" w:rsidRPr="000F6F6C" w:rsidRDefault="00E862E8" w:rsidP="00E862E8">
            <w:pPr>
              <w:pStyle w:val="a6"/>
            </w:pPr>
            <w:r w:rsidRPr="000F6F6C">
              <w:t>Q = [8..10]</w:t>
            </w:r>
          </w:p>
        </w:tc>
        <w:tc>
          <w:tcPr>
            <w:tcW w:w="0" w:type="auto"/>
          </w:tcPr>
          <w:p w:rsidR="00E862E8" w:rsidRPr="00D5559F" w:rsidRDefault="00E862E8" w:rsidP="00E862E8">
            <w:r w:rsidRPr="00D5559F">
              <w:t>5</w:t>
            </w:r>
          </w:p>
        </w:tc>
      </w:tr>
      <w:tr w:rsidR="00E862E8" w:rsidRPr="000F6F6C" w:rsidTr="000F6F6C">
        <w:tc>
          <w:tcPr>
            <w:tcW w:w="0" w:type="auto"/>
          </w:tcPr>
          <w:p w:rsidR="00E862E8" w:rsidRPr="000F6F6C" w:rsidRDefault="00E862E8" w:rsidP="00E862E8">
            <w:pPr>
              <w:pStyle w:val="a6"/>
            </w:pPr>
            <w:r w:rsidRPr="000F6F6C">
              <w:t>Q = [5..8]</w:t>
            </w:r>
          </w:p>
        </w:tc>
        <w:tc>
          <w:tcPr>
            <w:tcW w:w="0" w:type="auto"/>
          </w:tcPr>
          <w:p w:rsidR="00E862E8" w:rsidRPr="00D5559F" w:rsidRDefault="00E862E8" w:rsidP="00E862E8">
            <w:r w:rsidRPr="00D5559F">
              <w:t>16</w:t>
            </w:r>
          </w:p>
        </w:tc>
      </w:tr>
      <w:tr w:rsidR="00E862E8" w:rsidRPr="000F6F6C" w:rsidTr="000F6F6C">
        <w:tc>
          <w:tcPr>
            <w:tcW w:w="0" w:type="auto"/>
          </w:tcPr>
          <w:p w:rsidR="00E862E8" w:rsidRPr="000F6F6C" w:rsidRDefault="00E862E8" w:rsidP="00E862E8">
            <w:pPr>
              <w:pStyle w:val="a6"/>
            </w:pPr>
            <w:r w:rsidRPr="000F6F6C">
              <w:t>Q = [3..5]</w:t>
            </w:r>
          </w:p>
        </w:tc>
        <w:tc>
          <w:tcPr>
            <w:tcW w:w="0" w:type="auto"/>
          </w:tcPr>
          <w:p w:rsidR="00E862E8" w:rsidRPr="00D5559F" w:rsidRDefault="00E862E8" w:rsidP="00E862E8">
            <w:r w:rsidRPr="00D5559F">
              <w:t>36</w:t>
            </w:r>
          </w:p>
        </w:tc>
      </w:tr>
      <w:tr w:rsidR="00E862E8" w:rsidRPr="000F6F6C" w:rsidTr="000F6F6C">
        <w:tc>
          <w:tcPr>
            <w:tcW w:w="0" w:type="auto"/>
          </w:tcPr>
          <w:p w:rsidR="00E862E8" w:rsidRPr="00E862E8" w:rsidRDefault="00E862E8" w:rsidP="00E862E8">
            <w:pPr>
              <w:pStyle w:val="a6"/>
              <w:rPr>
                <w:lang w:val="en-US"/>
              </w:rPr>
            </w:pPr>
            <w:r>
              <w:rPr>
                <w:lang w:val="en-US"/>
              </w:rPr>
              <w:t>Q = [2.5..3]</w:t>
            </w:r>
          </w:p>
        </w:tc>
        <w:tc>
          <w:tcPr>
            <w:tcW w:w="0" w:type="auto"/>
          </w:tcPr>
          <w:p w:rsidR="00E862E8" w:rsidRPr="00D5559F" w:rsidRDefault="00E862E8" w:rsidP="00E862E8">
            <w:r w:rsidRPr="00D5559F">
              <w:t>23</w:t>
            </w:r>
          </w:p>
        </w:tc>
      </w:tr>
      <w:tr w:rsidR="00E862E8" w:rsidRPr="000F6F6C" w:rsidTr="000F6F6C">
        <w:tc>
          <w:tcPr>
            <w:tcW w:w="0" w:type="auto"/>
          </w:tcPr>
          <w:p w:rsidR="00E862E8" w:rsidRPr="000F6F6C" w:rsidRDefault="00E862E8" w:rsidP="00E862E8">
            <w:pPr>
              <w:pStyle w:val="a6"/>
            </w:pPr>
            <w:r w:rsidRPr="000F6F6C">
              <w:t>Q = [1.5..</w:t>
            </w:r>
            <w:r>
              <w:rPr>
                <w:lang w:val="en-US"/>
              </w:rPr>
              <w:t>2.5</w:t>
            </w:r>
            <w:r w:rsidRPr="000F6F6C">
              <w:t>]</w:t>
            </w:r>
          </w:p>
        </w:tc>
        <w:tc>
          <w:tcPr>
            <w:tcW w:w="0" w:type="auto"/>
          </w:tcPr>
          <w:p w:rsidR="00E862E8" w:rsidRPr="00D5559F" w:rsidRDefault="00E862E8" w:rsidP="00E862E8">
            <w:r w:rsidRPr="00D5559F">
              <w:t>63</w:t>
            </w:r>
          </w:p>
        </w:tc>
      </w:tr>
      <w:tr w:rsidR="00E862E8" w:rsidRPr="000F6F6C" w:rsidTr="000F6F6C">
        <w:tc>
          <w:tcPr>
            <w:tcW w:w="0" w:type="auto"/>
          </w:tcPr>
          <w:p w:rsidR="00E862E8" w:rsidRPr="000F6F6C" w:rsidRDefault="00E862E8" w:rsidP="00E862E8">
            <w:pPr>
              <w:pStyle w:val="a6"/>
            </w:pPr>
            <w:r w:rsidRPr="000F6F6C">
              <w:t>Q = [0.5..1.5]</w:t>
            </w:r>
          </w:p>
        </w:tc>
        <w:tc>
          <w:tcPr>
            <w:tcW w:w="0" w:type="auto"/>
          </w:tcPr>
          <w:p w:rsidR="00E862E8" w:rsidRPr="00D5559F" w:rsidRDefault="00E862E8" w:rsidP="00E862E8">
            <w:r w:rsidRPr="00D5559F">
              <w:t>24</w:t>
            </w:r>
          </w:p>
        </w:tc>
      </w:tr>
      <w:tr w:rsidR="00E862E8" w:rsidRPr="000F6F6C" w:rsidTr="000F6F6C">
        <w:trPr>
          <w:trHeight w:val="56"/>
        </w:trPr>
        <w:tc>
          <w:tcPr>
            <w:tcW w:w="0" w:type="auto"/>
          </w:tcPr>
          <w:p w:rsidR="00E862E8" w:rsidRPr="000F6F6C" w:rsidRDefault="00E862E8" w:rsidP="00E862E8">
            <w:pPr>
              <w:pStyle w:val="a6"/>
            </w:pPr>
            <w:r w:rsidRPr="000F6F6C">
              <w:t>Q = [0..0.5]</w:t>
            </w:r>
          </w:p>
        </w:tc>
        <w:tc>
          <w:tcPr>
            <w:tcW w:w="0" w:type="auto"/>
          </w:tcPr>
          <w:p w:rsidR="00E862E8" w:rsidRDefault="00E862E8" w:rsidP="00E862E8">
            <w:r w:rsidRPr="00D5559F">
              <w:t>11</w:t>
            </w:r>
          </w:p>
        </w:tc>
      </w:tr>
    </w:tbl>
    <w:p w:rsidR="00626525" w:rsidRPr="00626525" w:rsidRDefault="00626525" w:rsidP="00712DFA">
      <w:pPr>
        <w:pStyle w:val="a3"/>
        <w:rPr>
          <w:lang w:val="en-US"/>
        </w:rPr>
      </w:pPr>
      <w:r w:rsidRPr="00626525">
        <w:rPr>
          <w:lang w:val="en-US"/>
        </w:rPr>
        <w:t>It can be seen from the table and figure that some biometric parameters are of low quality. However, one should not make hasty conclusions and discount them, since other users, other microphones, in other noise conditions, they will give completely different values, as evidenced by the histogram of the probability quality distribution for each biometric parameter in Figure 1</w:t>
      </w:r>
      <w:r w:rsidR="008A642A">
        <w:rPr>
          <w:lang w:val="en-US"/>
        </w:rPr>
        <w:t>8</w:t>
      </w:r>
      <w:r w:rsidRPr="00626525">
        <w:rPr>
          <w:lang w:val="en-US"/>
        </w:rPr>
        <w:t>. Distributions built on 17 different users, 5 different microphones and 10 different passphrases.</w:t>
      </w:r>
    </w:p>
    <w:p w:rsidR="00AD53F8" w:rsidRPr="00626525" w:rsidRDefault="001E3067" w:rsidP="00626525">
      <w:pPr>
        <w:pStyle w:val="a5"/>
        <w:rPr>
          <w:lang w:val="en-US"/>
        </w:rPr>
      </w:pPr>
      <w:r>
        <w:rPr>
          <w:noProof/>
          <w:lang w:eastAsia="ru-RU"/>
        </w:rPr>
        <w:lastRenderedPageBreak/>
        <w:drawing>
          <wp:inline distT="0" distB="0" distL="0" distR="0">
            <wp:extent cx="5923915" cy="2934335"/>
            <wp:effectExtent l="0" t="0" r="63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23915" cy="2934335"/>
                    </a:xfrm>
                    <a:prstGeom prst="rect">
                      <a:avLst/>
                    </a:prstGeom>
                    <a:noFill/>
                    <a:ln>
                      <a:noFill/>
                    </a:ln>
                  </pic:spPr>
                </pic:pic>
              </a:graphicData>
            </a:graphic>
          </wp:inline>
        </w:drawing>
      </w:r>
    </w:p>
    <w:p w:rsidR="00626525" w:rsidRPr="00626525" w:rsidRDefault="00626525" w:rsidP="00626525">
      <w:pPr>
        <w:pStyle w:val="a5"/>
        <w:rPr>
          <w:lang w:val="en-US"/>
        </w:rPr>
      </w:pPr>
      <w:r w:rsidRPr="00626525">
        <w:rPr>
          <w:lang w:val="en-US"/>
        </w:rPr>
        <w:t>Figure 1</w:t>
      </w:r>
      <w:r w:rsidR="008A642A">
        <w:rPr>
          <w:lang w:val="en-US"/>
        </w:rPr>
        <w:t>8</w:t>
      </w:r>
      <w:r w:rsidRPr="00626525">
        <w:rPr>
          <w:lang w:val="en-US"/>
        </w:rPr>
        <w:t xml:space="preserve"> - Distribution of the quality of biometric parameters collected on a large base</w:t>
      </w:r>
    </w:p>
    <w:p w:rsidR="00626525" w:rsidRPr="00626525" w:rsidRDefault="00626525" w:rsidP="00477455">
      <w:pPr>
        <w:pStyle w:val="a3"/>
        <w:rPr>
          <w:lang w:val="en-US"/>
        </w:rPr>
      </w:pPr>
      <w:r w:rsidRPr="00626525">
        <w:rPr>
          <w:lang w:val="en-US"/>
        </w:rPr>
        <w:t>To show the distribution of quality parameters for each biometric parameter, it will take about a hundred pages, since the total number of parameters used is 193. Therefore, table D.1 of Appendix D presents the distribution ranges for each biometric parameter. The table also shows the total number of parameters, whose quality is distributed in a certain range, for tracking the density. A total of 1106 example parameters are shown.</w:t>
      </w:r>
    </w:p>
    <w:p w:rsidR="00626525" w:rsidRPr="00626525" w:rsidRDefault="00626525" w:rsidP="00477455">
      <w:pPr>
        <w:pStyle w:val="a3"/>
        <w:rPr>
          <w:lang w:val="en-US"/>
        </w:rPr>
      </w:pPr>
      <w:r w:rsidRPr="00626525">
        <w:rPr>
          <w:lang w:val="en-US"/>
        </w:rPr>
        <w:t>This testing is necessary to track the best method, either the noise reduction model or the recording microphone, in a particular environment.</w:t>
      </w:r>
    </w:p>
    <w:p w:rsidR="00626525" w:rsidRPr="00626525" w:rsidRDefault="00626525" w:rsidP="00477455">
      <w:pPr>
        <w:pStyle w:val="a3"/>
        <w:rPr>
          <w:lang w:val="en-US"/>
        </w:rPr>
      </w:pPr>
      <w:r w:rsidRPr="00626525">
        <w:rPr>
          <w:lang w:val="en-US"/>
        </w:rPr>
        <w:t>Table 3 shows statistics of biometric characteristics for microphones similar to Table D.1.</w:t>
      </w:r>
    </w:p>
    <w:p w:rsidR="002962AC" w:rsidRPr="00626525" w:rsidRDefault="00626525" w:rsidP="00477455">
      <w:pPr>
        <w:pStyle w:val="a3"/>
        <w:rPr>
          <w:lang w:val="en-US"/>
        </w:rPr>
      </w:pPr>
      <w:r w:rsidRPr="00626525">
        <w:rPr>
          <w:lang w:val="en-US"/>
        </w:rPr>
        <w:t>Table 3 - Quality of biometric parameters relative to the microphone</w:t>
      </w:r>
    </w:p>
    <w:tbl>
      <w:tblPr>
        <w:tblW w:w="6000" w:type="dxa"/>
        <w:tblInd w:w="113" w:type="dxa"/>
        <w:tblLook w:val="04A0" w:firstRow="1" w:lastRow="0" w:firstColumn="1" w:lastColumn="0" w:noHBand="0" w:noVBand="1"/>
      </w:tblPr>
      <w:tblGrid>
        <w:gridCol w:w="1313"/>
        <w:gridCol w:w="1720"/>
        <w:gridCol w:w="1720"/>
        <w:gridCol w:w="1831"/>
        <w:gridCol w:w="1583"/>
      </w:tblGrid>
      <w:tr w:rsidR="00F55EC2" w:rsidRPr="00F55EC2" w:rsidTr="00F55EC2">
        <w:trPr>
          <w:trHeight w:val="458"/>
        </w:trPr>
        <w:tc>
          <w:tcPr>
            <w:tcW w:w="11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55EC2" w:rsidRPr="00F55EC2" w:rsidRDefault="001B66DA" w:rsidP="00F55EC2">
            <w:pPr>
              <w:spacing w:line="240" w:lineRule="auto"/>
              <w:jc w:val="center"/>
              <w:rPr>
                <w:rFonts w:ascii="Calibri" w:eastAsia="Times New Roman" w:hAnsi="Calibri" w:cs="Times New Roman"/>
                <w:color w:val="000000"/>
                <w:sz w:val="22"/>
                <w:lang w:eastAsia="ru-RU"/>
              </w:rPr>
            </w:pPr>
            <w:r w:rsidRPr="001B66DA">
              <w:rPr>
                <w:rFonts w:ascii="Calibri" w:eastAsia="Times New Roman" w:hAnsi="Calibri" w:cs="Times New Roman"/>
                <w:color w:val="000000"/>
                <w:sz w:val="22"/>
                <w:lang w:eastAsia="ru-RU"/>
              </w:rPr>
              <w:t>Microphone</w:t>
            </w:r>
          </w:p>
        </w:tc>
        <w:tc>
          <w:tcPr>
            <w:tcW w:w="12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55EC2" w:rsidRPr="00F55EC2" w:rsidRDefault="001B66DA" w:rsidP="00F55EC2">
            <w:pPr>
              <w:spacing w:line="240" w:lineRule="auto"/>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Number of parameters</w:t>
            </w:r>
            <w:r w:rsidR="00F55EC2" w:rsidRPr="00F55EC2">
              <w:rPr>
                <w:rFonts w:ascii="Calibri" w:eastAsia="Times New Roman" w:hAnsi="Calibri" w:cs="Times New Roman"/>
                <w:color w:val="000000"/>
                <w:sz w:val="22"/>
                <w:lang w:eastAsia="ru-RU"/>
              </w:rPr>
              <w:t>[0..2]</w:t>
            </w:r>
          </w:p>
        </w:tc>
        <w:tc>
          <w:tcPr>
            <w:tcW w:w="12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55EC2" w:rsidRPr="00F55EC2" w:rsidRDefault="001B66DA" w:rsidP="00F55EC2">
            <w:pPr>
              <w:spacing w:line="240" w:lineRule="auto"/>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Number of parameters</w:t>
            </w:r>
            <w:r w:rsidR="00F55EC2" w:rsidRPr="00F55EC2">
              <w:rPr>
                <w:rFonts w:ascii="Calibri" w:eastAsia="Times New Roman" w:hAnsi="Calibri" w:cs="Times New Roman"/>
                <w:color w:val="000000"/>
                <w:sz w:val="22"/>
                <w:lang w:eastAsia="ru-RU"/>
              </w:rPr>
              <w:t>[2..4]</w:t>
            </w:r>
          </w:p>
        </w:tc>
        <w:tc>
          <w:tcPr>
            <w:tcW w:w="12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55EC2" w:rsidRPr="00F55EC2" w:rsidRDefault="001B66DA" w:rsidP="00F55EC2">
            <w:pPr>
              <w:spacing w:line="240" w:lineRule="auto"/>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Number of parameters</w:t>
            </w:r>
            <w:r w:rsidR="00F55EC2" w:rsidRPr="00F55EC2">
              <w:rPr>
                <w:rFonts w:ascii="Calibri" w:eastAsia="Times New Roman" w:hAnsi="Calibri" w:cs="Times New Roman"/>
                <w:color w:val="000000"/>
                <w:sz w:val="22"/>
                <w:lang w:eastAsia="ru-RU"/>
              </w:rPr>
              <w:t>[4..10]</w:t>
            </w:r>
          </w:p>
        </w:tc>
        <w:tc>
          <w:tcPr>
            <w:tcW w:w="12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55EC2" w:rsidRPr="00F55EC2" w:rsidRDefault="001B66DA" w:rsidP="00F55EC2">
            <w:pPr>
              <w:spacing w:line="240" w:lineRule="auto"/>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Number of parameters</w:t>
            </w:r>
            <w:r w:rsidR="00F55EC2" w:rsidRPr="00F55EC2">
              <w:rPr>
                <w:rFonts w:ascii="Calibri" w:eastAsia="Times New Roman" w:hAnsi="Calibri" w:cs="Times New Roman"/>
                <w:color w:val="000000"/>
                <w:sz w:val="22"/>
                <w:lang w:eastAsia="ru-RU"/>
              </w:rPr>
              <w:t>&gt;10</w:t>
            </w:r>
          </w:p>
        </w:tc>
      </w:tr>
      <w:tr w:rsidR="00F55EC2" w:rsidRPr="00F55EC2" w:rsidTr="00F55EC2">
        <w:trPr>
          <w:trHeight w:val="458"/>
        </w:trPr>
        <w:tc>
          <w:tcPr>
            <w:tcW w:w="1120" w:type="dxa"/>
            <w:vMerge/>
            <w:tcBorders>
              <w:top w:val="single" w:sz="4" w:space="0" w:color="auto"/>
              <w:left w:val="single" w:sz="4" w:space="0" w:color="auto"/>
              <w:bottom w:val="single" w:sz="4" w:space="0" w:color="auto"/>
              <w:right w:val="single" w:sz="4" w:space="0" w:color="auto"/>
            </w:tcBorders>
            <w:vAlign w:val="center"/>
            <w:hideMark/>
          </w:tcPr>
          <w:p w:rsidR="00F55EC2" w:rsidRPr="00F55EC2" w:rsidRDefault="00F55EC2" w:rsidP="00F55EC2">
            <w:pPr>
              <w:spacing w:line="240" w:lineRule="auto"/>
              <w:rPr>
                <w:rFonts w:ascii="Calibri" w:eastAsia="Times New Roman" w:hAnsi="Calibri" w:cs="Times New Roman"/>
                <w:color w:val="000000"/>
                <w:sz w:val="22"/>
                <w:lang w:eastAsia="ru-RU"/>
              </w:rPr>
            </w:pPr>
          </w:p>
        </w:tc>
        <w:tc>
          <w:tcPr>
            <w:tcW w:w="1220" w:type="dxa"/>
            <w:vMerge/>
            <w:tcBorders>
              <w:top w:val="single" w:sz="4" w:space="0" w:color="auto"/>
              <w:left w:val="single" w:sz="4" w:space="0" w:color="auto"/>
              <w:bottom w:val="single" w:sz="4" w:space="0" w:color="auto"/>
              <w:right w:val="single" w:sz="4" w:space="0" w:color="auto"/>
            </w:tcBorders>
            <w:vAlign w:val="center"/>
            <w:hideMark/>
          </w:tcPr>
          <w:p w:rsidR="00F55EC2" w:rsidRPr="00F55EC2" w:rsidRDefault="00F55EC2" w:rsidP="00F55EC2">
            <w:pPr>
              <w:spacing w:line="240" w:lineRule="auto"/>
              <w:rPr>
                <w:rFonts w:ascii="Calibri" w:eastAsia="Times New Roman" w:hAnsi="Calibri" w:cs="Times New Roman"/>
                <w:color w:val="000000"/>
                <w:sz w:val="22"/>
                <w:lang w:eastAsia="ru-RU"/>
              </w:rPr>
            </w:pPr>
          </w:p>
        </w:tc>
        <w:tc>
          <w:tcPr>
            <w:tcW w:w="1220" w:type="dxa"/>
            <w:vMerge/>
            <w:tcBorders>
              <w:top w:val="single" w:sz="4" w:space="0" w:color="auto"/>
              <w:left w:val="single" w:sz="4" w:space="0" w:color="auto"/>
              <w:bottom w:val="single" w:sz="4" w:space="0" w:color="auto"/>
              <w:right w:val="single" w:sz="4" w:space="0" w:color="auto"/>
            </w:tcBorders>
            <w:vAlign w:val="center"/>
            <w:hideMark/>
          </w:tcPr>
          <w:p w:rsidR="00F55EC2" w:rsidRPr="00F55EC2" w:rsidRDefault="00F55EC2" w:rsidP="00F55EC2">
            <w:pPr>
              <w:spacing w:line="240" w:lineRule="auto"/>
              <w:rPr>
                <w:rFonts w:ascii="Calibri" w:eastAsia="Times New Roman" w:hAnsi="Calibri" w:cs="Times New Roman"/>
                <w:color w:val="000000"/>
                <w:sz w:val="22"/>
                <w:lang w:eastAsia="ru-RU"/>
              </w:rPr>
            </w:pPr>
          </w:p>
        </w:tc>
        <w:tc>
          <w:tcPr>
            <w:tcW w:w="1220" w:type="dxa"/>
            <w:vMerge/>
            <w:tcBorders>
              <w:top w:val="single" w:sz="4" w:space="0" w:color="auto"/>
              <w:left w:val="single" w:sz="4" w:space="0" w:color="auto"/>
              <w:bottom w:val="single" w:sz="4" w:space="0" w:color="auto"/>
              <w:right w:val="single" w:sz="4" w:space="0" w:color="auto"/>
            </w:tcBorders>
            <w:vAlign w:val="center"/>
            <w:hideMark/>
          </w:tcPr>
          <w:p w:rsidR="00F55EC2" w:rsidRPr="00F55EC2" w:rsidRDefault="00F55EC2" w:rsidP="00F55EC2">
            <w:pPr>
              <w:spacing w:line="240" w:lineRule="auto"/>
              <w:rPr>
                <w:rFonts w:ascii="Calibri" w:eastAsia="Times New Roman" w:hAnsi="Calibri" w:cs="Times New Roman"/>
                <w:color w:val="000000"/>
                <w:sz w:val="22"/>
                <w:lang w:eastAsia="ru-RU"/>
              </w:rPr>
            </w:pPr>
          </w:p>
        </w:tc>
        <w:tc>
          <w:tcPr>
            <w:tcW w:w="1220" w:type="dxa"/>
            <w:vMerge/>
            <w:tcBorders>
              <w:top w:val="single" w:sz="4" w:space="0" w:color="auto"/>
              <w:left w:val="single" w:sz="4" w:space="0" w:color="auto"/>
              <w:bottom w:val="single" w:sz="4" w:space="0" w:color="auto"/>
              <w:right w:val="single" w:sz="4" w:space="0" w:color="auto"/>
            </w:tcBorders>
            <w:vAlign w:val="center"/>
            <w:hideMark/>
          </w:tcPr>
          <w:p w:rsidR="00F55EC2" w:rsidRPr="00F55EC2" w:rsidRDefault="00F55EC2" w:rsidP="00F55EC2">
            <w:pPr>
              <w:spacing w:line="240" w:lineRule="auto"/>
              <w:rPr>
                <w:rFonts w:ascii="Calibri" w:eastAsia="Times New Roman" w:hAnsi="Calibri" w:cs="Times New Roman"/>
                <w:color w:val="000000"/>
                <w:sz w:val="22"/>
                <w:lang w:eastAsia="ru-RU"/>
              </w:rPr>
            </w:pPr>
          </w:p>
        </w:tc>
      </w:tr>
      <w:tr w:rsidR="00F55EC2" w:rsidRPr="00F55EC2" w:rsidTr="00F55EC2">
        <w:trPr>
          <w:trHeight w:val="458"/>
        </w:trPr>
        <w:tc>
          <w:tcPr>
            <w:tcW w:w="1120" w:type="dxa"/>
            <w:vMerge/>
            <w:tcBorders>
              <w:top w:val="single" w:sz="4" w:space="0" w:color="auto"/>
              <w:left w:val="single" w:sz="4" w:space="0" w:color="auto"/>
              <w:bottom w:val="single" w:sz="4" w:space="0" w:color="auto"/>
              <w:right w:val="single" w:sz="4" w:space="0" w:color="auto"/>
            </w:tcBorders>
            <w:vAlign w:val="center"/>
            <w:hideMark/>
          </w:tcPr>
          <w:p w:rsidR="00F55EC2" w:rsidRPr="00F55EC2" w:rsidRDefault="00F55EC2" w:rsidP="00F55EC2">
            <w:pPr>
              <w:spacing w:line="240" w:lineRule="auto"/>
              <w:rPr>
                <w:rFonts w:ascii="Calibri" w:eastAsia="Times New Roman" w:hAnsi="Calibri" w:cs="Times New Roman"/>
                <w:color w:val="000000"/>
                <w:sz w:val="22"/>
                <w:lang w:eastAsia="ru-RU"/>
              </w:rPr>
            </w:pPr>
          </w:p>
        </w:tc>
        <w:tc>
          <w:tcPr>
            <w:tcW w:w="1220" w:type="dxa"/>
            <w:vMerge/>
            <w:tcBorders>
              <w:top w:val="single" w:sz="4" w:space="0" w:color="auto"/>
              <w:left w:val="single" w:sz="4" w:space="0" w:color="auto"/>
              <w:bottom w:val="single" w:sz="4" w:space="0" w:color="auto"/>
              <w:right w:val="single" w:sz="4" w:space="0" w:color="auto"/>
            </w:tcBorders>
            <w:vAlign w:val="center"/>
            <w:hideMark/>
          </w:tcPr>
          <w:p w:rsidR="00F55EC2" w:rsidRPr="00F55EC2" w:rsidRDefault="00F55EC2" w:rsidP="00F55EC2">
            <w:pPr>
              <w:spacing w:line="240" w:lineRule="auto"/>
              <w:rPr>
                <w:rFonts w:ascii="Calibri" w:eastAsia="Times New Roman" w:hAnsi="Calibri" w:cs="Times New Roman"/>
                <w:color w:val="000000"/>
                <w:sz w:val="22"/>
                <w:lang w:eastAsia="ru-RU"/>
              </w:rPr>
            </w:pPr>
          </w:p>
        </w:tc>
        <w:tc>
          <w:tcPr>
            <w:tcW w:w="1220" w:type="dxa"/>
            <w:vMerge/>
            <w:tcBorders>
              <w:top w:val="single" w:sz="4" w:space="0" w:color="auto"/>
              <w:left w:val="single" w:sz="4" w:space="0" w:color="auto"/>
              <w:bottom w:val="single" w:sz="4" w:space="0" w:color="auto"/>
              <w:right w:val="single" w:sz="4" w:space="0" w:color="auto"/>
            </w:tcBorders>
            <w:vAlign w:val="center"/>
            <w:hideMark/>
          </w:tcPr>
          <w:p w:rsidR="00F55EC2" w:rsidRPr="00F55EC2" w:rsidRDefault="00F55EC2" w:rsidP="00F55EC2">
            <w:pPr>
              <w:spacing w:line="240" w:lineRule="auto"/>
              <w:rPr>
                <w:rFonts w:ascii="Calibri" w:eastAsia="Times New Roman" w:hAnsi="Calibri" w:cs="Times New Roman"/>
                <w:color w:val="000000"/>
                <w:sz w:val="22"/>
                <w:lang w:eastAsia="ru-RU"/>
              </w:rPr>
            </w:pPr>
          </w:p>
        </w:tc>
        <w:tc>
          <w:tcPr>
            <w:tcW w:w="1220" w:type="dxa"/>
            <w:vMerge/>
            <w:tcBorders>
              <w:top w:val="single" w:sz="4" w:space="0" w:color="auto"/>
              <w:left w:val="single" w:sz="4" w:space="0" w:color="auto"/>
              <w:bottom w:val="single" w:sz="4" w:space="0" w:color="auto"/>
              <w:right w:val="single" w:sz="4" w:space="0" w:color="auto"/>
            </w:tcBorders>
            <w:vAlign w:val="center"/>
            <w:hideMark/>
          </w:tcPr>
          <w:p w:rsidR="00F55EC2" w:rsidRPr="00F55EC2" w:rsidRDefault="00F55EC2" w:rsidP="00F55EC2">
            <w:pPr>
              <w:spacing w:line="240" w:lineRule="auto"/>
              <w:rPr>
                <w:rFonts w:ascii="Calibri" w:eastAsia="Times New Roman" w:hAnsi="Calibri" w:cs="Times New Roman"/>
                <w:color w:val="000000"/>
                <w:sz w:val="22"/>
                <w:lang w:eastAsia="ru-RU"/>
              </w:rPr>
            </w:pPr>
          </w:p>
        </w:tc>
        <w:tc>
          <w:tcPr>
            <w:tcW w:w="1220" w:type="dxa"/>
            <w:vMerge/>
            <w:tcBorders>
              <w:top w:val="single" w:sz="4" w:space="0" w:color="auto"/>
              <w:left w:val="single" w:sz="4" w:space="0" w:color="auto"/>
              <w:bottom w:val="single" w:sz="4" w:space="0" w:color="auto"/>
              <w:right w:val="single" w:sz="4" w:space="0" w:color="auto"/>
            </w:tcBorders>
            <w:vAlign w:val="center"/>
            <w:hideMark/>
          </w:tcPr>
          <w:p w:rsidR="00F55EC2" w:rsidRPr="00F55EC2" w:rsidRDefault="00F55EC2" w:rsidP="00F55EC2">
            <w:pPr>
              <w:spacing w:line="240" w:lineRule="auto"/>
              <w:rPr>
                <w:rFonts w:ascii="Calibri" w:eastAsia="Times New Roman" w:hAnsi="Calibri" w:cs="Times New Roman"/>
                <w:color w:val="000000"/>
                <w:sz w:val="22"/>
                <w:lang w:eastAsia="ru-RU"/>
              </w:rPr>
            </w:pPr>
          </w:p>
        </w:tc>
      </w:tr>
      <w:tr w:rsidR="00F55EC2" w:rsidRPr="00F55EC2" w:rsidTr="00F55EC2">
        <w:trPr>
          <w:trHeight w:val="315"/>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1</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98</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93</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247</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668</w:t>
            </w:r>
          </w:p>
        </w:tc>
      </w:tr>
      <w:tr w:rsidR="00F55EC2" w:rsidRPr="00F55EC2" w:rsidTr="00F55EC2">
        <w:trPr>
          <w:trHeight w:val="315"/>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2</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432</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289</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339</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46</w:t>
            </w:r>
          </w:p>
        </w:tc>
      </w:tr>
      <w:tr w:rsidR="00F55EC2" w:rsidRPr="00F55EC2" w:rsidTr="00F55EC2">
        <w:trPr>
          <w:trHeight w:val="315"/>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3</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279</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288</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462</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77</w:t>
            </w:r>
          </w:p>
        </w:tc>
      </w:tr>
      <w:tr w:rsidR="00F55EC2" w:rsidRPr="00F55EC2" w:rsidTr="00F55EC2">
        <w:trPr>
          <w:trHeight w:val="315"/>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4</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554</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349</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187</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16</w:t>
            </w:r>
          </w:p>
        </w:tc>
      </w:tr>
      <w:tr w:rsidR="00F55EC2" w:rsidRPr="00F55EC2" w:rsidTr="00F55EC2">
        <w:trPr>
          <w:trHeight w:val="315"/>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5</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409</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301</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340</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56</w:t>
            </w:r>
          </w:p>
        </w:tc>
      </w:tr>
      <w:tr w:rsidR="00F55EC2" w:rsidRPr="00F55EC2" w:rsidTr="00F55EC2">
        <w:trPr>
          <w:trHeight w:val="315"/>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6</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350</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286</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409</w:t>
            </w:r>
          </w:p>
        </w:tc>
        <w:tc>
          <w:tcPr>
            <w:tcW w:w="1220" w:type="dxa"/>
            <w:tcBorders>
              <w:top w:val="nil"/>
              <w:left w:val="nil"/>
              <w:bottom w:val="single" w:sz="4" w:space="0" w:color="auto"/>
              <w:right w:val="single" w:sz="4" w:space="0" w:color="auto"/>
            </w:tcBorders>
            <w:shd w:val="clear" w:color="auto" w:fill="auto"/>
            <w:noWrap/>
            <w:vAlign w:val="center"/>
            <w:hideMark/>
          </w:tcPr>
          <w:p w:rsidR="00F55EC2" w:rsidRPr="00F55EC2" w:rsidRDefault="00F55EC2" w:rsidP="00F55EC2">
            <w:pPr>
              <w:spacing w:line="240" w:lineRule="auto"/>
              <w:jc w:val="center"/>
              <w:rPr>
                <w:rFonts w:eastAsia="Times New Roman" w:cs="Times New Roman"/>
                <w:color w:val="000000"/>
                <w:szCs w:val="24"/>
                <w:lang w:eastAsia="ru-RU"/>
              </w:rPr>
            </w:pPr>
            <w:r w:rsidRPr="00F55EC2">
              <w:rPr>
                <w:rFonts w:eastAsia="Times New Roman" w:cs="Times New Roman"/>
                <w:color w:val="000000"/>
                <w:szCs w:val="24"/>
                <w:lang w:eastAsia="ru-RU"/>
              </w:rPr>
              <w:t>61</w:t>
            </w:r>
          </w:p>
        </w:tc>
      </w:tr>
    </w:tbl>
    <w:p w:rsidR="00477455" w:rsidRPr="00477455" w:rsidRDefault="00477455" w:rsidP="00E55E03">
      <w:pPr>
        <w:pStyle w:val="a3"/>
        <w:rPr>
          <w:lang w:val="en-US"/>
        </w:rPr>
      </w:pPr>
      <w:r w:rsidRPr="00477455">
        <w:rPr>
          <w:lang w:val="en-US"/>
        </w:rPr>
        <w:t>As you can see from the table, the highest quality of biometric parameters is concentrated in microphone # 1. This is the most expensive microphone with noise cancellation applied to it. However, the same microphone without noise cancellation shows the worst results. It can be concluded that noise greatly affects the quality of biometrics. The lavalier microphone has good performance, with a minimum noise level, but in terms of the number of the highest quality parameters it is inferior to a condenser microphone.</w:t>
      </w:r>
    </w:p>
    <w:p w:rsidR="00E55E03" w:rsidRPr="006C05E1" w:rsidRDefault="004B6456" w:rsidP="006C05E1">
      <w:pPr>
        <w:pStyle w:val="1"/>
        <w:ind w:firstLine="708"/>
        <w:jc w:val="both"/>
        <w:rPr>
          <w:rFonts w:ascii="Times New Roman" w:hAnsi="Times New Roman" w:cs="Times New Roman"/>
          <w:b/>
          <w:color w:val="auto"/>
          <w:sz w:val="24"/>
          <w:szCs w:val="24"/>
        </w:rPr>
      </w:pPr>
      <w:r w:rsidRPr="0067404E">
        <w:rPr>
          <w:rFonts w:ascii="Times New Roman" w:hAnsi="Times New Roman" w:cs="Times New Roman"/>
          <w:b/>
          <w:color w:val="auto"/>
          <w:sz w:val="24"/>
          <w:szCs w:val="24"/>
        </w:rPr>
        <w:lastRenderedPageBreak/>
        <w:t>2.7.3 Подсчет расстояния между образами и задание порога определения образов «</w:t>
      </w:r>
      <w:r w:rsidR="007F7D06">
        <w:rPr>
          <w:rFonts w:ascii="Times New Roman" w:hAnsi="Times New Roman" w:cs="Times New Roman"/>
          <w:b/>
          <w:color w:val="auto"/>
          <w:sz w:val="24"/>
          <w:szCs w:val="24"/>
        </w:rPr>
        <w:t>OWN</w:t>
      </w:r>
      <w:r w:rsidRPr="0067404E">
        <w:rPr>
          <w:rFonts w:ascii="Times New Roman" w:hAnsi="Times New Roman" w:cs="Times New Roman"/>
          <w:b/>
          <w:color w:val="auto"/>
          <w:sz w:val="24"/>
          <w:szCs w:val="24"/>
        </w:rPr>
        <w:t>»/«</w:t>
      </w:r>
      <w:r w:rsidR="007F7D06">
        <w:rPr>
          <w:rFonts w:ascii="Times New Roman" w:hAnsi="Times New Roman" w:cs="Times New Roman"/>
          <w:b/>
          <w:color w:val="auto"/>
          <w:sz w:val="24"/>
          <w:szCs w:val="24"/>
        </w:rPr>
        <w:t>ALLIEN</w:t>
      </w:r>
      <w:r w:rsidRPr="0067404E">
        <w:rPr>
          <w:rFonts w:ascii="Times New Roman" w:hAnsi="Times New Roman" w:cs="Times New Roman"/>
          <w:b/>
          <w:color w:val="auto"/>
          <w:sz w:val="24"/>
          <w:szCs w:val="24"/>
        </w:rPr>
        <w:t>»</w:t>
      </w:r>
    </w:p>
    <w:p w:rsidR="002B411B" w:rsidRPr="00CC5198" w:rsidRDefault="00CC5198" w:rsidP="004C4DD5">
      <w:pPr>
        <w:pStyle w:val="a3"/>
        <w:rPr>
          <w:lang w:val="en-US"/>
        </w:rPr>
      </w:pPr>
      <w:r>
        <w:rPr>
          <w:rStyle w:val="jlqj4b"/>
          <w:lang w:val="en"/>
        </w:rPr>
        <w:t>Quality Range This clause deals with the final classification between the OWN and ALLIEN images.</w:t>
      </w:r>
      <w:r>
        <w:rPr>
          <w:rStyle w:val="viiyi"/>
          <w:lang w:val="en"/>
        </w:rPr>
        <w:t xml:space="preserve"> </w:t>
      </w:r>
      <w:r>
        <w:rPr>
          <w:rStyle w:val="jlqj4b"/>
          <w:lang w:val="en"/>
        </w:rPr>
        <w:t>To carry out this classification, it is necessary first of all to determine the classification threshold.</w:t>
      </w:r>
      <w:r>
        <w:rPr>
          <w:rStyle w:val="viiyi"/>
          <w:lang w:val="en"/>
        </w:rPr>
        <w:t xml:space="preserve"> </w:t>
      </w:r>
      <w:r>
        <w:rPr>
          <w:rStyle w:val="jlqj4b"/>
          <w:lang w:val="en"/>
        </w:rPr>
        <w:t>To calculate, you must first calculate the weighted Euclidean distances for the training set "OWN" by the formula</w:t>
      </w:r>
      <w:r w:rsidRPr="00CC5198">
        <w:rPr>
          <w:lang w:val="en-US"/>
        </w:rPr>
        <w:t xml:space="preserve"> </w:t>
      </w:r>
      <w:r w:rsidR="002B411B" w:rsidRPr="00CC5198">
        <w:rPr>
          <w:lang w:val="en-US"/>
        </w:rPr>
        <w:t>16:</w:t>
      </w:r>
    </w:p>
    <w:p w:rsidR="002B411B" w:rsidRPr="00B42EDD" w:rsidRDefault="002B411B" w:rsidP="002B411B">
      <w:pPr>
        <w:pStyle w:val="a7"/>
        <w:rPr>
          <w:lang w:val="en-US"/>
        </w:rPr>
      </w:pPr>
      <w:r w:rsidRPr="00CC5198">
        <w:rPr>
          <w:lang w:val="en-US"/>
        </w:rPr>
        <w:tab/>
      </w:r>
      <w:r w:rsidRPr="008336B3">
        <w:rPr>
          <w:position w:val="-32"/>
        </w:rPr>
        <w:object w:dxaOrig="2140" w:dyaOrig="780">
          <v:shape id="_x0000_i1068" type="#_x0000_t75" style="width:107.25pt;height:39.75pt" o:ole="">
            <v:imagedata r:id="rId36" o:title=""/>
          </v:shape>
          <o:OLEObject Type="Embed" ProgID="Equation.DSMT4" ShapeID="_x0000_i1068" DrawAspect="Content" ObjectID="_1690986821" r:id="rId37"/>
        </w:object>
      </w:r>
      <w:r w:rsidRPr="00B42EDD">
        <w:rPr>
          <w:lang w:val="en-US"/>
        </w:rPr>
        <w:tab/>
        <w:t>(16)</w:t>
      </w:r>
    </w:p>
    <w:p w:rsidR="005E1DE5" w:rsidRPr="00CC5198" w:rsidRDefault="00CC5198" w:rsidP="004C4DD5">
      <w:pPr>
        <w:pStyle w:val="a3"/>
        <w:rPr>
          <w:lang w:val="en-US"/>
        </w:rPr>
      </w:pPr>
      <w:r>
        <w:rPr>
          <w:lang w:val="en-US"/>
        </w:rPr>
        <w:t>where</w:t>
      </w:r>
      <w:r w:rsidR="002B411B" w:rsidRPr="00CC5198">
        <w:rPr>
          <w:lang w:val="en-US"/>
        </w:rPr>
        <w:t xml:space="preserve"> </w:t>
      </w:r>
      <w:r w:rsidR="002B411B" w:rsidRPr="008336B3">
        <w:rPr>
          <w:position w:val="-12"/>
        </w:rPr>
        <w:object w:dxaOrig="320" w:dyaOrig="380">
          <v:shape id="_x0000_i1069" type="#_x0000_t75" style="width:17.25pt;height:18.75pt" o:ole="">
            <v:imagedata r:id="rId38" o:title=""/>
          </v:shape>
          <o:OLEObject Type="Embed" ProgID="Equation.DSMT4" ShapeID="_x0000_i1069" DrawAspect="Content" ObjectID="_1690986822" r:id="rId39"/>
        </w:object>
      </w:r>
      <w:r w:rsidR="002B411B" w:rsidRPr="00CC5198">
        <w:rPr>
          <w:lang w:val="en-US"/>
        </w:rPr>
        <w:t xml:space="preserve">– </w:t>
      </w:r>
      <w:r>
        <w:rPr>
          <w:rStyle w:val="jlqj4b"/>
          <w:lang w:val="en"/>
        </w:rPr>
        <w:t>normalized parameter with respect to images</w:t>
      </w:r>
      <w:r w:rsidR="002B411B" w:rsidRPr="00CC5198">
        <w:rPr>
          <w:lang w:val="en-US"/>
        </w:rPr>
        <w:t xml:space="preserve"> «</w:t>
      </w:r>
      <w:r w:rsidR="007F7D06" w:rsidRPr="00CC5198">
        <w:rPr>
          <w:lang w:val="en-US"/>
        </w:rPr>
        <w:t>ALL ALLIENCES</w:t>
      </w:r>
      <w:r w:rsidR="002B411B" w:rsidRPr="00CC5198">
        <w:rPr>
          <w:lang w:val="en-US"/>
        </w:rPr>
        <w:t xml:space="preserve">», </w:t>
      </w:r>
      <w:r w:rsidR="002B411B" w:rsidRPr="008336B3">
        <w:rPr>
          <w:position w:val="-12"/>
        </w:rPr>
        <w:object w:dxaOrig="279" w:dyaOrig="360">
          <v:shape id="_x0000_i1070" type="#_x0000_t75" style="width:13.5pt;height:18.75pt" o:ole="">
            <v:imagedata r:id="rId40" o:title=""/>
          </v:shape>
          <o:OLEObject Type="Embed" ProgID="Equation.DSMT4" ShapeID="_x0000_i1070" DrawAspect="Content" ObjectID="_1690986823" r:id="rId41"/>
        </w:object>
      </w:r>
      <w:r w:rsidR="002B411B" w:rsidRPr="00CC5198">
        <w:rPr>
          <w:lang w:val="en-US"/>
        </w:rPr>
        <w:t xml:space="preserve">– </w:t>
      </w:r>
      <w:r w:rsidRPr="00CC5198">
        <w:rPr>
          <w:lang w:val="en-US"/>
        </w:rPr>
        <w:t xml:space="preserve">mathematical expectation of images </w:t>
      </w:r>
      <w:r w:rsidR="000D621E" w:rsidRPr="00CC5198">
        <w:rPr>
          <w:lang w:val="en-US"/>
        </w:rPr>
        <w:t>«</w:t>
      </w:r>
      <w:r w:rsidR="007F7D06" w:rsidRPr="00CC5198">
        <w:rPr>
          <w:lang w:val="en-US"/>
        </w:rPr>
        <w:t>OWN</w:t>
      </w:r>
      <w:r w:rsidR="000D621E" w:rsidRPr="00CC5198">
        <w:rPr>
          <w:lang w:val="en-US"/>
        </w:rPr>
        <w:t>»</w:t>
      </w:r>
      <w:r w:rsidR="002B411B" w:rsidRPr="00CC5198">
        <w:rPr>
          <w:lang w:val="en-US"/>
        </w:rPr>
        <w:t xml:space="preserve">, </w:t>
      </w:r>
      <w:r w:rsidR="002B411B" w:rsidRPr="008336B3">
        <w:rPr>
          <w:position w:val="-12"/>
        </w:rPr>
        <w:object w:dxaOrig="279" w:dyaOrig="380">
          <v:shape id="_x0000_i1071" type="#_x0000_t75" style="width:13.5pt;height:18.75pt" o:ole="">
            <v:imagedata r:id="rId42" o:title=""/>
          </v:shape>
          <o:OLEObject Type="Embed" ProgID="Equation.DSMT4" ShapeID="_x0000_i1071" DrawAspect="Content" ObjectID="_1690986824" r:id="rId43"/>
        </w:object>
      </w:r>
      <w:r w:rsidR="002B411B" w:rsidRPr="00CC5198">
        <w:rPr>
          <w:lang w:val="en-US"/>
        </w:rPr>
        <w:t xml:space="preserve"> – </w:t>
      </w:r>
      <w:r w:rsidRPr="00CC5198">
        <w:rPr>
          <w:lang w:val="en-US"/>
        </w:rPr>
        <w:t xml:space="preserve">standard deviation of images </w:t>
      </w:r>
      <w:r w:rsidR="000D621E" w:rsidRPr="00CC5198">
        <w:rPr>
          <w:lang w:val="en-US"/>
        </w:rPr>
        <w:t>«</w:t>
      </w:r>
      <w:r w:rsidR="007F7D06" w:rsidRPr="00CC5198">
        <w:rPr>
          <w:lang w:val="en-US"/>
        </w:rPr>
        <w:t>OWN</w:t>
      </w:r>
      <w:r w:rsidR="000D621E" w:rsidRPr="00CC5198">
        <w:rPr>
          <w:lang w:val="en-US"/>
        </w:rPr>
        <w:t>»</w:t>
      </w:r>
      <w:r w:rsidR="00114692" w:rsidRPr="00CC5198">
        <w:rPr>
          <w:lang w:val="en-US"/>
        </w:rPr>
        <w:t xml:space="preserve">.  </w:t>
      </w:r>
      <w:r w:rsidRPr="00CC5198">
        <w:rPr>
          <w:lang w:val="en-US"/>
        </w:rPr>
        <w:t>The number of distances obtained is equal to the number of images in the training set. Having received the distance values, we form the final distribution of OWN images. For authentication, the setting of the threshold value of the formula 17 is used:</w:t>
      </w:r>
    </w:p>
    <w:p w:rsidR="005E1DE5" w:rsidRPr="00B42EDD" w:rsidRDefault="005E1DE5" w:rsidP="005E1DE5">
      <w:pPr>
        <w:pStyle w:val="a7"/>
        <w:rPr>
          <w:lang w:val="en-US"/>
        </w:rPr>
      </w:pPr>
      <w:r w:rsidRPr="00CC5198">
        <w:rPr>
          <w:lang w:val="en-US"/>
        </w:rPr>
        <w:tab/>
      </w:r>
      <w:r w:rsidRPr="008336B3">
        <w:rPr>
          <w:position w:val="-12"/>
        </w:rPr>
        <w:object w:dxaOrig="2400" w:dyaOrig="360">
          <v:shape id="_x0000_i1072" type="#_x0000_t75" style="width:119.25pt;height:18.75pt" o:ole="">
            <v:imagedata r:id="rId44" o:title=""/>
          </v:shape>
          <o:OLEObject Type="Embed" ProgID="Equation.DSMT4" ShapeID="_x0000_i1072" DrawAspect="Content" ObjectID="_1690986825" r:id="rId45"/>
        </w:object>
      </w:r>
      <w:r w:rsidRPr="00B42EDD">
        <w:rPr>
          <w:lang w:val="en-US"/>
        </w:rPr>
        <w:t xml:space="preserve"> </w:t>
      </w:r>
      <w:r w:rsidRPr="00B42EDD">
        <w:rPr>
          <w:lang w:val="en-US"/>
        </w:rPr>
        <w:tab/>
        <w:t>(17)</w:t>
      </w:r>
    </w:p>
    <w:p w:rsidR="00CC5198" w:rsidRPr="00CC5198" w:rsidRDefault="00CC5198" w:rsidP="00CC5198">
      <w:pPr>
        <w:pStyle w:val="a7"/>
        <w:jc w:val="both"/>
        <w:rPr>
          <w:lang w:val="en-US"/>
        </w:rPr>
      </w:pPr>
      <w:r>
        <w:rPr>
          <w:lang w:val="en-US"/>
        </w:rPr>
        <w:t>where</w:t>
      </w:r>
      <w:r w:rsidR="005E1DE5" w:rsidRPr="00CC5198">
        <w:rPr>
          <w:lang w:val="en-US"/>
        </w:rPr>
        <w:t xml:space="preserve"> </w:t>
      </w:r>
      <w:r w:rsidR="005E1DE5" w:rsidRPr="008336B3">
        <w:rPr>
          <w:position w:val="-12"/>
        </w:rPr>
        <w:object w:dxaOrig="440" w:dyaOrig="360">
          <v:shape id="_x0000_i1073" type="#_x0000_t75" style="width:21.75pt;height:18.75pt" o:ole="">
            <v:imagedata r:id="rId46" o:title=""/>
          </v:shape>
          <o:OLEObject Type="Embed" ProgID="Equation.DSMT4" ShapeID="_x0000_i1073" DrawAspect="Content" ObjectID="_1690986826" r:id="rId47"/>
        </w:object>
      </w:r>
      <w:r w:rsidR="005E1DE5" w:rsidRPr="00CC5198">
        <w:rPr>
          <w:lang w:val="en-US"/>
        </w:rPr>
        <w:t xml:space="preserve">– </w:t>
      </w:r>
      <w:r w:rsidRPr="00CC5198">
        <w:rPr>
          <w:lang w:val="en-US"/>
        </w:rPr>
        <w:t>mathematical expectation of the distribution of the obtained values of the Euclidean distance of the images</w:t>
      </w:r>
      <w:r w:rsidR="005E1DE5" w:rsidRPr="00CC5198">
        <w:rPr>
          <w:lang w:val="en-US"/>
        </w:rPr>
        <w:t xml:space="preserve"> «</w:t>
      </w:r>
      <w:r w:rsidR="007F7D06" w:rsidRPr="00CC5198">
        <w:rPr>
          <w:lang w:val="en-US"/>
        </w:rPr>
        <w:t>OWN</w:t>
      </w:r>
      <w:r w:rsidR="005E1DE5" w:rsidRPr="00CC5198">
        <w:rPr>
          <w:lang w:val="en-US"/>
        </w:rPr>
        <w:t xml:space="preserve">», </w:t>
      </w:r>
      <w:r w:rsidR="005E1DE5" w:rsidRPr="008336B3">
        <w:rPr>
          <w:position w:val="-12"/>
        </w:rPr>
        <w:object w:dxaOrig="420" w:dyaOrig="360">
          <v:shape id="_x0000_i1074" type="#_x0000_t75" style="width:21pt;height:18.75pt" o:ole="">
            <v:imagedata r:id="rId48" o:title=""/>
          </v:shape>
          <o:OLEObject Type="Embed" ProgID="Equation.DSMT4" ShapeID="_x0000_i1074" DrawAspect="Content" ObjectID="_1690986827" r:id="rId49"/>
        </w:object>
      </w:r>
      <w:r w:rsidR="005E1DE5" w:rsidRPr="00CC5198">
        <w:rPr>
          <w:lang w:val="en-US"/>
        </w:rPr>
        <w:t xml:space="preserve">– </w:t>
      </w:r>
      <w:r w:rsidRPr="00CC5198">
        <w:rPr>
          <w:lang w:val="en-US"/>
        </w:rPr>
        <w:t>corresponding mean standard deviation.</w:t>
      </w:r>
    </w:p>
    <w:p w:rsidR="005E1DE5" w:rsidRDefault="00CC5198" w:rsidP="00CC5198">
      <w:pPr>
        <w:pStyle w:val="a7"/>
        <w:jc w:val="both"/>
        <w:rPr>
          <w:lang w:val="en-US"/>
        </w:rPr>
      </w:pPr>
      <w:r w:rsidRPr="00CC5198">
        <w:rPr>
          <w:lang w:val="en-US"/>
        </w:rPr>
        <w:t>The general authentication formula is carried out by calculating the distance of the test image according to the formula 16. If the calculated distance is less than the threshold value, a decision is made about the image belonging to the "OWN" class, otherwise - to the "ALLIEN" class. If, during user authentication "OWN", the calculated distance turns out to be greater than the threshold value, it is necessary to rebuild the distribution of "OWN" images by additional training, that is, adding a falsely recognized image to the training system. As mentioned earlier, voice biometrics are generally recognized as dynamic. A person's voice is able to change over time due to illness, the influence of atmospheric pressure, etc. To implement the most stable work of VBAU, it is recommended to carry out additional training the next day after recording the main training sample</w:t>
      </w:r>
      <w:r w:rsidR="00C5303D" w:rsidRPr="00CC5198">
        <w:rPr>
          <w:lang w:val="en-US"/>
        </w:rPr>
        <w:t>.</w:t>
      </w:r>
    </w:p>
    <w:p w:rsidR="00CC5198" w:rsidRPr="00CC5198" w:rsidRDefault="00CC5198" w:rsidP="00CC5198">
      <w:pPr>
        <w:pStyle w:val="a7"/>
        <w:jc w:val="both"/>
        <w:rPr>
          <w:lang w:val="en-US"/>
        </w:rPr>
      </w:pPr>
      <w:r w:rsidRPr="00CC5198">
        <w:rPr>
          <w:lang w:val="en-US"/>
        </w:rPr>
        <w:t xml:space="preserve">The general outline of VBAU training is shown in Figure </w:t>
      </w:r>
      <w:r w:rsidR="008A642A">
        <w:rPr>
          <w:lang w:val="en-US"/>
        </w:rPr>
        <w:t>19</w:t>
      </w:r>
      <w:r w:rsidRPr="00CC5198">
        <w:rPr>
          <w:lang w:val="en-US"/>
        </w:rPr>
        <w:t>.</w:t>
      </w:r>
    </w:p>
    <w:p w:rsidR="008C13FF" w:rsidRPr="00CC5198" w:rsidRDefault="0067404E" w:rsidP="002C3625">
      <w:pPr>
        <w:pStyle w:val="a5"/>
        <w:rPr>
          <w:lang w:val="en-US"/>
        </w:rPr>
      </w:pPr>
      <w:r w:rsidRPr="0067404E">
        <w:rPr>
          <w:noProof/>
          <w:lang w:eastAsia="ru-RU"/>
        </w:rPr>
        <w:lastRenderedPageBreak/>
        <mc:AlternateContent>
          <mc:Choice Requires="wps">
            <w:drawing>
              <wp:anchor distT="0" distB="0" distL="114300" distR="114300" simplePos="0" relativeHeight="251658752" behindDoc="0" locked="0" layoutInCell="1" allowOverlap="1" wp14:anchorId="36BA35DE" wp14:editId="20B15A78">
                <wp:simplePos x="0" y="0"/>
                <wp:positionH relativeFrom="column">
                  <wp:posOffset>4631373</wp:posOffset>
                </wp:positionH>
                <wp:positionV relativeFrom="paragraph">
                  <wp:posOffset>1711024</wp:posOffset>
                </wp:positionV>
                <wp:extent cx="259308" cy="266131"/>
                <wp:effectExtent l="0" t="0" r="0" b="635"/>
                <wp:wrapNone/>
                <wp:docPr id="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308" cy="266131"/>
                        </a:xfrm>
                        <a:prstGeom prst="rect">
                          <a:avLst/>
                        </a:prstGeom>
                        <a:noFill/>
                        <a:ln w="9525">
                          <a:noFill/>
                          <a:miter lim="800000"/>
                          <a:headEnd/>
                          <a:tailEnd/>
                        </a:ln>
                      </wps:spPr>
                      <wps:txbx>
                        <w:txbxContent>
                          <w:p w:rsidR="002C3625" w:rsidRDefault="002C3625" w:rsidP="0067404E">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BA35DE" id="Надпись 2" o:spid="_x0000_s1088" type="#_x0000_t202" style="position:absolute;left:0;text-align:left;margin-left:364.7pt;margin-top:134.75pt;width:20.4pt;height:20.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" filled="f" stroked="f">
                <v:textbox>
                  <w:txbxContent>
                    <w:p w:rsidR="002C3625" w:rsidRDefault="002C3625" w:rsidP="0067404E">
                      <w:r>
                        <w:t>-</w:t>
                      </w:r>
                    </w:p>
                  </w:txbxContent>
                </v:textbox>
              </v:shape>
            </w:pict>
          </mc:Fallback>
        </mc:AlternateContent>
      </w:r>
      <w:r w:rsidRPr="0067404E">
        <w:rPr>
          <w:noProof/>
          <w:lang w:eastAsia="ru-RU"/>
        </w:rPr>
        <mc:AlternateContent>
          <mc:Choice Requires="wps">
            <w:drawing>
              <wp:anchor distT="0" distB="0" distL="114300" distR="114300" simplePos="0" relativeHeight="251657728" behindDoc="0" locked="0" layoutInCell="1" allowOverlap="1" wp14:anchorId="4EE878BF" wp14:editId="476D1858">
                <wp:simplePos x="0" y="0"/>
                <wp:positionH relativeFrom="column">
                  <wp:posOffset>3314444</wp:posOffset>
                </wp:positionH>
                <wp:positionV relativeFrom="paragraph">
                  <wp:posOffset>2534900</wp:posOffset>
                </wp:positionV>
                <wp:extent cx="259308" cy="266131"/>
                <wp:effectExtent l="0" t="0" r="0" b="635"/>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308" cy="266131"/>
                        </a:xfrm>
                        <a:prstGeom prst="rect">
                          <a:avLst/>
                        </a:prstGeom>
                        <a:noFill/>
                        <a:ln w="9525">
                          <a:noFill/>
                          <a:miter lim="800000"/>
                          <a:headEnd/>
                          <a:tailEnd/>
                        </a:ln>
                      </wps:spPr>
                      <wps:txbx>
                        <w:txbxContent>
                          <w:p w:rsidR="002C3625" w:rsidRDefault="002C3625">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E878BF" id="_x0000_s1089" type="#_x0000_t202" style="position:absolute;left:0;text-align:left;margin-left:261pt;margin-top:199.6pt;width:20.4pt;height:20.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" filled="f" stroked="f">
                <v:textbox>
                  <w:txbxContent>
                    <w:p w:rsidR="002C3625" w:rsidRDefault="002C3625">
                      <w:r>
                        <w:t>+</w:t>
                      </w:r>
                    </w:p>
                  </w:txbxContent>
                </v:textbox>
              </v:shape>
            </w:pict>
          </mc:Fallback>
        </mc:AlternateContent>
      </w:r>
      <w:r w:rsidR="008C13FF">
        <w:rPr>
          <w:noProof/>
          <w:lang w:eastAsia="ru-RU"/>
        </w:rPr>
        <mc:AlternateContent>
          <mc:Choice Requires="wpc">
            <w:drawing>
              <wp:inline distT="0" distB="0" distL="0" distR="0" wp14:anchorId="3F4BC375" wp14:editId="58963106">
                <wp:extent cx="5486400" cy="4101152"/>
                <wp:effectExtent l="0" t="0" r="0" b="0"/>
                <wp:docPr id="89" name="Полотно 8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2" name="Прямоугольник 102"/>
                        <wps:cNvSpPr/>
                        <wps:spPr>
                          <a:xfrm>
                            <a:off x="175896" y="973947"/>
                            <a:ext cx="1835784" cy="708241"/>
                          </a:xfrm>
                          <a:prstGeom prst="rect">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Pr="00CC5198" w:rsidRDefault="002C3625" w:rsidP="00CC5198">
                              <w:pPr>
                                <w:pStyle w:val="aa"/>
                                <w:jc w:val="center"/>
                                <w:rPr>
                                  <w:rFonts w:eastAsia="Calibri"/>
                                  <w:lang w:val="en-US"/>
                                </w:rPr>
                              </w:pPr>
                              <w:r w:rsidRPr="00CC5198">
                                <w:rPr>
                                  <w:rFonts w:eastAsia="Calibri"/>
                                  <w:lang w:val="en-US"/>
                                </w:rPr>
                                <w:t>Computing vectors</w:t>
                              </w:r>
                            </w:p>
                            <w:p w:rsidR="002C3625" w:rsidRPr="00CC5198" w:rsidRDefault="002C3625" w:rsidP="00CC5198">
                              <w:pPr>
                                <w:pStyle w:val="aa"/>
                                <w:jc w:val="center"/>
                                <w:rPr>
                                  <w:rFonts w:eastAsia="Calibri"/>
                                  <w:lang w:val="en-US"/>
                                </w:rPr>
                              </w:pPr>
                              <w:r w:rsidRPr="00CC5198">
                                <w:rPr>
                                  <w:rFonts w:eastAsia="Calibri"/>
                                  <w:lang w:val="en-US"/>
                                </w:rPr>
                                <w:t>mat. expectations</w:t>
                              </w:r>
                            </w:p>
                            <w:p w:rsidR="002C3625" w:rsidRPr="00CC5198" w:rsidRDefault="002C3625" w:rsidP="00CC5198">
                              <w:pPr>
                                <w:pStyle w:val="aa"/>
                                <w:spacing w:before="0" w:beforeAutospacing="0" w:after="0" w:afterAutospacing="0" w:line="276" w:lineRule="auto"/>
                                <w:jc w:val="center"/>
                                <w:rPr>
                                  <w:rFonts w:eastAsia="Calibri"/>
                                  <w:lang w:val="en-US"/>
                                </w:rPr>
                              </w:pPr>
                              <w:r w:rsidRPr="00CC5198">
                                <w:rPr>
                                  <w:rFonts w:eastAsia="Calibri"/>
                                  <w:lang w:val="en-US"/>
                                </w:rPr>
                                <w:t>middle st. deviations</w:t>
                              </w:r>
                            </w:p>
                            <w:p w:rsidR="002C3625" w:rsidRPr="00CC5198" w:rsidRDefault="002C3625" w:rsidP="008C13FF">
                              <w:pPr>
                                <w:pStyle w:val="aa"/>
                                <w:spacing w:before="0" w:beforeAutospacing="0" w:after="0" w:afterAutospacing="0" w:line="276" w:lineRule="auto"/>
                                <w:jc w:val="center"/>
                                <w:rPr>
                                  <w:lang w:val="en-US"/>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3" name="Блок-схема: документ 103"/>
                        <wps:cNvSpPr/>
                        <wps:spPr>
                          <a:xfrm>
                            <a:off x="117043" y="143670"/>
                            <a:ext cx="1894637" cy="592531"/>
                          </a:xfrm>
                          <a:prstGeom prst="flowChartDocument">
                            <a:avLst/>
                          </a:prstGeom>
                          <a:ln w="19050">
                            <a:solidFill>
                              <a:schemeClr val="tx1"/>
                            </a:solidFill>
                          </a:ln>
                        </wps:spPr>
                        <wps:style>
                          <a:lnRef idx="2">
                            <a:schemeClr val="dk1"/>
                          </a:lnRef>
                          <a:fillRef idx="1">
                            <a:schemeClr val="lt1"/>
                          </a:fillRef>
                          <a:effectRef idx="0">
                            <a:schemeClr val="dk1"/>
                          </a:effectRef>
                          <a:fontRef idx="minor">
                            <a:schemeClr val="dk1"/>
                          </a:fontRef>
                        </wps:style>
                        <wps:txbx>
                          <w:txbxContent>
                            <w:p w:rsidR="002C3625" w:rsidRDefault="002C3625" w:rsidP="008C13FF">
                              <w:pPr>
                                <w:jc w:val="center"/>
                              </w:pPr>
                              <w:r w:rsidRPr="00CC5198">
                                <w:t>Normalized Images "Ow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 name="Прямая со стрелкой 107"/>
                        <wps:cNvCnPr>
                          <a:stCxn id="103" idx="2"/>
                        </wps:cNvCnPr>
                        <wps:spPr>
                          <a:xfrm>
                            <a:off x="1064362" y="697002"/>
                            <a:ext cx="2" cy="276966"/>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8" name="Прямоугольник 108"/>
                        <wps:cNvSpPr/>
                        <wps:spPr>
                          <a:xfrm>
                            <a:off x="43891" y="1894177"/>
                            <a:ext cx="2121408" cy="476126"/>
                          </a:xfrm>
                          <a:prstGeom prst="rect">
                            <a:avLst/>
                          </a:prstGeom>
                          <a:solidFill>
                            <a:schemeClr val="bg1"/>
                          </a:solid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Default="002C3625" w:rsidP="008C13FF">
                              <w:pPr>
                                <w:jc w:val="center"/>
                              </w:pPr>
                              <w:r w:rsidRPr="00CC5198">
                                <w:t>Calculating a weighted Euclidean dist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Прямая со стрелкой 109"/>
                        <wps:cNvCnPr>
                          <a:stCxn id="102" idx="2"/>
                        </wps:cNvCnPr>
                        <wps:spPr>
                          <a:xfrm>
                            <a:off x="1093788" y="1682056"/>
                            <a:ext cx="0" cy="212432"/>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10"/>
                        <wps:cNvCnPr>
                          <a:stCxn id="108" idx="2"/>
                          <a:endCxn id="112" idx="0"/>
                        </wps:cNvCnPr>
                        <wps:spPr>
                          <a:xfrm>
                            <a:off x="1104595" y="2370264"/>
                            <a:ext cx="7316" cy="303653"/>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2" name="Овал 112"/>
                        <wps:cNvSpPr/>
                        <wps:spPr>
                          <a:xfrm>
                            <a:off x="0" y="2673917"/>
                            <a:ext cx="2223822" cy="1000976"/>
                          </a:xfrm>
                          <a:prstGeom prst="ellipse">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Pr="002C3625" w:rsidRDefault="002C3625" w:rsidP="00AE5EEC">
                              <w:pPr>
                                <w:jc w:val="center"/>
                                <w:rPr>
                                  <w:lang w:val="en-US"/>
                                </w:rPr>
                              </w:pPr>
                              <w:r w:rsidRPr="002C3625">
                                <w:rPr>
                                  <w:rFonts w:eastAsia="Calibri" w:cs="Times New Roman"/>
                                  <w:szCs w:val="24"/>
                                  <w:lang w:val="en-US" w:eastAsia="ru-RU"/>
                                </w:rPr>
                                <w:t>Formation of the distribution of images "Ow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 name="Прямоугольник 115"/>
                        <wps:cNvSpPr/>
                        <wps:spPr>
                          <a:xfrm>
                            <a:off x="3584448" y="1155669"/>
                            <a:ext cx="1199693" cy="526651"/>
                          </a:xfrm>
                          <a:prstGeom prst="rect">
                            <a:avLst/>
                          </a:prstGeom>
                          <a:solidFill>
                            <a:schemeClr val="bg1"/>
                          </a:solid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Default="002C3625" w:rsidP="00AE5EEC">
                              <w:pPr>
                                <w:jc w:val="center"/>
                              </w:pPr>
                              <w:r w:rsidRPr="002C3625">
                                <w:t>Additional train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 name="Прямая со стрелкой 117"/>
                        <wps:cNvCnPr>
                          <a:stCxn id="115" idx="0"/>
                          <a:endCxn id="103" idx="2"/>
                        </wps:cNvCnPr>
                        <wps:spPr>
                          <a:xfrm flipH="1" flipV="1">
                            <a:off x="1064362" y="697028"/>
                            <a:ext cx="3119933" cy="458641"/>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8" name="Прямоугольник 118"/>
                        <wps:cNvSpPr/>
                        <wps:spPr>
                          <a:xfrm>
                            <a:off x="3525926" y="3298441"/>
                            <a:ext cx="1324051" cy="599847"/>
                          </a:xfrm>
                          <a:prstGeom prst="rect">
                            <a:avLst/>
                          </a:prstGeom>
                          <a:ln w="19050">
                            <a:solidFill>
                              <a:schemeClr val="tx1"/>
                            </a:solidFill>
                          </a:ln>
                        </wps:spPr>
                        <wps:style>
                          <a:lnRef idx="2">
                            <a:schemeClr val="dk1"/>
                          </a:lnRef>
                          <a:fillRef idx="1">
                            <a:schemeClr val="lt1"/>
                          </a:fillRef>
                          <a:effectRef idx="0">
                            <a:schemeClr val="dk1"/>
                          </a:effectRef>
                          <a:fontRef idx="minor">
                            <a:schemeClr val="dk1"/>
                          </a:fontRef>
                        </wps:style>
                        <wps:txbx>
                          <w:txbxContent>
                            <w:p w:rsidR="002C3625" w:rsidRDefault="002C3625" w:rsidP="00FC5244">
                              <w:r w:rsidRPr="002C3625">
                                <w:t>Authentic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 name="Прямая со стрелкой 119"/>
                        <wps:cNvCnPr>
                          <a:stCxn id="112" idx="6"/>
                          <a:endCxn id="118" idx="1"/>
                        </wps:cNvCnPr>
                        <wps:spPr>
                          <a:xfrm>
                            <a:off x="2223822" y="3174405"/>
                            <a:ext cx="1302104" cy="42396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1" name="Ромб 121"/>
                        <wps:cNvSpPr/>
                        <wps:spPr>
                          <a:xfrm>
                            <a:off x="3043123" y="1952360"/>
                            <a:ext cx="2238451" cy="1009660"/>
                          </a:xfrm>
                          <a:prstGeom prst="diamond">
                            <a:avLst/>
                          </a:prstGeom>
                          <a:solidFill>
                            <a:schemeClr val="bg1"/>
                          </a:solid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C3625" w:rsidRDefault="002C3625" w:rsidP="00FC5244">
                              <w:pPr>
                                <w:jc w:val="center"/>
                              </w:pPr>
                              <w:r w:rsidRPr="002C3625">
                                <w:t>Stability chec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Прямая со стрелкой 124"/>
                        <wps:cNvCnPr>
                          <a:stCxn id="121" idx="0"/>
                          <a:endCxn id="115" idx="2"/>
                        </wps:cNvCnPr>
                        <wps:spPr>
                          <a:xfrm flipV="1">
                            <a:off x="4162349" y="1682320"/>
                            <a:ext cx="21946" cy="27004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9" name="Прямая со стрелкой 129"/>
                        <wps:cNvCnPr>
                          <a:stCxn id="121" idx="1"/>
                        </wps:cNvCnPr>
                        <wps:spPr>
                          <a:xfrm flipH="1">
                            <a:off x="2055571" y="2457190"/>
                            <a:ext cx="987552" cy="456131"/>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1" name="Прямая со стрелкой 131"/>
                        <wps:cNvCnPr>
                          <a:endCxn id="121" idx="2"/>
                        </wps:cNvCnPr>
                        <wps:spPr>
                          <a:xfrm flipV="1">
                            <a:off x="4162349" y="2962020"/>
                            <a:ext cx="0" cy="336152"/>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F4BC375" id="Полотно 89" o:spid="_x0000_s1090" editas="canvas" style="width:6in;height:322.95pt;mso-position-horizontal-relative:char;mso-position-vertical-relative:line" coordsize="54864,4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">
                <v:shape id="_x0000_s1091" type="#_x0000_t75" style="position:absolute;width:54864;height:41008;visibility:visible;mso-wrap-style:square">
                  <v:fill o:detectmouseclick="t"/>
                  <v:path o:connecttype="none"/>
                </v:shape>
                <v:rect id="Прямоугольник 102" o:spid="_x0000_s1092" style="position:absolute;left:1758;top:9739;width:18358;height:70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" fillcolor="white [3201]" strokecolor="black [3213]" strokeweight="1.5pt">
                  <v:textbox>
                    <w:txbxContent>
                      <w:p w:rsidR="002C3625" w:rsidRPr="00CC5198" w:rsidRDefault="002C3625" w:rsidP="00CC5198">
                        <w:pPr>
                          <w:pStyle w:val="aa"/>
                          <w:jc w:val="center"/>
                          <w:rPr>
                            <w:rFonts w:eastAsia="Calibri"/>
                            <w:lang w:val="en-US"/>
                          </w:rPr>
                        </w:pPr>
                        <w:r w:rsidRPr="00CC5198">
                          <w:rPr>
                            <w:rFonts w:eastAsia="Calibri"/>
                            <w:lang w:val="en-US"/>
                          </w:rPr>
                          <w:t>Computing vectors</w:t>
                        </w:r>
                      </w:p>
                      <w:p w:rsidR="002C3625" w:rsidRPr="00CC5198" w:rsidRDefault="002C3625" w:rsidP="00CC5198">
                        <w:pPr>
                          <w:pStyle w:val="aa"/>
                          <w:jc w:val="center"/>
                          <w:rPr>
                            <w:rFonts w:eastAsia="Calibri"/>
                            <w:lang w:val="en-US"/>
                          </w:rPr>
                        </w:pPr>
                        <w:r w:rsidRPr="00CC5198">
                          <w:rPr>
                            <w:rFonts w:eastAsia="Calibri"/>
                            <w:lang w:val="en-US"/>
                          </w:rPr>
                          <w:t>mat. expectations</w:t>
                        </w:r>
                      </w:p>
                      <w:p w:rsidR="002C3625" w:rsidRPr="00CC5198" w:rsidRDefault="002C3625" w:rsidP="00CC5198">
                        <w:pPr>
                          <w:pStyle w:val="aa"/>
                          <w:spacing w:before="0" w:beforeAutospacing="0" w:after="0" w:afterAutospacing="0" w:line="276" w:lineRule="auto"/>
                          <w:jc w:val="center"/>
                          <w:rPr>
                            <w:rFonts w:eastAsia="Calibri"/>
                            <w:lang w:val="en-US"/>
                          </w:rPr>
                        </w:pPr>
                        <w:r w:rsidRPr="00CC5198">
                          <w:rPr>
                            <w:rFonts w:eastAsia="Calibri"/>
                            <w:lang w:val="en-US"/>
                          </w:rPr>
                          <w:t>middle st. deviations</w:t>
                        </w:r>
                      </w:p>
                      <w:p w:rsidR="002C3625" w:rsidRPr="00CC5198" w:rsidRDefault="002C3625" w:rsidP="008C13FF">
                        <w:pPr>
                          <w:pStyle w:val="aa"/>
                          <w:spacing w:before="0" w:beforeAutospacing="0" w:after="0" w:afterAutospacing="0" w:line="276" w:lineRule="auto"/>
                          <w:jc w:val="center"/>
                          <w:rPr>
                            <w:lang w:val="en-US"/>
                          </w:rPr>
                        </w:pPr>
                      </w:p>
                    </w:txbxContent>
                  </v:textbox>
                </v:rect>
                <v:shape id="Блок-схема: документ 103" o:spid="_x0000_s1093" type="#_x0000_t114" style="position:absolute;left:1170;top:1436;width:18946;height:5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" fillcolor="white [3201]" strokecolor="black [3213]" strokeweight="1.5pt">
                  <v:textbox>
                    <w:txbxContent>
                      <w:p w:rsidR="002C3625" w:rsidRDefault="002C3625" w:rsidP="008C13FF">
                        <w:pPr>
                          <w:jc w:val="center"/>
                        </w:pPr>
                        <w:r w:rsidRPr="00CC5198">
                          <w:t>Normalized Images "Own"</w:t>
                        </w:r>
                      </w:p>
                    </w:txbxContent>
                  </v:textbox>
                </v:shape>
                <v:shape id="Прямая со стрелкой 107" o:spid="_x0000_s1094" type="#_x0000_t32" style="position:absolute;left:10643;top:6970;width:0;height:27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" strokecolor="black [3213]" strokeweight="1.5pt">
                  <v:stroke endarrow="open" joinstyle="miter"/>
                </v:shape>
                <v:rect id="Прямоугольник 108" o:spid="_x0000_s1095" style="position:absolute;left:438;top:18941;width:21214;height:4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" fillcolor="white [3212]" strokecolor="black [3213]" strokeweight="1.5pt">
                  <v:textbox>
                    <w:txbxContent>
                      <w:p w:rsidR="002C3625" w:rsidRDefault="002C3625" w:rsidP="008C13FF">
                        <w:pPr>
                          <w:jc w:val="center"/>
                        </w:pPr>
                        <w:r w:rsidRPr="00CC5198">
                          <w:t>Calculating a weighted Euclidean distance</w:t>
                        </w:r>
                      </w:p>
                    </w:txbxContent>
                  </v:textbox>
                </v:rect>
                <v:shape id="Прямая со стрелкой 109" o:spid="_x0000_s1096" type="#_x0000_t32" style="position:absolute;left:10937;top:16820;width:0;height:21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" strokecolor="black [3213]" strokeweight="1.5pt">
                  <v:stroke endarrow="open" joinstyle="miter"/>
                </v:shape>
                <v:shape id="Прямая со стрелкой 110" o:spid="_x0000_s1097" type="#_x0000_t32" style="position:absolute;left:11045;top:23702;width:74;height:30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" strokecolor="black [3213]" strokeweight="1.5pt">
                  <v:stroke endarrow="open" joinstyle="miter"/>
                </v:shape>
                <v:oval id="Овал 112" o:spid="_x0000_s1098" style="position:absolute;top:26739;width:22238;height:100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" fillcolor="white [3201]" strokecolor="black [3213]" strokeweight="1.5pt">
                  <v:stroke joinstyle="miter"/>
                  <v:textbox>
                    <w:txbxContent>
                      <w:p w:rsidR="002C3625" w:rsidRPr="002C3625" w:rsidRDefault="002C3625" w:rsidP="00AE5EEC">
                        <w:pPr>
                          <w:jc w:val="center"/>
                          <w:rPr>
                            <w:lang w:val="en-US"/>
                          </w:rPr>
                        </w:pPr>
                        <w:r w:rsidRPr="002C3625">
                          <w:rPr>
                            <w:rFonts w:eastAsia="Calibri" w:cs="Times New Roman"/>
                            <w:szCs w:val="24"/>
                            <w:lang w:val="en-US" w:eastAsia="ru-RU"/>
                          </w:rPr>
                          <w:t>Formation of the distribution of images "Own"</w:t>
                        </w:r>
                      </w:p>
                    </w:txbxContent>
                  </v:textbox>
                </v:oval>
                <v:rect id="Прямоугольник 115" o:spid="_x0000_s1099" style="position:absolute;left:35844;top:11556;width:11997;height:5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" fillcolor="white [3212]" strokecolor="black [3213]" strokeweight="1.5pt">
                  <v:textbox>
                    <w:txbxContent>
                      <w:p w:rsidR="002C3625" w:rsidRDefault="002C3625" w:rsidP="00AE5EEC">
                        <w:pPr>
                          <w:jc w:val="center"/>
                        </w:pPr>
                        <w:r w:rsidRPr="002C3625">
                          <w:t>Additional training</w:t>
                        </w:r>
                      </w:p>
                    </w:txbxContent>
                  </v:textbox>
                </v:rect>
                <v:shape id="Прямая со стрелкой 117" o:spid="_x0000_s1100" type="#_x0000_t32" style="position:absolute;left:10643;top:6970;width:31199;height:458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" strokecolor="black [3213]" strokeweight="1.5pt">
                  <v:stroke endarrow="open" joinstyle="miter"/>
                </v:shape>
                <v:rect id="Прямоугольник 118" o:spid="_x0000_s1101" style="position:absolute;left:35259;top:32984;width:13240;height:59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" fillcolor="white [3201]" strokecolor="black [3213]" strokeweight="1.5pt">
                  <v:textbox>
                    <w:txbxContent>
                      <w:p w:rsidR="002C3625" w:rsidRDefault="002C3625" w:rsidP="00FC5244">
                        <w:r w:rsidRPr="002C3625">
                          <w:t>Authentication</w:t>
                        </w:r>
                      </w:p>
                    </w:txbxContent>
                  </v:textbox>
                </v:rect>
                <v:shape id="Прямая со стрелкой 119" o:spid="_x0000_s1102" type="#_x0000_t32" style="position:absolute;left:22238;top:31744;width:13021;height:42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" strokecolor="black [3213]" strokeweight="1.5pt">
                  <v:stroke endarrow="open" joinstyle="miter"/>
                </v:shape>
                <v:shapetype id="_x0000_t4" coordsize="21600,21600" o:spt="4" path="m10800,l,10800,10800,21600,21600,10800xe">
                  <v:stroke joinstyle="miter"/>
                  <v:path gradientshapeok="t" o:connecttype="rect" textboxrect="5400,5400,16200,16200"/>
                </v:shapetype>
                <v:shape id="Ромб 121" o:spid="_x0000_s1103" type="#_x0000_t4" style="position:absolute;left:30431;top:19523;width:22384;height:100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" fillcolor="white [3212]" strokecolor="black [3213]" strokeweight="1.5pt">
                  <v:textbox>
                    <w:txbxContent>
                      <w:p w:rsidR="002C3625" w:rsidRDefault="002C3625" w:rsidP="00FC5244">
                        <w:pPr>
                          <w:jc w:val="center"/>
                        </w:pPr>
                        <w:r w:rsidRPr="002C3625">
                          <w:t>Stability check</w:t>
                        </w:r>
                      </w:p>
                    </w:txbxContent>
                  </v:textbox>
                </v:shape>
                <v:shape id="Прямая со стрелкой 124" o:spid="_x0000_s1104" type="#_x0000_t32" style="position:absolute;left:41623;top:16823;width:219;height:27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" strokecolor="black [3213]" strokeweight="1.5pt">
                  <v:stroke endarrow="open" joinstyle="miter"/>
                </v:shape>
                <v:shape id="Прямая со стрелкой 129" o:spid="_x0000_s1105" type="#_x0000_t32" style="position:absolute;left:20555;top:24571;width:9876;height:45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" strokecolor="black [3213]" strokeweight="1.5pt">
                  <v:stroke endarrow="open" joinstyle="miter"/>
                </v:shape>
                <v:shape id="Прямая со стрелкой 131" o:spid="_x0000_s1106" type="#_x0000_t32" style="position:absolute;left:41623;top:29620;width:0;height:33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" strokecolor="black [3213]" strokeweight="1.5pt">
                  <v:stroke endarrow="open" joinstyle="miter"/>
                </v:shape>
                <w10:anchorlock/>
              </v:group>
            </w:pict>
          </mc:Fallback>
        </mc:AlternateContent>
      </w:r>
    </w:p>
    <w:p w:rsidR="002C3625" w:rsidRPr="002C3625" w:rsidRDefault="002C3625" w:rsidP="002C3625">
      <w:pPr>
        <w:pStyle w:val="a5"/>
        <w:rPr>
          <w:lang w:val="en-US"/>
        </w:rPr>
      </w:pPr>
      <w:r w:rsidRPr="002C3625">
        <w:rPr>
          <w:lang w:val="en-US"/>
        </w:rPr>
        <w:t xml:space="preserve">Figure </w:t>
      </w:r>
      <w:r w:rsidR="008A642A">
        <w:rPr>
          <w:lang w:val="en-US"/>
        </w:rPr>
        <w:t>19</w:t>
      </w:r>
      <w:r w:rsidRPr="002C3625">
        <w:rPr>
          <w:lang w:val="en-US"/>
        </w:rPr>
        <w:t xml:space="preserve"> - VBAU training scheme</w:t>
      </w:r>
    </w:p>
    <w:p w:rsidR="00E55E03" w:rsidRPr="002C3625" w:rsidRDefault="00153FB2" w:rsidP="007C564E">
      <w:pPr>
        <w:pStyle w:val="1"/>
        <w:ind w:firstLine="708"/>
        <w:rPr>
          <w:rFonts w:ascii="Times New Roman" w:hAnsi="Times New Roman" w:cs="Times New Roman"/>
          <w:b/>
          <w:color w:val="auto"/>
          <w:sz w:val="24"/>
          <w:szCs w:val="24"/>
          <w:lang w:val="en-US"/>
        </w:rPr>
      </w:pPr>
      <w:r w:rsidRPr="002C3625">
        <w:rPr>
          <w:rFonts w:ascii="Times New Roman" w:hAnsi="Times New Roman" w:cs="Times New Roman"/>
          <w:b/>
          <w:color w:val="auto"/>
          <w:sz w:val="24"/>
          <w:szCs w:val="24"/>
          <w:lang w:val="en-US"/>
        </w:rPr>
        <w:t>2.9</w:t>
      </w:r>
      <w:r w:rsidR="008029B5" w:rsidRPr="002C3625">
        <w:rPr>
          <w:rFonts w:ascii="Times New Roman" w:hAnsi="Times New Roman" w:cs="Times New Roman"/>
          <w:b/>
          <w:color w:val="auto"/>
          <w:sz w:val="24"/>
          <w:szCs w:val="24"/>
          <w:lang w:val="en-US"/>
        </w:rPr>
        <w:t xml:space="preserve"> </w:t>
      </w:r>
      <w:r w:rsidR="002C3625" w:rsidRPr="002C3625">
        <w:rPr>
          <w:rFonts w:ascii="Times New Roman" w:hAnsi="Times New Roman" w:cs="Times New Roman"/>
          <w:b/>
          <w:color w:val="auto"/>
          <w:sz w:val="24"/>
          <w:szCs w:val="24"/>
          <w:lang w:val="en-US"/>
        </w:rPr>
        <w:t>Testing the first version of VBAU</w:t>
      </w:r>
    </w:p>
    <w:p w:rsidR="002C3625" w:rsidRPr="002C3625" w:rsidRDefault="002C3625" w:rsidP="00E55E03">
      <w:pPr>
        <w:pStyle w:val="a3"/>
        <w:rPr>
          <w:lang w:val="en-US"/>
        </w:rPr>
      </w:pPr>
      <w:r w:rsidRPr="002C3625">
        <w:rPr>
          <w:lang w:val="en-US"/>
        </w:rPr>
        <w:t xml:space="preserve">Assessment of the quality of biometric parameters indicates their differences between different users. So, Figure </w:t>
      </w:r>
      <w:r>
        <w:rPr>
          <w:lang w:val="en-US"/>
        </w:rPr>
        <w:t>2</w:t>
      </w:r>
      <w:r w:rsidR="008A642A">
        <w:rPr>
          <w:lang w:val="en-US"/>
        </w:rPr>
        <w:t>0</w:t>
      </w:r>
      <w:r w:rsidRPr="002C3625">
        <w:rPr>
          <w:lang w:val="en-US"/>
        </w:rPr>
        <w:t xml:space="preserve"> shows an example of visualizing the difference between the parameters of two users:</w:t>
      </w:r>
    </w:p>
    <w:p w:rsidR="00B91579" w:rsidRDefault="00DE73AB" w:rsidP="00DE73AB">
      <w:pPr>
        <w:pStyle w:val="a5"/>
        <w:rPr>
          <w:lang w:val="en-US"/>
        </w:rPr>
      </w:pPr>
      <w:r>
        <w:rPr>
          <w:noProof/>
          <w:lang w:eastAsia="ru-RU"/>
        </w:rPr>
        <w:lastRenderedPageBreak/>
        <w:drawing>
          <wp:inline distT="0" distB="0" distL="0" distR="0" wp14:anchorId="19A0FD84" wp14:editId="502A6720">
            <wp:extent cx="5932805" cy="4447540"/>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32805" cy="4447540"/>
                    </a:xfrm>
                    <a:prstGeom prst="rect">
                      <a:avLst/>
                    </a:prstGeom>
                    <a:noFill/>
                    <a:ln>
                      <a:noFill/>
                    </a:ln>
                  </pic:spPr>
                </pic:pic>
              </a:graphicData>
            </a:graphic>
          </wp:inline>
        </w:drawing>
      </w:r>
    </w:p>
    <w:p w:rsidR="002C3625" w:rsidRPr="002C3625" w:rsidRDefault="002C3625" w:rsidP="002C3625">
      <w:pPr>
        <w:pStyle w:val="a5"/>
        <w:rPr>
          <w:lang w:val="en-US"/>
        </w:rPr>
      </w:pPr>
      <w:r w:rsidRPr="002C3625">
        <w:rPr>
          <w:lang w:val="en-US"/>
        </w:rPr>
        <w:t xml:space="preserve">Figure </w:t>
      </w:r>
      <w:r>
        <w:rPr>
          <w:lang w:val="en-US"/>
        </w:rPr>
        <w:t>2</w:t>
      </w:r>
      <w:r w:rsidR="008A642A">
        <w:rPr>
          <w:lang w:val="en-US"/>
        </w:rPr>
        <w:t>0</w:t>
      </w:r>
      <w:r w:rsidRPr="002C3625">
        <w:rPr>
          <w:lang w:val="en-US"/>
        </w:rPr>
        <w:t xml:space="preserve"> - Examples of differences in biometric parameters</w:t>
      </w:r>
    </w:p>
    <w:p w:rsidR="002C3625" w:rsidRDefault="002C3625" w:rsidP="002C3625">
      <w:pPr>
        <w:pStyle w:val="a3"/>
        <w:rPr>
          <w:lang w:val="en-US"/>
        </w:rPr>
      </w:pPr>
      <w:r w:rsidRPr="002C3625">
        <w:rPr>
          <w:lang w:val="en-US"/>
        </w:rPr>
        <w:t xml:space="preserve">The key metrics in VBAU performance, as mentioned earlier, are the total probability of Type I and Type II errors. Figure </w:t>
      </w:r>
      <w:r>
        <w:rPr>
          <w:lang w:val="en-US"/>
        </w:rPr>
        <w:t>2</w:t>
      </w:r>
      <w:r w:rsidR="008A642A">
        <w:rPr>
          <w:lang w:val="en-US"/>
        </w:rPr>
        <w:t>1</w:t>
      </w:r>
      <w:r w:rsidRPr="002C3625">
        <w:rPr>
          <w:lang w:val="en-US"/>
        </w:rPr>
        <w:t xml:space="preserve"> shows examples of the distribution of distances between different users.</w:t>
      </w:r>
    </w:p>
    <w:p w:rsidR="006B705B" w:rsidRPr="002C3625" w:rsidRDefault="006B705B" w:rsidP="002C3625">
      <w:pPr>
        <w:pStyle w:val="a5"/>
      </w:pPr>
      <w:r w:rsidRPr="002C3625">
        <w:lastRenderedPageBreak/>
        <w:drawing>
          <wp:inline distT="0" distB="0" distL="0" distR="0">
            <wp:extent cx="4373231" cy="3939623"/>
            <wp:effectExtent l="0" t="0" r="889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87243" cy="3952246"/>
                    </a:xfrm>
                    <a:prstGeom prst="rect">
                      <a:avLst/>
                    </a:prstGeom>
                    <a:noFill/>
                    <a:ln>
                      <a:noFill/>
                    </a:ln>
                  </pic:spPr>
                </pic:pic>
              </a:graphicData>
            </a:graphic>
          </wp:inline>
        </w:drawing>
      </w:r>
    </w:p>
    <w:p w:rsidR="002C3625" w:rsidRPr="002C3625" w:rsidRDefault="002C3625" w:rsidP="002C3625">
      <w:pPr>
        <w:pStyle w:val="a5"/>
        <w:rPr>
          <w:lang w:val="en-US"/>
        </w:rPr>
      </w:pPr>
      <w:r w:rsidRPr="002C3625">
        <w:rPr>
          <w:lang w:val="en-US"/>
        </w:rPr>
        <w:t xml:space="preserve">Figure </w:t>
      </w:r>
      <w:r>
        <w:rPr>
          <w:lang w:val="en-US"/>
        </w:rPr>
        <w:t>2</w:t>
      </w:r>
      <w:r w:rsidR="008A642A">
        <w:rPr>
          <w:lang w:val="en-US"/>
        </w:rPr>
        <w:t>1</w:t>
      </w:r>
      <w:r w:rsidRPr="002C3625">
        <w:rPr>
          <w:lang w:val="en-US"/>
        </w:rPr>
        <w:t xml:space="preserve"> - An example of the distribution of distances between 5 users</w:t>
      </w:r>
    </w:p>
    <w:p w:rsidR="002C3625" w:rsidRPr="002C3625" w:rsidRDefault="002C3625" w:rsidP="002C3625">
      <w:pPr>
        <w:pStyle w:val="a3"/>
        <w:rPr>
          <w:lang w:val="en-US"/>
        </w:rPr>
      </w:pPr>
      <w:r w:rsidRPr="002C3625">
        <w:rPr>
          <w:lang w:val="en-US"/>
        </w:rPr>
        <w:t xml:space="preserve"> Table E.1 in Appendix E shows the calculated distances for 17 users on 5 different recording devices.</w:t>
      </w:r>
    </w:p>
    <w:p w:rsidR="002C3625" w:rsidRPr="002C3625" w:rsidRDefault="002C3625" w:rsidP="002C3625">
      <w:pPr>
        <w:pStyle w:val="a3"/>
        <w:rPr>
          <w:lang w:val="en-US"/>
        </w:rPr>
      </w:pPr>
      <w:r w:rsidRPr="002C3625">
        <w:rPr>
          <w:lang w:val="en-US"/>
        </w:rPr>
        <w:t>Obviously, it is impossible to fit all the tested cases into a report, since this will take up 14,450 table rows. The purpose of showing this table is that when testing a large database of images, you can easily identify flaws and find a user whose biometric data was close to another user. Next, analyze, identify the reasons for further improvement of the entire VBAU.</w:t>
      </w:r>
    </w:p>
    <w:p w:rsidR="002C3625" w:rsidRPr="002C3625" w:rsidRDefault="002C3625" w:rsidP="002C3625">
      <w:pPr>
        <w:pStyle w:val="a3"/>
        <w:rPr>
          <w:lang w:val="en-US"/>
        </w:rPr>
      </w:pPr>
      <w:r w:rsidRPr="002C3625">
        <w:rPr>
          <w:lang w:val="en-US"/>
        </w:rPr>
        <w:t>From table E.1 it can be seen that long phrases have the best performance on a high-quality microphone No. 1. For clarity of presentation of distances, distributions for phrases from 1 to 6 inclusive and from 7 to 10 on all microphones are constructed. Distributions include ALL OWN images and ALL ALLIENCES images obtained from the full database.</w:t>
      </w:r>
    </w:p>
    <w:p w:rsidR="0090358A" w:rsidRPr="002C3625" w:rsidRDefault="002C3625" w:rsidP="002C3625">
      <w:pPr>
        <w:pStyle w:val="a3"/>
        <w:rPr>
          <w:lang w:val="en-US"/>
        </w:rPr>
      </w:pPr>
      <w:r w:rsidRPr="002C3625">
        <w:rPr>
          <w:lang w:val="en-US"/>
        </w:rPr>
        <w:t xml:space="preserve">Since the table is incomplete, Figures </w:t>
      </w:r>
      <w:r>
        <w:rPr>
          <w:lang w:val="en-US"/>
        </w:rPr>
        <w:t>2</w:t>
      </w:r>
      <w:r w:rsidR="008A642A">
        <w:rPr>
          <w:lang w:val="en-US"/>
        </w:rPr>
        <w:t>2</w:t>
      </w:r>
      <w:r w:rsidRPr="002C3625">
        <w:rPr>
          <w:lang w:val="en-US"/>
        </w:rPr>
        <w:t xml:space="preserve">, </w:t>
      </w:r>
      <w:r>
        <w:rPr>
          <w:lang w:val="en-US"/>
        </w:rPr>
        <w:t>2</w:t>
      </w:r>
      <w:r w:rsidR="008A642A">
        <w:rPr>
          <w:lang w:val="en-US"/>
        </w:rPr>
        <w:t>3</w:t>
      </w:r>
      <w:r w:rsidRPr="002C3625">
        <w:rPr>
          <w:lang w:val="en-US"/>
        </w:rPr>
        <w:t xml:space="preserve">, </w:t>
      </w:r>
      <w:r>
        <w:rPr>
          <w:lang w:val="en-US"/>
        </w:rPr>
        <w:t>2</w:t>
      </w:r>
      <w:r w:rsidR="008A642A">
        <w:rPr>
          <w:lang w:val="en-US"/>
        </w:rPr>
        <w:t>4</w:t>
      </w:r>
      <w:r w:rsidRPr="002C3625">
        <w:rPr>
          <w:lang w:val="en-US"/>
        </w:rPr>
        <w:t xml:space="preserve">, </w:t>
      </w:r>
      <w:r>
        <w:rPr>
          <w:lang w:val="en-US"/>
        </w:rPr>
        <w:t>2</w:t>
      </w:r>
      <w:r w:rsidR="008A642A">
        <w:rPr>
          <w:lang w:val="en-US"/>
        </w:rPr>
        <w:t>5</w:t>
      </w:r>
      <w:r w:rsidRPr="002C3625">
        <w:rPr>
          <w:lang w:val="en-US"/>
        </w:rPr>
        <w:t xml:space="preserve">, </w:t>
      </w:r>
      <w:r>
        <w:rPr>
          <w:lang w:val="en-US"/>
        </w:rPr>
        <w:t>2</w:t>
      </w:r>
      <w:r w:rsidR="008A642A">
        <w:rPr>
          <w:lang w:val="en-US"/>
        </w:rPr>
        <w:t>6</w:t>
      </w:r>
      <w:r w:rsidRPr="002C3625">
        <w:rPr>
          <w:lang w:val="en-US"/>
        </w:rPr>
        <w:t xml:space="preserve">, </w:t>
      </w:r>
      <w:r>
        <w:rPr>
          <w:lang w:val="en-US"/>
        </w:rPr>
        <w:t>2</w:t>
      </w:r>
      <w:r w:rsidR="008A642A">
        <w:rPr>
          <w:lang w:val="en-US"/>
        </w:rPr>
        <w:t>7</w:t>
      </w:r>
      <w:r w:rsidRPr="002C3625">
        <w:rPr>
          <w:lang w:val="en-US"/>
        </w:rPr>
        <w:t xml:space="preserve"> show the distributions for each microphone.</w:t>
      </w:r>
      <w:r w:rsidR="00C934A3" w:rsidRPr="002C3625">
        <w:rPr>
          <w:lang w:val="en-US"/>
        </w:rPr>
        <w:t xml:space="preserve"> </w:t>
      </w:r>
    </w:p>
    <w:p w:rsidR="00A12A94" w:rsidRPr="00E04EA0" w:rsidRDefault="00A12A94" w:rsidP="00E04EA0">
      <w:pPr>
        <w:pStyle w:val="a5"/>
      </w:pPr>
      <w:r w:rsidRPr="00E04EA0">
        <w:rPr>
          <w:noProof/>
          <w:lang w:eastAsia="ru-RU"/>
        </w:rPr>
        <w:lastRenderedPageBreak/>
        <w:drawing>
          <wp:inline distT="0" distB="0" distL="0" distR="0">
            <wp:extent cx="5939790" cy="2212975"/>
            <wp:effectExtent l="0" t="0" r="381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39790" cy="2212975"/>
                    </a:xfrm>
                    <a:prstGeom prst="rect">
                      <a:avLst/>
                    </a:prstGeom>
                    <a:noFill/>
                    <a:ln>
                      <a:noFill/>
                    </a:ln>
                  </pic:spPr>
                </pic:pic>
              </a:graphicData>
            </a:graphic>
          </wp:inline>
        </w:drawing>
      </w:r>
    </w:p>
    <w:p w:rsidR="00A12A94" w:rsidRPr="002C3625" w:rsidRDefault="002C3625" w:rsidP="00E04EA0">
      <w:pPr>
        <w:pStyle w:val="a5"/>
        <w:rPr>
          <w:lang w:val="en-US"/>
        </w:rPr>
      </w:pPr>
      <w:r w:rsidRPr="002C3625">
        <w:rPr>
          <w:lang w:val="en-US"/>
        </w:rPr>
        <w:t xml:space="preserve">Figure </w:t>
      </w:r>
      <w:r w:rsidR="008A642A">
        <w:rPr>
          <w:lang w:val="en-US"/>
        </w:rPr>
        <w:t>22</w:t>
      </w:r>
      <w:r w:rsidRPr="002C3625">
        <w:rPr>
          <w:lang w:val="en-US"/>
        </w:rPr>
        <w:t xml:space="preserve"> - Distributions "ALL OWN" and "ALL ALLIENCES" for microphone 1 for phrases No. 1-6 (left) and for phrases No. 7-10 (right)</w:t>
      </w:r>
      <w:r w:rsidR="00A12A94" w:rsidRPr="00E04EA0">
        <w:rPr>
          <w:noProof/>
          <w:lang w:eastAsia="ru-RU"/>
        </w:rPr>
        <w:drawing>
          <wp:inline distT="0" distB="0" distL="0" distR="0">
            <wp:extent cx="5934710" cy="2165350"/>
            <wp:effectExtent l="0" t="0" r="8890" b="635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34710" cy="2165350"/>
                    </a:xfrm>
                    <a:prstGeom prst="rect">
                      <a:avLst/>
                    </a:prstGeom>
                    <a:noFill/>
                    <a:ln>
                      <a:noFill/>
                    </a:ln>
                  </pic:spPr>
                </pic:pic>
              </a:graphicData>
            </a:graphic>
          </wp:inline>
        </w:drawing>
      </w:r>
    </w:p>
    <w:p w:rsidR="00A12A94" w:rsidRPr="002C3625" w:rsidRDefault="002C3625" w:rsidP="00E04EA0">
      <w:pPr>
        <w:pStyle w:val="a5"/>
        <w:rPr>
          <w:lang w:val="en-US"/>
        </w:rPr>
      </w:pPr>
      <w:r w:rsidRPr="002C3625">
        <w:rPr>
          <w:lang w:val="en-US"/>
        </w:rPr>
        <w:t xml:space="preserve">Figure </w:t>
      </w:r>
      <w:r w:rsidR="00CA06FF">
        <w:rPr>
          <w:lang w:val="en-US"/>
        </w:rPr>
        <w:t>2</w:t>
      </w:r>
      <w:r w:rsidR="008A642A">
        <w:rPr>
          <w:lang w:val="en-US"/>
        </w:rPr>
        <w:t>3</w:t>
      </w:r>
      <w:r w:rsidRPr="002C3625">
        <w:rPr>
          <w:lang w:val="en-US"/>
        </w:rPr>
        <w:t xml:space="preserve"> - Distributions "ALL OWN" and "ALL ALLIENCES" for microphone 2 for phrases No. 1-6 (left) and for phrases No. 7-10 (right)</w:t>
      </w:r>
    </w:p>
    <w:p w:rsidR="00A12A94" w:rsidRPr="00E04EA0" w:rsidRDefault="00A12A94" w:rsidP="00E04EA0">
      <w:pPr>
        <w:pStyle w:val="a5"/>
      </w:pPr>
      <w:r w:rsidRPr="00E04EA0">
        <w:rPr>
          <w:noProof/>
          <w:lang w:eastAsia="ru-RU"/>
        </w:rPr>
        <w:drawing>
          <wp:inline distT="0" distB="0" distL="0" distR="0">
            <wp:extent cx="5939790" cy="2212975"/>
            <wp:effectExtent l="0" t="0" r="381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39790" cy="2212975"/>
                    </a:xfrm>
                    <a:prstGeom prst="rect">
                      <a:avLst/>
                    </a:prstGeom>
                    <a:noFill/>
                    <a:ln>
                      <a:noFill/>
                    </a:ln>
                  </pic:spPr>
                </pic:pic>
              </a:graphicData>
            </a:graphic>
          </wp:inline>
        </w:drawing>
      </w:r>
    </w:p>
    <w:p w:rsidR="00A12A94" w:rsidRPr="002C3625" w:rsidRDefault="002C3625" w:rsidP="00E04EA0">
      <w:pPr>
        <w:pStyle w:val="a5"/>
        <w:rPr>
          <w:lang w:val="en-US"/>
        </w:rPr>
      </w:pPr>
      <w:r w:rsidRPr="002C3625">
        <w:rPr>
          <w:lang w:val="en-US"/>
        </w:rPr>
        <w:lastRenderedPageBreak/>
        <w:t xml:space="preserve">Figure </w:t>
      </w:r>
      <w:r w:rsidR="00CA06FF">
        <w:rPr>
          <w:lang w:val="en-US"/>
        </w:rPr>
        <w:t>2</w:t>
      </w:r>
      <w:r w:rsidR="008A642A">
        <w:rPr>
          <w:lang w:val="en-US"/>
        </w:rPr>
        <w:t>4</w:t>
      </w:r>
      <w:r w:rsidRPr="002C3625">
        <w:rPr>
          <w:lang w:val="en-US"/>
        </w:rPr>
        <w:t xml:space="preserve"> - Distributions "ALL OWN" and "ALL ALLIENCES" for microphone 3 for phrases No. 1-6 (left) and for phrases No. 7-10 (right)</w:t>
      </w:r>
      <w:r w:rsidR="00A12A94" w:rsidRPr="00E04EA0">
        <w:rPr>
          <w:noProof/>
          <w:lang w:eastAsia="ru-RU"/>
        </w:rPr>
        <w:drawing>
          <wp:inline distT="0" distB="0" distL="0" distR="0">
            <wp:extent cx="5939790" cy="2159635"/>
            <wp:effectExtent l="0" t="0" r="381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39790" cy="2159635"/>
                    </a:xfrm>
                    <a:prstGeom prst="rect">
                      <a:avLst/>
                    </a:prstGeom>
                    <a:noFill/>
                    <a:ln>
                      <a:noFill/>
                    </a:ln>
                  </pic:spPr>
                </pic:pic>
              </a:graphicData>
            </a:graphic>
          </wp:inline>
        </w:drawing>
      </w:r>
    </w:p>
    <w:p w:rsidR="00A12A94" w:rsidRPr="00CA06FF" w:rsidRDefault="002C3625" w:rsidP="002C3625">
      <w:pPr>
        <w:pStyle w:val="a5"/>
        <w:rPr>
          <w:lang w:val="en-US"/>
        </w:rPr>
      </w:pPr>
      <w:r w:rsidRPr="002C3625">
        <w:rPr>
          <w:lang w:val="en-US"/>
        </w:rPr>
        <w:t xml:space="preserve">Figure </w:t>
      </w:r>
      <w:r w:rsidR="00CA06FF">
        <w:rPr>
          <w:lang w:val="en-US"/>
        </w:rPr>
        <w:t>2</w:t>
      </w:r>
      <w:r w:rsidR="008A642A">
        <w:rPr>
          <w:lang w:val="en-US"/>
        </w:rPr>
        <w:t>5</w:t>
      </w:r>
      <w:r w:rsidRPr="002C3625">
        <w:rPr>
          <w:lang w:val="en-US"/>
        </w:rPr>
        <w:t xml:space="preserve"> - Distributions "ALL OWN" and "ALL ALLIENCES" for microphone 4 for phrases No. 1-6 (left) and for phrases No. 7-10 (right</w:t>
      </w:r>
      <w:r w:rsidRPr="00CA06FF">
        <w:rPr>
          <w:lang w:val="en-US"/>
        </w:rPr>
        <w:t>)</w:t>
      </w:r>
      <w:r w:rsidR="00A12A94" w:rsidRPr="002C3625">
        <w:drawing>
          <wp:inline distT="0" distB="0" distL="0" distR="0">
            <wp:extent cx="5939790" cy="2159635"/>
            <wp:effectExtent l="0" t="0" r="381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39790" cy="2159635"/>
                    </a:xfrm>
                    <a:prstGeom prst="rect">
                      <a:avLst/>
                    </a:prstGeom>
                    <a:noFill/>
                    <a:ln>
                      <a:noFill/>
                    </a:ln>
                  </pic:spPr>
                </pic:pic>
              </a:graphicData>
            </a:graphic>
          </wp:inline>
        </w:drawing>
      </w:r>
    </w:p>
    <w:p w:rsidR="00E04EA0" w:rsidRPr="00CA06FF" w:rsidRDefault="002C3625" w:rsidP="002C3625">
      <w:pPr>
        <w:pStyle w:val="a5"/>
        <w:rPr>
          <w:lang w:val="en-US"/>
        </w:rPr>
      </w:pPr>
      <w:r w:rsidRPr="00CA06FF">
        <w:rPr>
          <w:lang w:val="en-US"/>
        </w:rPr>
        <w:t xml:space="preserve">Figure </w:t>
      </w:r>
      <w:r w:rsidR="00CA06FF">
        <w:rPr>
          <w:lang w:val="en-US"/>
        </w:rPr>
        <w:t>2</w:t>
      </w:r>
      <w:r w:rsidR="008A642A">
        <w:rPr>
          <w:lang w:val="en-US"/>
        </w:rPr>
        <w:t>6</w:t>
      </w:r>
      <w:r w:rsidRPr="00CA06FF">
        <w:rPr>
          <w:lang w:val="en-US"/>
        </w:rPr>
        <w:t xml:space="preserve"> - Distributions "ALL OWN" and "ALL ALLIENCES" for microphone 5 for phrases No. 1-6 (left) and for phrases No. 7-10 (right)</w:t>
      </w:r>
    </w:p>
    <w:p w:rsidR="00507AC6" w:rsidRPr="00E04EA0" w:rsidRDefault="00507AC6" w:rsidP="002C3625">
      <w:pPr>
        <w:pStyle w:val="a5"/>
      </w:pPr>
      <w:r w:rsidRPr="00E04EA0">
        <w:rPr>
          <w:noProof/>
          <w:lang w:eastAsia="ru-RU"/>
        </w:rPr>
        <w:drawing>
          <wp:inline distT="0" distB="0" distL="0" distR="0">
            <wp:extent cx="5939790" cy="2193290"/>
            <wp:effectExtent l="0" t="0" r="3810"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39790" cy="2193290"/>
                    </a:xfrm>
                    <a:prstGeom prst="rect">
                      <a:avLst/>
                    </a:prstGeom>
                    <a:noFill/>
                    <a:ln>
                      <a:noFill/>
                    </a:ln>
                  </pic:spPr>
                </pic:pic>
              </a:graphicData>
            </a:graphic>
          </wp:inline>
        </w:drawing>
      </w:r>
    </w:p>
    <w:p w:rsidR="002C3625" w:rsidRPr="00CA06FF" w:rsidRDefault="002C3625" w:rsidP="002C3625">
      <w:pPr>
        <w:pStyle w:val="a5"/>
        <w:rPr>
          <w:lang w:val="en-US"/>
        </w:rPr>
      </w:pPr>
      <w:r w:rsidRPr="00CA06FF">
        <w:rPr>
          <w:lang w:val="en-US"/>
        </w:rPr>
        <w:t xml:space="preserve">Figure </w:t>
      </w:r>
      <w:r w:rsidR="00CA06FF">
        <w:rPr>
          <w:lang w:val="en-US"/>
        </w:rPr>
        <w:t>2</w:t>
      </w:r>
      <w:r w:rsidR="008A642A">
        <w:rPr>
          <w:lang w:val="en-US"/>
        </w:rPr>
        <w:t>7</w:t>
      </w:r>
      <w:r w:rsidRPr="00CA06FF">
        <w:rPr>
          <w:lang w:val="en-US"/>
        </w:rPr>
        <w:t xml:space="preserve"> - Distributions "ALL OWN" and "ALL ALLIENCES" for microphone 6 for phrases No. 1-6 (left) and for phrases No. 7-10 (right)</w:t>
      </w:r>
    </w:p>
    <w:p w:rsidR="002C3625" w:rsidRDefault="002C3625" w:rsidP="002C3625">
      <w:pPr>
        <w:pStyle w:val="a3"/>
        <w:rPr>
          <w:lang w:val="en-US"/>
        </w:rPr>
      </w:pPr>
      <w:r w:rsidRPr="002C3625">
        <w:rPr>
          <w:lang w:val="en-US"/>
        </w:rPr>
        <w:t xml:space="preserve">In the following paragraphs, the probability of an error of the first and second kind will be estimated by setting a threshold between the distributions. From Figure </w:t>
      </w:r>
      <w:r w:rsidR="008A642A">
        <w:rPr>
          <w:lang w:val="en-US"/>
        </w:rPr>
        <w:t>27</w:t>
      </w:r>
      <w:r w:rsidRPr="002C3625">
        <w:rPr>
          <w:lang w:val="en-US"/>
        </w:rPr>
        <w:t xml:space="preserve">, you can see that the "ALL ALLIENCES" distribution overlaps strongly with the "ALL OWN" distributions. After checking, a user was found who dictated phrases too eccentrically during the collection of </w:t>
      </w:r>
      <w:r w:rsidRPr="002C3625">
        <w:rPr>
          <w:lang w:val="en-US"/>
        </w:rPr>
        <w:lastRenderedPageBreak/>
        <w:t>databases. It was also found that some phrases on microphone 1 were recorded with distortion due to the enormous voltage on the laptop, which in turn influenced errors that other microphones lack. On all distributions, the significant influence of the length of the passphrase can be observed with the naked eye. For any microphone, the distance between the distributions increases, which indicates the correctness of the recommendation in the length of the password phrase = 7-10 words.</w:t>
      </w:r>
    </w:p>
    <w:p w:rsidR="008029B5" w:rsidRPr="002C3625" w:rsidRDefault="008029B5" w:rsidP="008029B5">
      <w:pPr>
        <w:pStyle w:val="1"/>
        <w:ind w:firstLine="708"/>
        <w:rPr>
          <w:rFonts w:ascii="Times New Roman" w:hAnsi="Times New Roman" w:cs="Times New Roman"/>
          <w:b/>
          <w:color w:val="auto"/>
          <w:sz w:val="24"/>
          <w:szCs w:val="24"/>
          <w:lang w:val="en-US"/>
        </w:rPr>
      </w:pPr>
      <w:r w:rsidRPr="002C3625">
        <w:rPr>
          <w:rFonts w:ascii="Times New Roman" w:hAnsi="Times New Roman" w:cs="Times New Roman"/>
          <w:b/>
          <w:color w:val="auto"/>
          <w:sz w:val="24"/>
          <w:szCs w:val="24"/>
          <w:lang w:val="en-US"/>
        </w:rPr>
        <w:t>2.</w:t>
      </w:r>
      <w:r w:rsidR="000D4FAC" w:rsidRPr="002C3625">
        <w:rPr>
          <w:rFonts w:ascii="Times New Roman" w:hAnsi="Times New Roman" w:cs="Times New Roman"/>
          <w:b/>
          <w:color w:val="auto"/>
          <w:sz w:val="24"/>
          <w:szCs w:val="24"/>
          <w:lang w:val="en-US"/>
        </w:rPr>
        <w:t>9</w:t>
      </w:r>
      <w:r w:rsidRPr="002C3625">
        <w:rPr>
          <w:rFonts w:ascii="Times New Roman" w:hAnsi="Times New Roman" w:cs="Times New Roman"/>
          <w:b/>
          <w:color w:val="auto"/>
          <w:sz w:val="24"/>
          <w:szCs w:val="24"/>
          <w:lang w:val="en-US"/>
        </w:rPr>
        <w:t xml:space="preserve">.1 </w:t>
      </w:r>
      <w:r w:rsidR="002C3625" w:rsidRPr="002C3625">
        <w:rPr>
          <w:rFonts w:ascii="Times New Roman" w:hAnsi="Times New Roman" w:cs="Times New Roman"/>
          <w:b/>
          <w:color w:val="auto"/>
          <w:sz w:val="24"/>
          <w:szCs w:val="24"/>
          <w:lang w:val="en-US"/>
        </w:rPr>
        <w:t>Estimation of the probability of a type I error</w:t>
      </w:r>
    </w:p>
    <w:p w:rsidR="002C3625" w:rsidRPr="002C3625" w:rsidRDefault="002C3625" w:rsidP="002C3625">
      <w:pPr>
        <w:pStyle w:val="a3"/>
        <w:rPr>
          <w:lang w:val="en-US"/>
        </w:rPr>
      </w:pPr>
      <w:r w:rsidRPr="002C3625">
        <w:rPr>
          <w:lang w:val="en-US"/>
        </w:rPr>
        <w:t>The probability of type I error was calculated by taking a separate number of parameters from the test sample of an individual user, an individual phrase, and an individual microphone. Table E.1 shows the overall probability of a Type I error relative to a passphrase and relative to each recording device. The parameter N means the number of the training sample. Cases are considered when the number of the training sample was 6, 8, 10, 12 images.</w:t>
      </w:r>
    </w:p>
    <w:p w:rsidR="002C3625" w:rsidRPr="002C3625" w:rsidRDefault="002C3625" w:rsidP="002C3625">
      <w:pPr>
        <w:pStyle w:val="a3"/>
        <w:rPr>
          <w:lang w:val="en-US"/>
        </w:rPr>
      </w:pPr>
      <w:r w:rsidRPr="002C3625">
        <w:rPr>
          <w:lang w:val="en-US"/>
        </w:rPr>
        <w:t>From the table, it is noticed that the length of the passphrase has a strong effect on the final assessment, and the number of the training sample also strongly affects. Table 7 summarizes the final statistics of P1 regarding the microphone, phrase length and the number of training samples. The nature of the phrases themselves has little influence.</w:t>
      </w:r>
    </w:p>
    <w:p w:rsidR="00F24E6A" w:rsidRPr="002C3625" w:rsidRDefault="002C3625" w:rsidP="002C3625">
      <w:pPr>
        <w:pStyle w:val="a3"/>
        <w:rPr>
          <w:lang w:val="en-US"/>
        </w:rPr>
      </w:pPr>
      <w:r w:rsidRPr="002C3625">
        <w:rPr>
          <w:lang w:val="en-US"/>
        </w:rPr>
        <w:t>Table 4 - P1 statistics regarding the microphone, phrase length and the number of training sample</w:t>
      </w:r>
    </w:p>
    <w:tbl>
      <w:tblPr>
        <w:tblW w:w="5040" w:type="dxa"/>
        <w:tblInd w:w="113" w:type="dxa"/>
        <w:tblLook w:val="04A0" w:firstRow="1" w:lastRow="0" w:firstColumn="1" w:lastColumn="0" w:noHBand="0" w:noVBand="1"/>
      </w:tblPr>
      <w:tblGrid>
        <w:gridCol w:w="1650"/>
        <w:gridCol w:w="456"/>
        <w:gridCol w:w="1600"/>
        <w:gridCol w:w="1500"/>
      </w:tblGrid>
      <w:tr w:rsidR="00F24E6A" w:rsidRPr="00F24E6A" w:rsidTr="00F24E6A">
        <w:trPr>
          <w:trHeight w:val="330"/>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P1</w:t>
            </w:r>
          </w:p>
        </w:tc>
        <w:tc>
          <w:tcPr>
            <w:tcW w:w="340" w:type="dxa"/>
            <w:tcBorders>
              <w:top w:val="single" w:sz="4" w:space="0" w:color="auto"/>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N</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
          <w:p w:rsidR="00F24E6A" w:rsidRPr="00F24E6A" w:rsidRDefault="002C3625" w:rsidP="00F24E6A">
            <w:pPr>
              <w:spacing w:line="240" w:lineRule="auto"/>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F24E6A" w:rsidRPr="00F24E6A">
              <w:rPr>
                <w:rFonts w:ascii="Calibri" w:eastAsia="Times New Roman" w:hAnsi="Calibri" w:cs="Times New Roman"/>
                <w:color w:val="000000"/>
                <w:sz w:val="22"/>
                <w:lang w:eastAsia="ru-RU"/>
              </w:rPr>
              <w:t xml:space="preserve"> 7-10 слов</w:t>
            </w:r>
          </w:p>
        </w:tc>
        <w:tc>
          <w:tcPr>
            <w:tcW w:w="1500" w:type="dxa"/>
            <w:tcBorders>
              <w:top w:val="single" w:sz="4" w:space="0" w:color="auto"/>
              <w:left w:val="nil"/>
              <w:bottom w:val="single" w:sz="4" w:space="0" w:color="auto"/>
              <w:right w:val="single" w:sz="4" w:space="0" w:color="auto"/>
            </w:tcBorders>
            <w:shd w:val="clear" w:color="auto" w:fill="auto"/>
            <w:noWrap/>
            <w:vAlign w:val="center"/>
            <w:hideMark/>
          </w:tcPr>
          <w:p w:rsidR="00F24E6A" w:rsidRPr="00F24E6A" w:rsidRDefault="002C3625" w:rsidP="00F24E6A">
            <w:pPr>
              <w:spacing w:line="240" w:lineRule="auto"/>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F24E6A" w:rsidRPr="00F24E6A">
              <w:rPr>
                <w:rFonts w:ascii="Calibri" w:eastAsia="Times New Roman" w:hAnsi="Calibri" w:cs="Times New Roman"/>
                <w:color w:val="000000"/>
                <w:sz w:val="22"/>
                <w:lang w:eastAsia="ru-RU"/>
              </w:rPr>
              <w:t xml:space="preserve"> 4-5 слов</w:t>
            </w:r>
          </w:p>
        </w:tc>
      </w:tr>
      <w:tr w:rsidR="00F24E6A" w:rsidRPr="00F24E6A" w:rsidTr="00F24E6A">
        <w:trPr>
          <w:trHeight w:val="330"/>
        </w:trPr>
        <w:tc>
          <w:tcPr>
            <w:tcW w:w="160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24E6A" w:rsidRPr="00F24E6A" w:rsidRDefault="002C3625" w:rsidP="00F24E6A">
            <w:pPr>
              <w:spacing w:line="240" w:lineRule="auto"/>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F24E6A" w:rsidRPr="00F24E6A">
              <w:rPr>
                <w:rFonts w:ascii="Calibri" w:eastAsia="Times New Roman" w:hAnsi="Calibri" w:cs="Times New Roman"/>
                <w:color w:val="000000"/>
                <w:sz w:val="22"/>
                <w:lang w:eastAsia="ru-RU"/>
              </w:rPr>
              <w:t>№1</w:t>
            </w:r>
          </w:p>
        </w:tc>
        <w:tc>
          <w:tcPr>
            <w:tcW w:w="34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eastAsia="Times New Roman" w:cs="Times New Roman"/>
                <w:color w:val="000000"/>
                <w:szCs w:val="24"/>
                <w:lang w:eastAsia="ru-RU"/>
              </w:rPr>
            </w:pPr>
            <w:r w:rsidRPr="00F24E6A">
              <w:rPr>
                <w:rFonts w:eastAsia="Times New Roman" w:cs="Times New Roman"/>
                <w:color w:val="000000"/>
                <w:szCs w:val="24"/>
                <w:lang w:eastAsia="ru-RU"/>
              </w:rPr>
              <w:t>6</w:t>
            </w:r>
          </w:p>
        </w:tc>
        <w:tc>
          <w:tcPr>
            <w:tcW w:w="16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80468333</w:t>
            </w:r>
          </w:p>
        </w:tc>
        <w:tc>
          <w:tcPr>
            <w:tcW w:w="15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50035</w:t>
            </w:r>
          </w:p>
        </w:tc>
      </w:tr>
      <w:tr w:rsidR="00F24E6A" w:rsidRPr="00F24E6A" w:rsidTr="00F24E6A">
        <w:trPr>
          <w:trHeight w:val="330"/>
        </w:trPr>
        <w:tc>
          <w:tcPr>
            <w:tcW w:w="1600" w:type="dxa"/>
            <w:vMerge/>
            <w:tcBorders>
              <w:top w:val="nil"/>
              <w:left w:val="single" w:sz="4" w:space="0" w:color="auto"/>
              <w:bottom w:val="single" w:sz="4" w:space="0" w:color="auto"/>
              <w:right w:val="single" w:sz="4" w:space="0" w:color="auto"/>
            </w:tcBorders>
            <w:vAlign w:val="center"/>
            <w:hideMark/>
          </w:tcPr>
          <w:p w:rsidR="00F24E6A" w:rsidRPr="00F24E6A" w:rsidRDefault="00F24E6A" w:rsidP="00F24E6A">
            <w:pPr>
              <w:spacing w:line="240" w:lineRule="auto"/>
              <w:rPr>
                <w:rFonts w:ascii="Calibri" w:eastAsia="Times New Roman" w:hAnsi="Calibri" w:cs="Times New Roman"/>
                <w:color w:val="000000"/>
                <w:sz w:val="22"/>
                <w:lang w:eastAsia="ru-RU"/>
              </w:rPr>
            </w:pPr>
          </w:p>
        </w:tc>
        <w:tc>
          <w:tcPr>
            <w:tcW w:w="34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eastAsia="Times New Roman" w:cs="Times New Roman"/>
                <w:color w:val="000000"/>
                <w:szCs w:val="24"/>
                <w:lang w:eastAsia="ru-RU"/>
              </w:rPr>
            </w:pPr>
            <w:r w:rsidRPr="00F24E6A">
              <w:rPr>
                <w:rFonts w:eastAsia="Times New Roman" w:cs="Times New Roman"/>
                <w:color w:val="000000"/>
                <w:szCs w:val="24"/>
                <w:lang w:eastAsia="ru-RU"/>
              </w:rPr>
              <w:t>12</w:t>
            </w:r>
          </w:p>
        </w:tc>
        <w:tc>
          <w:tcPr>
            <w:tcW w:w="16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99225</w:t>
            </w:r>
          </w:p>
        </w:tc>
        <w:tc>
          <w:tcPr>
            <w:tcW w:w="15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6191</w:t>
            </w:r>
          </w:p>
        </w:tc>
      </w:tr>
      <w:tr w:rsidR="00F24E6A" w:rsidRPr="00F24E6A" w:rsidTr="00F24E6A">
        <w:trPr>
          <w:trHeight w:val="330"/>
        </w:trPr>
        <w:tc>
          <w:tcPr>
            <w:tcW w:w="160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24E6A" w:rsidRPr="00F24E6A" w:rsidRDefault="002C3625" w:rsidP="00F24E6A">
            <w:pPr>
              <w:spacing w:line="240" w:lineRule="auto"/>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F24E6A" w:rsidRPr="00F24E6A">
              <w:rPr>
                <w:rFonts w:ascii="Calibri" w:eastAsia="Times New Roman" w:hAnsi="Calibri" w:cs="Times New Roman"/>
                <w:color w:val="000000"/>
                <w:sz w:val="22"/>
                <w:lang w:eastAsia="ru-RU"/>
              </w:rPr>
              <w:t>№2</w:t>
            </w:r>
          </w:p>
        </w:tc>
        <w:tc>
          <w:tcPr>
            <w:tcW w:w="34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eastAsia="Times New Roman" w:cs="Times New Roman"/>
                <w:color w:val="000000"/>
                <w:szCs w:val="24"/>
                <w:lang w:eastAsia="ru-RU"/>
              </w:rPr>
            </w:pPr>
            <w:r w:rsidRPr="00F24E6A">
              <w:rPr>
                <w:rFonts w:eastAsia="Times New Roman" w:cs="Times New Roman"/>
                <w:color w:val="000000"/>
                <w:szCs w:val="24"/>
                <w:lang w:eastAsia="ru-RU"/>
              </w:rPr>
              <w:t>6</w:t>
            </w:r>
          </w:p>
        </w:tc>
        <w:tc>
          <w:tcPr>
            <w:tcW w:w="16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104026667</w:t>
            </w:r>
          </w:p>
        </w:tc>
        <w:tc>
          <w:tcPr>
            <w:tcW w:w="15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50941667</w:t>
            </w:r>
          </w:p>
        </w:tc>
      </w:tr>
      <w:tr w:rsidR="00F24E6A" w:rsidRPr="00F24E6A" w:rsidTr="00F24E6A">
        <w:trPr>
          <w:trHeight w:val="330"/>
        </w:trPr>
        <w:tc>
          <w:tcPr>
            <w:tcW w:w="1600" w:type="dxa"/>
            <w:vMerge/>
            <w:tcBorders>
              <w:top w:val="nil"/>
              <w:left w:val="single" w:sz="4" w:space="0" w:color="auto"/>
              <w:bottom w:val="single" w:sz="4" w:space="0" w:color="auto"/>
              <w:right w:val="single" w:sz="4" w:space="0" w:color="auto"/>
            </w:tcBorders>
            <w:vAlign w:val="center"/>
            <w:hideMark/>
          </w:tcPr>
          <w:p w:rsidR="00F24E6A" w:rsidRPr="00F24E6A" w:rsidRDefault="00F24E6A" w:rsidP="00F24E6A">
            <w:pPr>
              <w:spacing w:line="240" w:lineRule="auto"/>
              <w:rPr>
                <w:rFonts w:ascii="Calibri" w:eastAsia="Times New Roman" w:hAnsi="Calibri" w:cs="Times New Roman"/>
                <w:color w:val="000000"/>
                <w:sz w:val="22"/>
                <w:lang w:eastAsia="ru-RU"/>
              </w:rPr>
            </w:pPr>
          </w:p>
        </w:tc>
        <w:tc>
          <w:tcPr>
            <w:tcW w:w="34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eastAsia="Times New Roman" w:cs="Times New Roman"/>
                <w:color w:val="000000"/>
                <w:szCs w:val="24"/>
                <w:lang w:eastAsia="ru-RU"/>
              </w:rPr>
            </w:pPr>
            <w:r w:rsidRPr="00F24E6A">
              <w:rPr>
                <w:rFonts w:eastAsia="Times New Roman" w:cs="Times New Roman"/>
                <w:color w:val="000000"/>
                <w:szCs w:val="24"/>
                <w:lang w:eastAsia="ru-RU"/>
              </w:rPr>
              <w:t>12</w:t>
            </w:r>
          </w:p>
        </w:tc>
        <w:tc>
          <w:tcPr>
            <w:tcW w:w="16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126525</w:t>
            </w:r>
          </w:p>
        </w:tc>
        <w:tc>
          <w:tcPr>
            <w:tcW w:w="15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8022</w:t>
            </w:r>
          </w:p>
        </w:tc>
      </w:tr>
      <w:tr w:rsidR="00F24E6A" w:rsidRPr="00F24E6A" w:rsidTr="00F24E6A">
        <w:trPr>
          <w:trHeight w:val="330"/>
        </w:trPr>
        <w:tc>
          <w:tcPr>
            <w:tcW w:w="160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24E6A" w:rsidRPr="00F24E6A" w:rsidRDefault="002C3625" w:rsidP="00F24E6A">
            <w:pPr>
              <w:spacing w:line="240" w:lineRule="auto"/>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F24E6A" w:rsidRPr="00F24E6A">
              <w:rPr>
                <w:rFonts w:ascii="Calibri" w:eastAsia="Times New Roman" w:hAnsi="Calibri" w:cs="Times New Roman"/>
                <w:color w:val="000000"/>
                <w:sz w:val="22"/>
                <w:lang w:eastAsia="ru-RU"/>
              </w:rPr>
              <w:t>№3</w:t>
            </w:r>
          </w:p>
        </w:tc>
        <w:tc>
          <w:tcPr>
            <w:tcW w:w="34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eastAsia="Times New Roman" w:cs="Times New Roman"/>
                <w:color w:val="000000"/>
                <w:szCs w:val="24"/>
                <w:lang w:eastAsia="ru-RU"/>
              </w:rPr>
            </w:pPr>
            <w:r w:rsidRPr="00F24E6A">
              <w:rPr>
                <w:rFonts w:eastAsia="Times New Roman" w:cs="Times New Roman"/>
                <w:color w:val="000000"/>
                <w:szCs w:val="24"/>
                <w:lang w:eastAsia="ru-RU"/>
              </w:rPr>
              <w:t>6</w:t>
            </w:r>
          </w:p>
        </w:tc>
        <w:tc>
          <w:tcPr>
            <w:tcW w:w="16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81418333</w:t>
            </w:r>
          </w:p>
        </w:tc>
        <w:tc>
          <w:tcPr>
            <w:tcW w:w="15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44868333</w:t>
            </w:r>
          </w:p>
        </w:tc>
      </w:tr>
      <w:tr w:rsidR="00F24E6A" w:rsidRPr="00F24E6A" w:rsidTr="00F24E6A">
        <w:trPr>
          <w:trHeight w:val="330"/>
        </w:trPr>
        <w:tc>
          <w:tcPr>
            <w:tcW w:w="1600" w:type="dxa"/>
            <w:vMerge/>
            <w:tcBorders>
              <w:top w:val="nil"/>
              <w:left w:val="single" w:sz="4" w:space="0" w:color="auto"/>
              <w:bottom w:val="single" w:sz="4" w:space="0" w:color="auto"/>
              <w:right w:val="single" w:sz="4" w:space="0" w:color="auto"/>
            </w:tcBorders>
            <w:vAlign w:val="center"/>
            <w:hideMark/>
          </w:tcPr>
          <w:p w:rsidR="00F24E6A" w:rsidRPr="00F24E6A" w:rsidRDefault="00F24E6A" w:rsidP="00F24E6A">
            <w:pPr>
              <w:spacing w:line="240" w:lineRule="auto"/>
              <w:rPr>
                <w:rFonts w:ascii="Calibri" w:eastAsia="Times New Roman" w:hAnsi="Calibri" w:cs="Times New Roman"/>
                <w:color w:val="000000"/>
                <w:sz w:val="22"/>
                <w:lang w:eastAsia="ru-RU"/>
              </w:rPr>
            </w:pPr>
          </w:p>
        </w:tc>
        <w:tc>
          <w:tcPr>
            <w:tcW w:w="34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eastAsia="Times New Roman" w:cs="Times New Roman"/>
                <w:color w:val="000000"/>
                <w:szCs w:val="24"/>
                <w:lang w:eastAsia="ru-RU"/>
              </w:rPr>
            </w:pPr>
            <w:r w:rsidRPr="00F24E6A">
              <w:rPr>
                <w:rFonts w:eastAsia="Times New Roman" w:cs="Times New Roman"/>
                <w:color w:val="000000"/>
                <w:szCs w:val="24"/>
                <w:lang w:eastAsia="ru-RU"/>
              </w:rPr>
              <w:t>12</w:t>
            </w:r>
          </w:p>
        </w:tc>
        <w:tc>
          <w:tcPr>
            <w:tcW w:w="16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933875</w:t>
            </w:r>
          </w:p>
        </w:tc>
        <w:tc>
          <w:tcPr>
            <w:tcW w:w="15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7611</w:t>
            </w:r>
          </w:p>
        </w:tc>
      </w:tr>
      <w:tr w:rsidR="00F24E6A" w:rsidRPr="00F24E6A" w:rsidTr="00F24E6A">
        <w:trPr>
          <w:trHeight w:val="330"/>
        </w:trPr>
        <w:tc>
          <w:tcPr>
            <w:tcW w:w="160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24E6A" w:rsidRPr="00F24E6A" w:rsidRDefault="002C3625" w:rsidP="00F24E6A">
            <w:pPr>
              <w:spacing w:line="240" w:lineRule="auto"/>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F24E6A" w:rsidRPr="00F24E6A">
              <w:rPr>
                <w:rFonts w:ascii="Calibri" w:eastAsia="Times New Roman" w:hAnsi="Calibri" w:cs="Times New Roman"/>
                <w:color w:val="000000"/>
                <w:sz w:val="22"/>
                <w:lang w:eastAsia="ru-RU"/>
              </w:rPr>
              <w:t>№4</w:t>
            </w:r>
          </w:p>
        </w:tc>
        <w:tc>
          <w:tcPr>
            <w:tcW w:w="34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eastAsia="Times New Roman" w:cs="Times New Roman"/>
                <w:color w:val="000000"/>
                <w:szCs w:val="24"/>
                <w:lang w:eastAsia="ru-RU"/>
              </w:rPr>
            </w:pPr>
            <w:r w:rsidRPr="00F24E6A">
              <w:rPr>
                <w:rFonts w:eastAsia="Times New Roman" w:cs="Times New Roman"/>
                <w:color w:val="000000"/>
                <w:szCs w:val="24"/>
                <w:lang w:eastAsia="ru-RU"/>
              </w:rPr>
              <w:t>6</w:t>
            </w:r>
          </w:p>
        </w:tc>
        <w:tc>
          <w:tcPr>
            <w:tcW w:w="16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100965</w:t>
            </w:r>
          </w:p>
        </w:tc>
        <w:tc>
          <w:tcPr>
            <w:tcW w:w="15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54278333</w:t>
            </w:r>
          </w:p>
        </w:tc>
      </w:tr>
      <w:tr w:rsidR="00F24E6A" w:rsidRPr="00F24E6A" w:rsidTr="00F24E6A">
        <w:trPr>
          <w:trHeight w:val="330"/>
        </w:trPr>
        <w:tc>
          <w:tcPr>
            <w:tcW w:w="1600" w:type="dxa"/>
            <w:vMerge/>
            <w:tcBorders>
              <w:top w:val="nil"/>
              <w:left w:val="single" w:sz="4" w:space="0" w:color="auto"/>
              <w:bottom w:val="single" w:sz="4" w:space="0" w:color="auto"/>
              <w:right w:val="single" w:sz="4" w:space="0" w:color="auto"/>
            </w:tcBorders>
            <w:vAlign w:val="center"/>
            <w:hideMark/>
          </w:tcPr>
          <w:p w:rsidR="00F24E6A" w:rsidRPr="00F24E6A" w:rsidRDefault="00F24E6A" w:rsidP="00F24E6A">
            <w:pPr>
              <w:spacing w:line="240" w:lineRule="auto"/>
              <w:rPr>
                <w:rFonts w:ascii="Calibri" w:eastAsia="Times New Roman" w:hAnsi="Calibri" w:cs="Times New Roman"/>
                <w:color w:val="000000"/>
                <w:sz w:val="22"/>
                <w:lang w:eastAsia="ru-RU"/>
              </w:rPr>
            </w:pPr>
          </w:p>
        </w:tc>
        <w:tc>
          <w:tcPr>
            <w:tcW w:w="34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eastAsia="Times New Roman" w:cs="Times New Roman"/>
                <w:color w:val="000000"/>
                <w:szCs w:val="24"/>
                <w:lang w:eastAsia="ru-RU"/>
              </w:rPr>
            </w:pPr>
            <w:r w:rsidRPr="00F24E6A">
              <w:rPr>
                <w:rFonts w:eastAsia="Times New Roman" w:cs="Times New Roman"/>
                <w:color w:val="000000"/>
                <w:szCs w:val="24"/>
                <w:lang w:eastAsia="ru-RU"/>
              </w:rPr>
              <w:t>12</w:t>
            </w:r>
          </w:p>
        </w:tc>
        <w:tc>
          <w:tcPr>
            <w:tcW w:w="16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1133475</w:t>
            </w:r>
          </w:p>
        </w:tc>
        <w:tc>
          <w:tcPr>
            <w:tcW w:w="15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700625</w:t>
            </w:r>
          </w:p>
        </w:tc>
      </w:tr>
      <w:tr w:rsidR="00F24E6A" w:rsidRPr="00F24E6A" w:rsidTr="00F24E6A">
        <w:trPr>
          <w:trHeight w:val="330"/>
        </w:trPr>
        <w:tc>
          <w:tcPr>
            <w:tcW w:w="160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24E6A" w:rsidRPr="00F24E6A" w:rsidRDefault="002C3625" w:rsidP="00F24E6A">
            <w:pPr>
              <w:spacing w:line="240" w:lineRule="auto"/>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F24E6A" w:rsidRPr="00F24E6A">
              <w:rPr>
                <w:rFonts w:ascii="Calibri" w:eastAsia="Times New Roman" w:hAnsi="Calibri" w:cs="Times New Roman"/>
                <w:color w:val="000000"/>
                <w:sz w:val="22"/>
                <w:lang w:eastAsia="ru-RU"/>
              </w:rPr>
              <w:t>№5</w:t>
            </w:r>
          </w:p>
        </w:tc>
        <w:tc>
          <w:tcPr>
            <w:tcW w:w="34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eastAsia="Times New Roman" w:cs="Times New Roman"/>
                <w:color w:val="000000"/>
                <w:szCs w:val="24"/>
                <w:lang w:eastAsia="ru-RU"/>
              </w:rPr>
            </w:pPr>
            <w:r w:rsidRPr="00F24E6A">
              <w:rPr>
                <w:rFonts w:eastAsia="Times New Roman" w:cs="Times New Roman"/>
                <w:color w:val="000000"/>
                <w:szCs w:val="24"/>
                <w:lang w:eastAsia="ru-RU"/>
              </w:rPr>
              <w:t>6</w:t>
            </w:r>
          </w:p>
        </w:tc>
        <w:tc>
          <w:tcPr>
            <w:tcW w:w="16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96791667</w:t>
            </w:r>
          </w:p>
        </w:tc>
        <w:tc>
          <w:tcPr>
            <w:tcW w:w="15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51263333</w:t>
            </w:r>
          </w:p>
        </w:tc>
      </w:tr>
      <w:tr w:rsidR="00F24E6A" w:rsidRPr="00F24E6A" w:rsidTr="00F24E6A">
        <w:trPr>
          <w:trHeight w:val="330"/>
        </w:trPr>
        <w:tc>
          <w:tcPr>
            <w:tcW w:w="1600" w:type="dxa"/>
            <w:vMerge/>
            <w:tcBorders>
              <w:top w:val="nil"/>
              <w:left w:val="single" w:sz="4" w:space="0" w:color="auto"/>
              <w:bottom w:val="single" w:sz="4" w:space="0" w:color="auto"/>
              <w:right w:val="single" w:sz="4" w:space="0" w:color="auto"/>
            </w:tcBorders>
            <w:vAlign w:val="center"/>
            <w:hideMark/>
          </w:tcPr>
          <w:p w:rsidR="00F24E6A" w:rsidRPr="00F24E6A" w:rsidRDefault="00F24E6A" w:rsidP="00F24E6A">
            <w:pPr>
              <w:spacing w:line="240" w:lineRule="auto"/>
              <w:rPr>
                <w:rFonts w:ascii="Calibri" w:eastAsia="Times New Roman" w:hAnsi="Calibri" w:cs="Times New Roman"/>
                <w:color w:val="000000"/>
                <w:sz w:val="22"/>
                <w:lang w:eastAsia="ru-RU"/>
              </w:rPr>
            </w:pPr>
          </w:p>
        </w:tc>
        <w:tc>
          <w:tcPr>
            <w:tcW w:w="34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eastAsia="Times New Roman" w:cs="Times New Roman"/>
                <w:color w:val="000000"/>
                <w:szCs w:val="24"/>
                <w:lang w:eastAsia="ru-RU"/>
              </w:rPr>
            </w:pPr>
            <w:r w:rsidRPr="00F24E6A">
              <w:rPr>
                <w:rFonts w:eastAsia="Times New Roman" w:cs="Times New Roman"/>
                <w:color w:val="000000"/>
                <w:szCs w:val="24"/>
                <w:lang w:eastAsia="ru-RU"/>
              </w:rPr>
              <w:t>12</w:t>
            </w:r>
          </w:p>
        </w:tc>
        <w:tc>
          <w:tcPr>
            <w:tcW w:w="16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960975</w:t>
            </w:r>
          </w:p>
        </w:tc>
        <w:tc>
          <w:tcPr>
            <w:tcW w:w="15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723125</w:t>
            </w:r>
          </w:p>
        </w:tc>
      </w:tr>
      <w:tr w:rsidR="00F24E6A" w:rsidRPr="00F24E6A" w:rsidTr="00F24E6A">
        <w:trPr>
          <w:trHeight w:val="330"/>
        </w:trPr>
        <w:tc>
          <w:tcPr>
            <w:tcW w:w="160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24E6A" w:rsidRPr="00F24E6A" w:rsidRDefault="002C3625" w:rsidP="00F24E6A">
            <w:pPr>
              <w:spacing w:line="240" w:lineRule="auto"/>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F24E6A" w:rsidRPr="00F24E6A">
              <w:rPr>
                <w:rFonts w:ascii="Calibri" w:eastAsia="Times New Roman" w:hAnsi="Calibri" w:cs="Times New Roman"/>
                <w:color w:val="000000"/>
                <w:sz w:val="22"/>
                <w:lang w:eastAsia="ru-RU"/>
              </w:rPr>
              <w:t>№6</w:t>
            </w:r>
          </w:p>
        </w:tc>
        <w:tc>
          <w:tcPr>
            <w:tcW w:w="34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eastAsia="Times New Roman" w:cs="Times New Roman"/>
                <w:color w:val="000000"/>
                <w:szCs w:val="24"/>
                <w:lang w:eastAsia="ru-RU"/>
              </w:rPr>
            </w:pPr>
            <w:r w:rsidRPr="00F24E6A">
              <w:rPr>
                <w:rFonts w:eastAsia="Times New Roman" w:cs="Times New Roman"/>
                <w:color w:val="000000"/>
                <w:szCs w:val="24"/>
                <w:lang w:eastAsia="ru-RU"/>
              </w:rPr>
              <w:t>6</w:t>
            </w:r>
          </w:p>
        </w:tc>
        <w:tc>
          <w:tcPr>
            <w:tcW w:w="16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96665</w:t>
            </w:r>
          </w:p>
        </w:tc>
        <w:tc>
          <w:tcPr>
            <w:tcW w:w="15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45763333</w:t>
            </w:r>
          </w:p>
        </w:tc>
      </w:tr>
      <w:tr w:rsidR="00F24E6A" w:rsidRPr="00F24E6A" w:rsidTr="00F24E6A">
        <w:trPr>
          <w:trHeight w:val="330"/>
        </w:trPr>
        <w:tc>
          <w:tcPr>
            <w:tcW w:w="1600" w:type="dxa"/>
            <w:vMerge/>
            <w:tcBorders>
              <w:top w:val="nil"/>
              <w:left w:val="single" w:sz="4" w:space="0" w:color="auto"/>
              <w:bottom w:val="single" w:sz="4" w:space="0" w:color="auto"/>
              <w:right w:val="single" w:sz="4" w:space="0" w:color="auto"/>
            </w:tcBorders>
            <w:vAlign w:val="center"/>
            <w:hideMark/>
          </w:tcPr>
          <w:p w:rsidR="00F24E6A" w:rsidRPr="00F24E6A" w:rsidRDefault="00F24E6A" w:rsidP="00F24E6A">
            <w:pPr>
              <w:spacing w:line="240" w:lineRule="auto"/>
              <w:rPr>
                <w:rFonts w:ascii="Calibri" w:eastAsia="Times New Roman" w:hAnsi="Calibri" w:cs="Times New Roman"/>
                <w:color w:val="000000"/>
                <w:sz w:val="22"/>
                <w:lang w:eastAsia="ru-RU"/>
              </w:rPr>
            </w:pPr>
          </w:p>
        </w:tc>
        <w:tc>
          <w:tcPr>
            <w:tcW w:w="34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eastAsia="Times New Roman" w:cs="Times New Roman"/>
                <w:color w:val="000000"/>
                <w:szCs w:val="24"/>
                <w:lang w:eastAsia="ru-RU"/>
              </w:rPr>
            </w:pPr>
            <w:r w:rsidRPr="00F24E6A">
              <w:rPr>
                <w:rFonts w:eastAsia="Times New Roman" w:cs="Times New Roman"/>
                <w:color w:val="000000"/>
                <w:szCs w:val="24"/>
                <w:lang w:eastAsia="ru-RU"/>
              </w:rPr>
              <w:t>12</w:t>
            </w:r>
          </w:p>
        </w:tc>
        <w:tc>
          <w:tcPr>
            <w:tcW w:w="16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142305</w:t>
            </w:r>
          </w:p>
        </w:tc>
        <w:tc>
          <w:tcPr>
            <w:tcW w:w="1500" w:type="dxa"/>
            <w:tcBorders>
              <w:top w:val="nil"/>
              <w:left w:val="nil"/>
              <w:bottom w:val="single" w:sz="4" w:space="0" w:color="auto"/>
              <w:right w:val="single" w:sz="4" w:space="0" w:color="auto"/>
            </w:tcBorders>
            <w:shd w:val="clear" w:color="auto" w:fill="auto"/>
            <w:noWrap/>
            <w:vAlign w:val="center"/>
            <w:hideMark/>
          </w:tcPr>
          <w:p w:rsidR="00F24E6A" w:rsidRPr="00F24E6A" w:rsidRDefault="00F24E6A" w:rsidP="00F24E6A">
            <w:pPr>
              <w:spacing w:line="240" w:lineRule="auto"/>
              <w:jc w:val="center"/>
              <w:rPr>
                <w:rFonts w:ascii="Calibri" w:eastAsia="Times New Roman" w:hAnsi="Calibri" w:cs="Times New Roman"/>
                <w:color w:val="000000"/>
                <w:sz w:val="22"/>
                <w:lang w:eastAsia="ru-RU"/>
              </w:rPr>
            </w:pPr>
            <w:r w:rsidRPr="00F24E6A">
              <w:rPr>
                <w:rFonts w:ascii="Calibri" w:eastAsia="Times New Roman" w:hAnsi="Calibri" w:cs="Times New Roman"/>
                <w:color w:val="000000"/>
                <w:sz w:val="22"/>
                <w:lang w:eastAsia="ru-RU"/>
              </w:rPr>
              <w:t>0,08787</w:t>
            </w:r>
          </w:p>
        </w:tc>
      </w:tr>
    </w:tbl>
    <w:p w:rsidR="0078657F" w:rsidRPr="002C3625" w:rsidRDefault="008E25FA" w:rsidP="002C3625">
      <w:pPr>
        <w:pStyle w:val="1"/>
        <w:ind w:firstLine="708"/>
        <w:rPr>
          <w:rFonts w:ascii="Times New Roman" w:hAnsi="Times New Roman" w:cs="Times New Roman"/>
          <w:b/>
          <w:color w:val="auto"/>
          <w:sz w:val="24"/>
          <w:szCs w:val="24"/>
          <w:lang w:val="en-US"/>
        </w:rPr>
      </w:pPr>
      <w:r w:rsidRPr="002C3625">
        <w:rPr>
          <w:rFonts w:ascii="Times New Roman" w:hAnsi="Times New Roman" w:cs="Times New Roman"/>
          <w:b/>
          <w:color w:val="auto"/>
          <w:sz w:val="24"/>
          <w:szCs w:val="24"/>
          <w:lang w:val="en-US"/>
        </w:rPr>
        <w:t>2.</w:t>
      </w:r>
      <w:r w:rsidR="000D4FAC" w:rsidRPr="002C3625">
        <w:rPr>
          <w:rFonts w:ascii="Times New Roman" w:hAnsi="Times New Roman" w:cs="Times New Roman"/>
          <w:b/>
          <w:color w:val="auto"/>
          <w:sz w:val="24"/>
          <w:szCs w:val="24"/>
          <w:lang w:val="en-US"/>
        </w:rPr>
        <w:t>9</w:t>
      </w:r>
      <w:r w:rsidRPr="002C3625">
        <w:rPr>
          <w:rFonts w:ascii="Times New Roman" w:hAnsi="Times New Roman" w:cs="Times New Roman"/>
          <w:b/>
          <w:color w:val="auto"/>
          <w:sz w:val="24"/>
          <w:szCs w:val="24"/>
          <w:lang w:val="en-US"/>
        </w:rPr>
        <w:t xml:space="preserve">.2 </w:t>
      </w:r>
      <w:r w:rsidR="002C3625" w:rsidRPr="002C3625">
        <w:rPr>
          <w:rFonts w:ascii="Times New Roman" w:hAnsi="Times New Roman" w:cs="Times New Roman"/>
          <w:b/>
          <w:color w:val="auto"/>
          <w:sz w:val="24"/>
          <w:szCs w:val="24"/>
          <w:lang w:val="en-US"/>
        </w:rPr>
        <w:t>Estimation of the probability of a type II error</w:t>
      </w:r>
    </w:p>
    <w:p w:rsidR="002C3625" w:rsidRPr="002C3625" w:rsidRDefault="002C3625" w:rsidP="002C3625">
      <w:pPr>
        <w:ind w:firstLine="708"/>
        <w:rPr>
          <w:lang w:val="en-US"/>
        </w:rPr>
      </w:pPr>
      <w:r w:rsidRPr="002C3625">
        <w:rPr>
          <w:lang w:val="en-US"/>
        </w:rPr>
        <w:t>Table E.2 shows the statistics of the probability of an error of the second kind for the length of the training sample of 8, 10, 12 and 20 images.</w:t>
      </w:r>
    </w:p>
    <w:p w:rsidR="002C3625" w:rsidRPr="002C3625" w:rsidRDefault="002C3625" w:rsidP="002C3625">
      <w:pPr>
        <w:ind w:firstLine="708"/>
        <w:rPr>
          <w:lang w:val="en-US"/>
        </w:rPr>
      </w:pPr>
      <w:r w:rsidRPr="002C3625">
        <w:rPr>
          <w:lang w:val="en-US"/>
        </w:rPr>
        <w:t>Similar to calculating P1, calculating P2 in Table 5.</w:t>
      </w:r>
    </w:p>
    <w:p w:rsidR="00663C69" w:rsidRPr="002C3625" w:rsidRDefault="002C3625" w:rsidP="00663C69">
      <w:pPr>
        <w:pStyle w:val="a6"/>
        <w:rPr>
          <w:lang w:val="en-US"/>
        </w:rPr>
      </w:pPr>
      <w:r w:rsidRPr="002C3625">
        <w:rPr>
          <w:lang w:val="en-US"/>
        </w:rPr>
        <w:lastRenderedPageBreak/>
        <w:t>Table 5 - P2 statistics regarding microphone, phrase length and number of training sample</w:t>
      </w:r>
    </w:p>
    <w:tbl>
      <w:tblPr>
        <w:tblW w:w="4960" w:type="dxa"/>
        <w:tblInd w:w="113" w:type="dxa"/>
        <w:tblLook w:val="04A0" w:firstRow="1" w:lastRow="0" w:firstColumn="1" w:lastColumn="0" w:noHBand="0" w:noVBand="1"/>
      </w:tblPr>
      <w:tblGrid>
        <w:gridCol w:w="1650"/>
        <w:gridCol w:w="456"/>
        <w:gridCol w:w="1600"/>
        <w:gridCol w:w="1500"/>
      </w:tblGrid>
      <w:tr w:rsidR="00663C69" w:rsidRPr="00663C69" w:rsidTr="00663C69">
        <w:trPr>
          <w:trHeight w:val="315"/>
        </w:trPr>
        <w:tc>
          <w:tcPr>
            <w:tcW w:w="1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P</w:t>
            </w:r>
            <w:r w:rsidRPr="006713B2">
              <w:rPr>
                <w:rFonts w:ascii="Calibri" w:eastAsia="Times New Roman" w:hAnsi="Calibri" w:cs="Times New Roman"/>
                <w:color w:val="000000"/>
                <w:sz w:val="22"/>
                <w:vertAlign w:val="subscript"/>
                <w:lang w:eastAsia="ru-RU"/>
              </w:rPr>
              <w:t>2</w:t>
            </w:r>
          </w:p>
        </w:tc>
        <w:tc>
          <w:tcPr>
            <w:tcW w:w="340" w:type="dxa"/>
            <w:tcBorders>
              <w:top w:val="single" w:sz="4" w:space="0" w:color="auto"/>
              <w:left w:val="nil"/>
              <w:bottom w:val="single" w:sz="4" w:space="0" w:color="auto"/>
              <w:right w:val="single" w:sz="4" w:space="0" w:color="auto"/>
            </w:tcBorders>
            <w:shd w:val="clear" w:color="auto" w:fill="auto"/>
            <w:noWrap/>
            <w:vAlign w:val="center"/>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N</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
          <w:p w:rsidR="00663C69" w:rsidRPr="00663C69" w:rsidRDefault="002C3625" w:rsidP="00663C69">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663C69" w:rsidRPr="00663C69">
              <w:rPr>
                <w:rFonts w:ascii="Calibri" w:eastAsia="Times New Roman" w:hAnsi="Calibri" w:cs="Times New Roman"/>
                <w:color w:val="000000"/>
                <w:sz w:val="22"/>
                <w:lang w:eastAsia="ru-RU"/>
              </w:rPr>
              <w:t xml:space="preserve"> 7-10 слов</w:t>
            </w:r>
          </w:p>
        </w:tc>
        <w:tc>
          <w:tcPr>
            <w:tcW w:w="1500" w:type="dxa"/>
            <w:tcBorders>
              <w:top w:val="single" w:sz="4" w:space="0" w:color="auto"/>
              <w:left w:val="nil"/>
              <w:bottom w:val="single" w:sz="4" w:space="0" w:color="auto"/>
              <w:right w:val="single" w:sz="4" w:space="0" w:color="auto"/>
            </w:tcBorders>
            <w:shd w:val="clear" w:color="auto" w:fill="auto"/>
            <w:noWrap/>
            <w:vAlign w:val="center"/>
            <w:hideMark/>
          </w:tcPr>
          <w:p w:rsidR="00663C69" w:rsidRPr="00663C69" w:rsidRDefault="002C3625" w:rsidP="00663C69">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663C69" w:rsidRPr="00663C69">
              <w:rPr>
                <w:rFonts w:ascii="Calibri" w:eastAsia="Times New Roman" w:hAnsi="Calibri" w:cs="Times New Roman"/>
                <w:color w:val="000000"/>
                <w:sz w:val="22"/>
                <w:lang w:eastAsia="ru-RU"/>
              </w:rPr>
              <w:t xml:space="preserve"> 4-5 слов</w:t>
            </w:r>
          </w:p>
        </w:tc>
      </w:tr>
      <w:tr w:rsidR="00663C69" w:rsidRPr="00663C69" w:rsidTr="00663C69">
        <w:trPr>
          <w:trHeight w:val="315"/>
        </w:trPr>
        <w:tc>
          <w:tcPr>
            <w:tcW w:w="15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63C69" w:rsidRPr="00663C69" w:rsidRDefault="002C3625" w:rsidP="00663C69">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663C69" w:rsidRPr="00663C69">
              <w:rPr>
                <w:rFonts w:ascii="Calibri" w:eastAsia="Times New Roman" w:hAnsi="Calibri" w:cs="Times New Roman"/>
                <w:color w:val="000000"/>
                <w:sz w:val="22"/>
                <w:lang w:eastAsia="ru-RU"/>
              </w:rPr>
              <w:t>№1</w:t>
            </w:r>
          </w:p>
        </w:tc>
        <w:tc>
          <w:tcPr>
            <w:tcW w:w="340" w:type="dxa"/>
            <w:tcBorders>
              <w:top w:val="nil"/>
              <w:left w:val="nil"/>
              <w:bottom w:val="single" w:sz="4" w:space="0" w:color="auto"/>
              <w:right w:val="single" w:sz="4" w:space="0" w:color="auto"/>
            </w:tcBorders>
            <w:shd w:val="clear" w:color="auto" w:fill="auto"/>
            <w:noWrap/>
            <w:vAlign w:val="center"/>
            <w:hideMark/>
          </w:tcPr>
          <w:p w:rsidR="00663C69" w:rsidRPr="00663C69" w:rsidRDefault="00663C69" w:rsidP="00663C69">
            <w:pPr>
              <w:pStyle w:val="a6"/>
              <w:rPr>
                <w:rFonts w:eastAsia="Times New Roman" w:cs="Times New Roman"/>
                <w:color w:val="000000"/>
                <w:szCs w:val="24"/>
                <w:lang w:eastAsia="ru-RU"/>
              </w:rPr>
            </w:pPr>
            <w:r w:rsidRPr="00663C69">
              <w:rPr>
                <w:rFonts w:eastAsia="Times New Roman" w:cs="Times New Roman"/>
                <w:color w:val="000000"/>
                <w:szCs w:val="24"/>
                <w:lang w:eastAsia="ru-RU"/>
              </w:rPr>
              <w:t>8</w:t>
            </w:r>
          </w:p>
        </w:tc>
        <w:tc>
          <w:tcPr>
            <w:tcW w:w="16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0638333</w:t>
            </w:r>
          </w:p>
        </w:tc>
        <w:tc>
          <w:tcPr>
            <w:tcW w:w="15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4,70E-04</w:t>
            </w:r>
          </w:p>
        </w:tc>
      </w:tr>
      <w:tr w:rsidR="00663C69" w:rsidRPr="00663C69" w:rsidTr="00663C69">
        <w:trPr>
          <w:trHeight w:val="315"/>
        </w:trPr>
        <w:tc>
          <w:tcPr>
            <w:tcW w:w="1520" w:type="dxa"/>
            <w:vMerge/>
            <w:tcBorders>
              <w:top w:val="nil"/>
              <w:left w:val="single" w:sz="4" w:space="0" w:color="auto"/>
              <w:bottom w:val="single" w:sz="4" w:space="0" w:color="auto"/>
              <w:right w:val="single" w:sz="4" w:space="0" w:color="auto"/>
            </w:tcBorders>
            <w:vAlign w:val="center"/>
            <w:hideMark/>
          </w:tcPr>
          <w:p w:rsidR="00663C69" w:rsidRPr="00663C69" w:rsidRDefault="00663C69" w:rsidP="00663C69">
            <w:pPr>
              <w:pStyle w:val="a6"/>
              <w:rPr>
                <w:rFonts w:ascii="Calibri" w:eastAsia="Times New Roman" w:hAnsi="Calibri" w:cs="Times New Roman"/>
                <w:color w:val="000000"/>
                <w:sz w:val="22"/>
                <w:lang w:eastAsia="ru-RU"/>
              </w:rPr>
            </w:pPr>
          </w:p>
        </w:tc>
        <w:tc>
          <w:tcPr>
            <w:tcW w:w="340" w:type="dxa"/>
            <w:tcBorders>
              <w:top w:val="nil"/>
              <w:left w:val="nil"/>
              <w:bottom w:val="single" w:sz="4" w:space="0" w:color="auto"/>
              <w:right w:val="single" w:sz="4" w:space="0" w:color="auto"/>
            </w:tcBorders>
            <w:shd w:val="clear" w:color="auto" w:fill="auto"/>
            <w:noWrap/>
            <w:vAlign w:val="center"/>
            <w:hideMark/>
          </w:tcPr>
          <w:p w:rsidR="00663C69" w:rsidRPr="00663C69" w:rsidRDefault="00663C69" w:rsidP="00663C69">
            <w:pPr>
              <w:pStyle w:val="a6"/>
              <w:rPr>
                <w:rFonts w:eastAsia="Times New Roman" w:cs="Times New Roman"/>
                <w:color w:val="000000"/>
                <w:szCs w:val="24"/>
                <w:lang w:eastAsia="ru-RU"/>
              </w:rPr>
            </w:pPr>
            <w:r w:rsidRPr="00663C69">
              <w:rPr>
                <w:rFonts w:eastAsia="Times New Roman" w:cs="Times New Roman"/>
                <w:color w:val="000000"/>
                <w:szCs w:val="24"/>
                <w:lang w:eastAsia="ru-RU"/>
              </w:rPr>
              <w:t>20</w:t>
            </w:r>
          </w:p>
        </w:tc>
        <w:tc>
          <w:tcPr>
            <w:tcW w:w="16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0953333</w:t>
            </w:r>
          </w:p>
        </w:tc>
        <w:tc>
          <w:tcPr>
            <w:tcW w:w="15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7375</w:t>
            </w:r>
          </w:p>
        </w:tc>
      </w:tr>
      <w:tr w:rsidR="00663C69" w:rsidRPr="00663C69" w:rsidTr="00663C69">
        <w:trPr>
          <w:trHeight w:val="315"/>
        </w:trPr>
        <w:tc>
          <w:tcPr>
            <w:tcW w:w="15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63C69" w:rsidRPr="00663C69" w:rsidRDefault="002C3625" w:rsidP="00663C69">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663C69" w:rsidRPr="00663C69">
              <w:rPr>
                <w:rFonts w:ascii="Calibri" w:eastAsia="Times New Roman" w:hAnsi="Calibri" w:cs="Times New Roman"/>
                <w:color w:val="000000"/>
                <w:sz w:val="22"/>
                <w:lang w:eastAsia="ru-RU"/>
              </w:rPr>
              <w:t>№2</w:t>
            </w:r>
          </w:p>
        </w:tc>
        <w:tc>
          <w:tcPr>
            <w:tcW w:w="340" w:type="dxa"/>
            <w:tcBorders>
              <w:top w:val="nil"/>
              <w:left w:val="nil"/>
              <w:bottom w:val="single" w:sz="4" w:space="0" w:color="auto"/>
              <w:right w:val="single" w:sz="4" w:space="0" w:color="auto"/>
            </w:tcBorders>
            <w:shd w:val="clear" w:color="auto" w:fill="auto"/>
            <w:noWrap/>
            <w:vAlign w:val="center"/>
            <w:hideMark/>
          </w:tcPr>
          <w:p w:rsidR="00663C69" w:rsidRPr="00663C69" w:rsidRDefault="00663C69" w:rsidP="00663C69">
            <w:pPr>
              <w:pStyle w:val="a6"/>
              <w:rPr>
                <w:rFonts w:eastAsia="Times New Roman" w:cs="Times New Roman"/>
                <w:color w:val="000000"/>
                <w:szCs w:val="24"/>
                <w:lang w:eastAsia="ru-RU"/>
              </w:rPr>
            </w:pPr>
            <w:r w:rsidRPr="00663C69">
              <w:rPr>
                <w:rFonts w:eastAsia="Times New Roman" w:cs="Times New Roman"/>
                <w:color w:val="000000"/>
                <w:szCs w:val="24"/>
                <w:lang w:eastAsia="ru-RU"/>
              </w:rPr>
              <w:t>8</w:t>
            </w:r>
          </w:p>
        </w:tc>
        <w:tc>
          <w:tcPr>
            <w:tcW w:w="16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094</w:t>
            </w:r>
          </w:p>
        </w:tc>
        <w:tc>
          <w:tcPr>
            <w:tcW w:w="15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w:t>
            </w:r>
          </w:p>
        </w:tc>
      </w:tr>
      <w:tr w:rsidR="00663C69" w:rsidRPr="00663C69" w:rsidTr="00663C69">
        <w:trPr>
          <w:trHeight w:val="315"/>
        </w:trPr>
        <w:tc>
          <w:tcPr>
            <w:tcW w:w="1520" w:type="dxa"/>
            <w:vMerge/>
            <w:tcBorders>
              <w:top w:val="nil"/>
              <w:left w:val="single" w:sz="4" w:space="0" w:color="auto"/>
              <w:bottom w:val="single" w:sz="4" w:space="0" w:color="auto"/>
              <w:right w:val="single" w:sz="4" w:space="0" w:color="auto"/>
            </w:tcBorders>
            <w:vAlign w:val="center"/>
            <w:hideMark/>
          </w:tcPr>
          <w:p w:rsidR="00663C69" w:rsidRPr="00663C69" w:rsidRDefault="00663C69" w:rsidP="00663C69">
            <w:pPr>
              <w:pStyle w:val="a6"/>
              <w:rPr>
                <w:rFonts w:ascii="Calibri" w:eastAsia="Times New Roman" w:hAnsi="Calibri" w:cs="Times New Roman"/>
                <w:color w:val="000000"/>
                <w:sz w:val="22"/>
                <w:lang w:eastAsia="ru-RU"/>
              </w:rPr>
            </w:pPr>
          </w:p>
        </w:tc>
        <w:tc>
          <w:tcPr>
            <w:tcW w:w="340" w:type="dxa"/>
            <w:tcBorders>
              <w:top w:val="nil"/>
              <w:left w:val="nil"/>
              <w:bottom w:val="single" w:sz="4" w:space="0" w:color="auto"/>
              <w:right w:val="single" w:sz="4" w:space="0" w:color="auto"/>
            </w:tcBorders>
            <w:shd w:val="clear" w:color="auto" w:fill="auto"/>
            <w:noWrap/>
            <w:vAlign w:val="center"/>
            <w:hideMark/>
          </w:tcPr>
          <w:p w:rsidR="00663C69" w:rsidRPr="00663C69" w:rsidRDefault="00663C69" w:rsidP="00663C69">
            <w:pPr>
              <w:pStyle w:val="a6"/>
              <w:rPr>
                <w:rFonts w:eastAsia="Times New Roman" w:cs="Times New Roman"/>
                <w:color w:val="000000"/>
                <w:szCs w:val="24"/>
                <w:lang w:eastAsia="ru-RU"/>
              </w:rPr>
            </w:pPr>
            <w:r w:rsidRPr="00663C69">
              <w:rPr>
                <w:rFonts w:eastAsia="Times New Roman" w:cs="Times New Roman"/>
                <w:color w:val="000000"/>
                <w:szCs w:val="24"/>
                <w:lang w:eastAsia="ru-RU"/>
              </w:rPr>
              <w:t>20</w:t>
            </w:r>
          </w:p>
        </w:tc>
        <w:tc>
          <w:tcPr>
            <w:tcW w:w="16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0953333</w:t>
            </w:r>
          </w:p>
        </w:tc>
        <w:tc>
          <w:tcPr>
            <w:tcW w:w="15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0225</w:t>
            </w:r>
          </w:p>
        </w:tc>
      </w:tr>
      <w:tr w:rsidR="00663C69" w:rsidRPr="00663C69" w:rsidTr="00663C69">
        <w:trPr>
          <w:trHeight w:val="315"/>
        </w:trPr>
        <w:tc>
          <w:tcPr>
            <w:tcW w:w="15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63C69" w:rsidRPr="00663C69" w:rsidRDefault="002C3625" w:rsidP="00663C69">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663C69" w:rsidRPr="00663C69">
              <w:rPr>
                <w:rFonts w:ascii="Calibri" w:eastAsia="Times New Roman" w:hAnsi="Calibri" w:cs="Times New Roman"/>
                <w:color w:val="000000"/>
                <w:sz w:val="22"/>
                <w:lang w:eastAsia="ru-RU"/>
              </w:rPr>
              <w:t>№3</w:t>
            </w:r>
          </w:p>
        </w:tc>
        <w:tc>
          <w:tcPr>
            <w:tcW w:w="340" w:type="dxa"/>
            <w:tcBorders>
              <w:top w:val="nil"/>
              <w:left w:val="nil"/>
              <w:bottom w:val="single" w:sz="4" w:space="0" w:color="auto"/>
              <w:right w:val="single" w:sz="4" w:space="0" w:color="auto"/>
            </w:tcBorders>
            <w:shd w:val="clear" w:color="auto" w:fill="auto"/>
            <w:noWrap/>
            <w:vAlign w:val="center"/>
            <w:hideMark/>
          </w:tcPr>
          <w:p w:rsidR="00663C69" w:rsidRPr="00663C69" w:rsidRDefault="00663C69" w:rsidP="00663C69">
            <w:pPr>
              <w:pStyle w:val="a6"/>
              <w:rPr>
                <w:rFonts w:eastAsia="Times New Roman" w:cs="Times New Roman"/>
                <w:color w:val="000000"/>
                <w:szCs w:val="24"/>
                <w:lang w:eastAsia="ru-RU"/>
              </w:rPr>
            </w:pPr>
            <w:r w:rsidRPr="00663C69">
              <w:rPr>
                <w:rFonts w:eastAsia="Times New Roman" w:cs="Times New Roman"/>
                <w:color w:val="000000"/>
                <w:szCs w:val="24"/>
                <w:lang w:eastAsia="ru-RU"/>
              </w:rPr>
              <w:t>8</w:t>
            </w:r>
          </w:p>
        </w:tc>
        <w:tc>
          <w:tcPr>
            <w:tcW w:w="16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182</w:t>
            </w:r>
          </w:p>
        </w:tc>
        <w:tc>
          <w:tcPr>
            <w:tcW w:w="15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3365</w:t>
            </w:r>
          </w:p>
        </w:tc>
      </w:tr>
      <w:tr w:rsidR="00663C69" w:rsidRPr="00663C69" w:rsidTr="00663C69">
        <w:trPr>
          <w:trHeight w:val="315"/>
        </w:trPr>
        <w:tc>
          <w:tcPr>
            <w:tcW w:w="1520" w:type="dxa"/>
            <w:vMerge/>
            <w:tcBorders>
              <w:top w:val="nil"/>
              <w:left w:val="single" w:sz="4" w:space="0" w:color="auto"/>
              <w:bottom w:val="single" w:sz="4" w:space="0" w:color="auto"/>
              <w:right w:val="single" w:sz="4" w:space="0" w:color="auto"/>
            </w:tcBorders>
            <w:vAlign w:val="center"/>
            <w:hideMark/>
          </w:tcPr>
          <w:p w:rsidR="00663C69" w:rsidRPr="00663C69" w:rsidRDefault="00663C69" w:rsidP="00663C69">
            <w:pPr>
              <w:pStyle w:val="a6"/>
              <w:rPr>
                <w:rFonts w:ascii="Calibri" w:eastAsia="Times New Roman" w:hAnsi="Calibri" w:cs="Times New Roman"/>
                <w:color w:val="000000"/>
                <w:sz w:val="22"/>
                <w:lang w:eastAsia="ru-RU"/>
              </w:rPr>
            </w:pPr>
          </w:p>
        </w:tc>
        <w:tc>
          <w:tcPr>
            <w:tcW w:w="340" w:type="dxa"/>
            <w:tcBorders>
              <w:top w:val="nil"/>
              <w:left w:val="nil"/>
              <w:bottom w:val="single" w:sz="4" w:space="0" w:color="auto"/>
              <w:right w:val="single" w:sz="4" w:space="0" w:color="auto"/>
            </w:tcBorders>
            <w:shd w:val="clear" w:color="auto" w:fill="auto"/>
            <w:noWrap/>
            <w:vAlign w:val="center"/>
            <w:hideMark/>
          </w:tcPr>
          <w:p w:rsidR="00663C69" w:rsidRPr="00663C69" w:rsidRDefault="00663C69" w:rsidP="00663C69">
            <w:pPr>
              <w:pStyle w:val="a6"/>
              <w:rPr>
                <w:rFonts w:eastAsia="Times New Roman" w:cs="Times New Roman"/>
                <w:color w:val="000000"/>
                <w:szCs w:val="24"/>
                <w:lang w:eastAsia="ru-RU"/>
              </w:rPr>
            </w:pPr>
            <w:r w:rsidRPr="00663C69">
              <w:rPr>
                <w:rFonts w:eastAsia="Times New Roman" w:cs="Times New Roman"/>
                <w:color w:val="000000"/>
                <w:szCs w:val="24"/>
                <w:lang w:eastAsia="ru-RU"/>
              </w:rPr>
              <w:t>20</w:t>
            </w:r>
          </w:p>
        </w:tc>
        <w:tc>
          <w:tcPr>
            <w:tcW w:w="16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229</w:t>
            </w:r>
          </w:p>
        </w:tc>
        <w:tc>
          <w:tcPr>
            <w:tcW w:w="15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54175</w:t>
            </w:r>
          </w:p>
        </w:tc>
      </w:tr>
      <w:tr w:rsidR="00663C69" w:rsidRPr="00663C69" w:rsidTr="00663C69">
        <w:trPr>
          <w:trHeight w:val="315"/>
        </w:trPr>
        <w:tc>
          <w:tcPr>
            <w:tcW w:w="15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63C69" w:rsidRPr="00663C69" w:rsidRDefault="002C3625" w:rsidP="00663C69">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663C69" w:rsidRPr="00663C69">
              <w:rPr>
                <w:rFonts w:ascii="Calibri" w:eastAsia="Times New Roman" w:hAnsi="Calibri" w:cs="Times New Roman"/>
                <w:color w:val="000000"/>
                <w:sz w:val="22"/>
                <w:lang w:eastAsia="ru-RU"/>
              </w:rPr>
              <w:t>№4</w:t>
            </w:r>
          </w:p>
        </w:tc>
        <w:tc>
          <w:tcPr>
            <w:tcW w:w="340" w:type="dxa"/>
            <w:tcBorders>
              <w:top w:val="nil"/>
              <w:left w:val="nil"/>
              <w:bottom w:val="single" w:sz="4" w:space="0" w:color="auto"/>
              <w:right w:val="single" w:sz="4" w:space="0" w:color="auto"/>
            </w:tcBorders>
            <w:shd w:val="clear" w:color="auto" w:fill="auto"/>
            <w:noWrap/>
            <w:vAlign w:val="center"/>
            <w:hideMark/>
          </w:tcPr>
          <w:p w:rsidR="00663C69" w:rsidRPr="00663C69" w:rsidRDefault="00663C69" w:rsidP="00663C69">
            <w:pPr>
              <w:pStyle w:val="a6"/>
              <w:rPr>
                <w:rFonts w:eastAsia="Times New Roman" w:cs="Times New Roman"/>
                <w:color w:val="000000"/>
                <w:szCs w:val="24"/>
                <w:lang w:eastAsia="ru-RU"/>
              </w:rPr>
            </w:pPr>
            <w:r w:rsidRPr="00663C69">
              <w:rPr>
                <w:rFonts w:eastAsia="Times New Roman" w:cs="Times New Roman"/>
                <w:color w:val="000000"/>
                <w:szCs w:val="24"/>
                <w:lang w:eastAsia="ru-RU"/>
              </w:rPr>
              <w:t>8</w:t>
            </w:r>
          </w:p>
        </w:tc>
        <w:tc>
          <w:tcPr>
            <w:tcW w:w="16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w:t>
            </w:r>
          </w:p>
        </w:tc>
        <w:tc>
          <w:tcPr>
            <w:tcW w:w="15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1,63E-04</w:t>
            </w:r>
          </w:p>
        </w:tc>
      </w:tr>
      <w:tr w:rsidR="00663C69" w:rsidRPr="00663C69" w:rsidTr="00663C69">
        <w:trPr>
          <w:trHeight w:val="315"/>
        </w:trPr>
        <w:tc>
          <w:tcPr>
            <w:tcW w:w="1520" w:type="dxa"/>
            <w:vMerge/>
            <w:tcBorders>
              <w:top w:val="nil"/>
              <w:left w:val="single" w:sz="4" w:space="0" w:color="auto"/>
              <w:bottom w:val="single" w:sz="4" w:space="0" w:color="auto"/>
              <w:right w:val="single" w:sz="4" w:space="0" w:color="auto"/>
            </w:tcBorders>
            <w:vAlign w:val="center"/>
            <w:hideMark/>
          </w:tcPr>
          <w:p w:rsidR="00663C69" w:rsidRPr="00663C69" w:rsidRDefault="00663C69" w:rsidP="00663C69">
            <w:pPr>
              <w:pStyle w:val="a6"/>
              <w:rPr>
                <w:rFonts w:ascii="Calibri" w:eastAsia="Times New Roman" w:hAnsi="Calibri" w:cs="Times New Roman"/>
                <w:color w:val="000000"/>
                <w:sz w:val="22"/>
                <w:lang w:eastAsia="ru-RU"/>
              </w:rPr>
            </w:pPr>
          </w:p>
        </w:tc>
        <w:tc>
          <w:tcPr>
            <w:tcW w:w="340" w:type="dxa"/>
            <w:tcBorders>
              <w:top w:val="nil"/>
              <w:left w:val="nil"/>
              <w:bottom w:val="single" w:sz="4" w:space="0" w:color="auto"/>
              <w:right w:val="single" w:sz="4" w:space="0" w:color="auto"/>
            </w:tcBorders>
            <w:shd w:val="clear" w:color="auto" w:fill="auto"/>
            <w:noWrap/>
            <w:vAlign w:val="center"/>
            <w:hideMark/>
          </w:tcPr>
          <w:p w:rsidR="00663C69" w:rsidRPr="00663C69" w:rsidRDefault="00663C69" w:rsidP="00663C69">
            <w:pPr>
              <w:pStyle w:val="a6"/>
              <w:rPr>
                <w:rFonts w:eastAsia="Times New Roman" w:cs="Times New Roman"/>
                <w:color w:val="000000"/>
                <w:szCs w:val="24"/>
                <w:lang w:eastAsia="ru-RU"/>
              </w:rPr>
            </w:pPr>
            <w:r w:rsidRPr="00663C69">
              <w:rPr>
                <w:rFonts w:eastAsia="Times New Roman" w:cs="Times New Roman"/>
                <w:color w:val="000000"/>
                <w:szCs w:val="24"/>
                <w:lang w:eastAsia="ru-RU"/>
              </w:rPr>
              <w:t>20</w:t>
            </w:r>
          </w:p>
        </w:tc>
        <w:tc>
          <w:tcPr>
            <w:tcW w:w="16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0055</w:t>
            </w:r>
          </w:p>
        </w:tc>
        <w:tc>
          <w:tcPr>
            <w:tcW w:w="15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9,40E-04</w:t>
            </w:r>
          </w:p>
        </w:tc>
      </w:tr>
      <w:tr w:rsidR="00663C69" w:rsidRPr="00663C69" w:rsidTr="00663C69">
        <w:trPr>
          <w:trHeight w:val="315"/>
        </w:trPr>
        <w:tc>
          <w:tcPr>
            <w:tcW w:w="15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63C69" w:rsidRPr="00663C69" w:rsidRDefault="002C3625" w:rsidP="00663C69">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663C69" w:rsidRPr="00663C69">
              <w:rPr>
                <w:rFonts w:ascii="Calibri" w:eastAsia="Times New Roman" w:hAnsi="Calibri" w:cs="Times New Roman"/>
                <w:color w:val="000000"/>
                <w:sz w:val="22"/>
                <w:lang w:eastAsia="ru-RU"/>
              </w:rPr>
              <w:t>№5</w:t>
            </w:r>
          </w:p>
        </w:tc>
        <w:tc>
          <w:tcPr>
            <w:tcW w:w="340" w:type="dxa"/>
            <w:tcBorders>
              <w:top w:val="nil"/>
              <w:left w:val="nil"/>
              <w:bottom w:val="single" w:sz="4" w:space="0" w:color="auto"/>
              <w:right w:val="single" w:sz="4" w:space="0" w:color="auto"/>
            </w:tcBorders>
            <w:shd w:val="clear" w:color="auto" w:fill="auto"/>
            <w:noWrap/>
            <w:vAlign w:val="center"/>
            <w:hideMark/>
          </w:tcPr>
          <w:p w:rsidR="00663C69" w:rsidRPr="00663C69" w:rsidRDefault="00663C69" w:rsidP="00663C69">
            <w:pPr>
              <w:pStyle w:val="a6"/>
              <w:rPr>
                <w:rFonts w:eastAsia="Times New Roman" w:cs="Times New Roman"/>
                <w:color w:val="000000"/>
                <w:szCs w:val="24"/>
                <w:lang w:eastAsia="ru-RU"/>
              </w:rPr>
            </w:pPr>
            <w:r w:rsidRPr="00663C69">
              <w:rPr>
                <w:rFonts w:eastAsia="Times New Roman" w:cs="Times New Roman"/>
                <w:color w:val="000000"/>
                <w:szCs w:val="24"/>
                <w:lang w:eastAsia="ru-RU"/>
              </w:rPr>
              <w:t>8</w:t>
            </w:r>
          </w:p>
        </w:tc>
        <w:tc>
          <w:tcPr>
            <w:tcW w:w="16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0341667</w:t>
            </w:r>
          </w:p>
        </w:tc>
        <w:tc>
          <w:tcPr>
            <w:tcW w:w="15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045</w:t>
            </w:r>
          </w:p>
        </w:tc>
      </w:tr>
      <w:tr w:rsidR="00663C69" w:rsidRPr="00663C69" w:rsidTr="00663C69">
        <w:trPr>
          <w:trHeight w:val="315"/>
        </w:trPr>
        <w:tc>
          <w:tcPr>
            <w:tcW w:w="1520" w:type="dxa"/>
            <w:vMerge/>
            <w:tcBorders>
              <w:top w:val="nil"/>
              <w:left w:val="single" w:sz="4" w:space="0" w:color="auto"/>
              <w:bottom w:val="single" w:sz="4" w:space="0" w:color="auto"/>
              <w:right w:val="single" w:sz="4" w:space="0" w:color="auto"/>
            </w:tcBorders>
            <w:vAlign w:val="center"/>
            <w:hideMark/>
          </w:tcPr>
          <w:p w:rsidR="00663C69" w:rsidRPr="00663C69" w:rsidRDefault="00663C69" w:rsidP="00663C69">
            <w:pPr>
              <w:pStyle w:val="a6"/>
              <w:rPr>
                <w:rFonts w:ascii="Calibri" w:eastAsia="Times New Roman" w:hAnsi="Calibri" w:cs="Times New Roman"/>
                <w:color w:val="000000"/>
                <w:sz w:val="22"/>
                <w:lang w:eastAsia="ru-RU"/>
              </w:rPr>
            </w:pPr>
          </w:p>
        </w:tc>
        <w:tc>
          <w:tcPr>
            <w:tcW w:w="340" w:type="dxa"/>
            <w:tcBorders>
              <w:top w:val="nil"/>
              <w:left w:val="nil"/>
              <w:bottom w:val="single" w:sz="4" w:space="0" w:color="auto"/>
              <w:right w:val="single" w:sz="4" w:space="0" w:color="auto"/>
            </w:tcBorders>
            <w:shd w:val="clear" w:color="auto" w:fill="auto"/>
            <w:noWrap/>
            <w:vAlign w:val="center"/>
            <w:hideMark/>
          </w:tcPr>
          <w:p w:rsidR="00663C69" w:rsidRPr="00663C69" w:rsidRDefault="00663C69" w:rsidP="00663C69">
            <w:pPr>
              <w:pStyle w:val="a6"/>
              <w:rPr>
                <w:rFonts w:eastAsia="Times New Roman" w:cs="Times New Roman"/>
                <w:color w:val="000000"/>
                <w:szCs w:val="24"/>
                <w:lang w:eastAsia="ru-RU"/>
              </w:rPr>
            </w:pPr>
            <w:r w:rsidRPr="00663C69">
              <w:rPr>
                <w:rFonts w:eastAsia="Times New Roman" w:cs="Times New Roman"/>
                <w:color w:val="000000"/>
                <w:szCs w:val="24"/>
                <w:lang w:eastAsia="ru-RU"/>
              </w:rPr>
              <w:t>20</w:t>
            </w:r>
          </w:p>
        </w:tc>
        <w:tc>
          <w:tcPr>
            <w:tcW w:w="16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1093333</w:t>
            </w:r>
          </w:p>
        </w:tc>
        <w:tc>
          <w:tcPr>
            <w:tcW w:w="15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06925</w:t>
            </w:r>
          </w:p>
        </w:tc>
      </w:tr>
      <w:tr w:rsidR="00663C69" w:rsidRPr="00663C69" w:rsidTr="00663C69">
        <w:trPr>
          <w:trHeight w:val="315"/>
        </w:trPr>
        <w:tc>
          <w:tcPr>
            <w:tcW w:w="15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63C69" w:rsidRPr="00663C69" w:rsidRDefault="002C3625" w:rsidP="00663C69">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663C69" w:rsidRPr="00663C69">
              <w:rPr>
                <w:rFonts w:ascii="Calibri" w:eastAsia="Times New Roman" w:hAnsi="Calibri" w:cs="Times New Roman"/>
                <w:color w:val="000000"/>
                <w:sz w:val="22"/>
                <w:lang w:eastAsia="ru-RU"/>
              </w:rPr>
              <w:t>№6</w:t>
            </w:r>
          </w:p>
        </w:tc>
        <w:tc>
          <w:tcPr>
            <w:tcW w:w="340" w:type="dxa"/>
            <w:tcBorders>
              <w:top w:val="nil"/>
              <w:left w:val="nil"/>
              <w:bottom w:val="single" w:sz="4" w:space="0" w:color="auto"/>
              <w:right w:val="single" w:sz="4" w:space="0" w:color="auto"/>
            </w:tcBorders>
            <w:shd w:val="clear" w:color="auto" w:fill="auto"/>
            <w:noWrap/>
            <w:vAlign w:val="center"/>
            <w:hideMark/>
          </w:tcPr>
          <w:p w:rsidR="00663C69" w:rsidRPr="00663C69" w:rsidRDefault="00663C69" w:rsidP="00663C69">
            <w:pPr>
              <w:pStyle w:val="a6"/>
              <w:rPr>
                <w:rFonts w:eastAsia="Times New Roman" w:cs="Times New Roman"/>
                <w:color w:val="000000"/>
                <w:szCs w:val="24"/>
                <w:lang w:eastAsia="ru-RU"/>
              </w:rPr>
            </w:pPr>
            <w:r w:rsidRPr="00663C69">
              <w:rPr>
                <w:rFonts w:eastAsia="Times New Roman" w:cs="Times New Roman"/>
                <w:color w:val="000000"/>
                <w:szCs w:val="24"/>
                <w:lang w:eastAsia="ru-RU"/>
              </w:rPr>
              <w:t>8</w:t>
            </w:r>
          </w:p>
        </w:tc>
        <w:tc>
          <w:tcPr>
            <w:tcW w:w="16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026</w:t>
            </w:r>
          </w:p>
        </w:tc>
        <w:tc>
          <w:tcPr>
            <w:tcW w:w="15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w:t>
            </w:r>
          </w:p>
        </w:tc>
      </w:tr>
      <w:tr w:rsidR="00663C69" w:rsidRPr="00663C69" w:rsidTr="00663C69">
        <w:trPr>
          <w:trHeight w:val="315"/>
        </w:trPr>
        <w:tc>
          <w:tcPr>
            <w:tcW w:w="1520" w:type="dxa"/>
            <w:vMerge/>
            <w:tcBorders>
              <w:top w:val="nil"/>
              <w:left w:val="single" w:sz="4" w:space="0" w:color="auto"/>
              <w:bottom w:val="single" w:sz="4" w:space="0" w:color="auto"/>
              <w:right w:val="single" w:sz="4" w:space="0" w:color="auto"/>
            </w:tcBorders>
            <w:vAlign w:val="center"/>
            <w:hideMark/>
          </w:tcPr>
          <w:p w:rsidR="00663C69" w:rsidRPr="00663C69" w:rsidRDefault="00663C69" w:rsidP="00663C69">
            <w:pPr>
              <w:pStyle w:val="a6"/>
              <w:rPr>
                <w:rFonts w:ascii="Calibri" w:eastAsia="Times New Roman" w:hAnsi="Calibri" w:cs="Times New Roman"/>
                <w:color w:val="000000"/>
                <w:sz w:val="22"/>
                <w:lang w:eastAsia="ru-RU"/>
              </w:rPr>
            </w:pPr>
          </w:p>
        </w:tc>
        <w:tc>
          <w:tcPr>
            <w:tcW w:w="340" w:type="dxa"/>
            <w:tcBorders>
              <w:top w:val="nil"/>
              <w:left w:val="nil"/>
              <w:bottom w:val="single" w:sz="4" w:space="0" w:color="auto"/>
              <w:right w:val="single" w:sz="4" w:space="0" w:color="auto"/>
            </w:tcBorders>
            <w:shd w:val="clear" w:color="auto" w:fill="auto"/>
            <w:noWrap/>
            <w:vAlign w:val="center"/>
            <w:hideMark/>
          </w:tcPr>
          <w:p w:rsidR="00663C69" w:rsidRPr="00663C69" w:rsidRDefault="00663C69" w:rsidP="00663C69">
            <w:pPr>
              <w:pStyle w:val="a6"/>
              <w:rPr>
                <w:rFonts w:eastAsia="Times New Roman" w:cs="Times New Roman"/>
                <w:color w:val="000000"/>
                <w:szCs w:val="24"/>
                <w:lang w:eastAsia="ru-RU"/>
              </w:rPr>
            </w:pPr>
            <w:r w:rsidRPr="00663C69">
              <w:rPr>
                <w:rFonts w:eastAsia="Times New Roman" w:cs="Times New Roman"/>
                <w:color w:val="000000"/>
                <w:szCs w:val="24"/>
                <w:lang w:eastAsia="ru-RU"/>
              </w:rPr>
              <w:t>20</w:t>
            </w:r>
          </w:p>
        </w:tc>
        <w:tc>
          <w:tcPr>
            <w:tcW w:w="16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0,000455</w:t>
            </w:r>
          </w:p>
        </w:tc>
        <w:tc>
          <w:tcPr>
            <w:tcW w:w="1500" w:type="dxa"/>
            <w:tcBorders>
              <w:top w:val="nil"/>
              <w:left w:val="nil"/>
              <w:bottom w:val="single" w:sz="4" w:space="0" w:color="auto"/>
              <w:right w:val="single" w:sz="4" w:space="0" w:color="auto"/>
            </w:tcBorders>
            <w:shd w:val="clear" w:color="auto" w:fill="auto"/>
            <w:noWrap/>
            <w:vAlign w:val="bottom"/>
            <w:hideMark/>
          </w:tcPr>
          <w:p w:rsidR="00663C69" w:rsidRPr="00663C69" w:rsidRDefault="00663C69" w:rsidP="00663C69">
            <w:pPr>
              <w:pStyle w:val="a6"/>
              <w:rPr>
                <w:rFonts w:ascii="Calibri" w:eastAsia="Times New Roman" w:hAnsi="Calibri" w:cs="Times New Roman"/>
                <w:color w:val="000000"/>
                <w:sz w:val="22"/>
                <w:lang w:eastAsia="ru-RU"/>
              </w:rPr>
            </w:pPr>
            <w:r w:rsidRPr="00663C69">
              <w:rPr>
                <w:rFonts w:ascii="Calibri" w:eastAsia="Times New Roman" w:hAnsi="Calibri" w:cs="Times New Roman"/>
                <w:color w:val="000000"/>
                <w:sz w:val="22"/>
                <w:lang w:eastAsia="ru-RU"/>
              </w:rPr>
              <w:t>5,75E-04</w:t>
            </w:r>
          </w:p>
        </w:tc>
      </w:tr>
    </w:tbl>
    <w:p w:rsidR="00663C69" w:rsidRDefault="00663C69" w:rsidP="008E25FA">
      <w:pPr>
        <w:pStyle w:val="a3"/>
      </w:pPr>
    </w:p>
    <w:p w:rsidR="002C3625" w:rsidRPr="002C3625" w:rsidRDefault="001F2B5D" w:rsidP="002C3625">
      <w:pPr>
        <w:pStyle w:val="1"/>
        <w:ind w:firstLine="708"/>
        <w:jc w:val="both"/>
        <w:rPr>
          <w:rFonts w:ascii="Times New Roman" w:hAnsi="Times New Roman" w:cs="Times New Roman"/>
          <w:b/>
          <w:bCs/>
          <w:color w:val="auto"/>
          <w:sz w:val="24"/>
          <w:szCs w:val="24"/>
          <w:lang w:val="en-US"/>
        </w:rPr>
      </w:pPr>
      <w:r w:rsidRPr="002C3625">
        <w:rPr>
          <w:rFonts w:ascii="Times New Roman" w:hAnsi="Times New Roman" w:cs="Times New Roman"/>
          <w:b/>
          <w:bCs/>
          <w:color w:val="auto"/>
          <w:sz w:val="24"/>
          <w:szCs w:val="24"/>
          <w:lang w:val="en-US"/>
        </w:rPr>
        <w:t>2.</w:t>
      </w:r>
      <w:r w:rsidR="000D4FAC" w:rsidRPr="002C3625">
        <w:rPr>
          <w:rFonts w:ascii="Times New Roman" w:hAnsi="Times New Roman" w:cs="Times New Roman"/>
          <w:b/>
          <w:bCs/>
          <w:color w:val="auto"/>
          <w:sz w:val="24"/>
          <w:szCs w:val="24"/>
          <w:lang w:val="en-US"/>
        </w:rPr>
        <w:t>9</w:t>
      </w:r>
      <w:r w:rsidRPr="002C3625">
        <w:rPr>
          <w:rFonts w:ascii="Times New Roman" w:hAnsi="Times New Roman" w:cs="Times New Roman"/>
          <w:b/>
          <w:bCs/>
          <w:color w:val="auto"/>
          <w:sz w:val="24"/>
          <w:szCs w:val="24"/>
          <w:lang w:val="en-US"/>
        </w:rPr>
        <w:t xml:space="preserve">.3 </w:t>
      </w:r>
      <w:r w:rsidR="002C3625" w:rsidRPr="002C3625">
        <w:rPr>
          <w:rFonts w:ascii="Times New Roman" w:hAnsi="Times New Roman" w:cs="Times New Roman"/>
          <w:b/>
          <w:bCs/>
          <w:color w:val="auto"/>
          <w:sz w:val="24"/>
          <w:szCs w:val="24"/>
          <w:lang w:val="en-US"/>
        </w:rPr>
        <w:t>OWN / ALLIEN speaker identification (without using a passphrase)</w:t>
      </w:r>
    </w:p>
    <w:p w:rsidR="002C3625" w:rsidRPr="002C3625" w:rsidRDefault="002C3625" w:rsidP="002C3625">
      <w:pPr>
        <w:pStyle w:val="a3"/>
        <w:rPr>
          <w:lang w:val="en-US"/>
        </w:rPr>
      </w:pPr>
      <w:r w:rsidRPr="002C3625">
        <w:rPr>
          <w:lang w:val="en-US"/>
        </w:rPr>
        <w:t>If it is necessary to continuously check the speaker, it is possible to use the application of the above-described VBAU without using passphrase authentication. It has been proven that as the length of the passphrase increases, there is a clear decrease in the likelihood of recognition errors. The construction of biometric parameters is carried out on the full picture of the information received. The more variety of sounds in the passphrase, the more accurately the biometric data converges to one reference vector. You can achieve a wide variety of sounds by increasing the length of the spoken phrase. The classification algorithm studied in 2.10 provides a base of speakers, each of which provides 50 phrases, 15-20 seconds each, consisting of the speaker's speech.</w:t>
      </w:r>
    </w:p>
    <w:p w:rsidR="002C3625" w:rsidRPr="002C3625" w:rsidRDefault="002C3625" w:rsidP="002C3625">
      <w:pPr>
        <w:pStyle w:val="a3"/>
        <w:rPr>
          <w:lang w:val="en-US"/>
        </w:rPr>
      </w:pPr>
      <w:r w:rsidRPr="002C3625">
        <w:rPr>
          <w:lang w:val="en-US"/>
        </w:rPr>
        <w:t>Testing of voice identification on the OWN / ALLIEN system was carried out, as a result of which it was revealed that the use of this system is possible, however, the probability of an error of the second kind increases due to the variety of random phrases on which identification is carried out. If we take into account the purely technical component (do not take into account the possibility of compromising the speaker's voice due to the dictaphone, variations in the selection by the timbre of speech), then the general estimates of the probability of errors of the first and second kind are presented in Table 6.</w:t>
      </w:r>
    </w:p>
    <w:p w:rsidR="004C171A" w:rsidRPr="00B42EDD" w:rsidRDefault="002C3625" w:rsidP="00073157">
      <w:pPr>
        <w:pStyle w:val="a6"/>
        <w:rPr>
          <w:lang w:val="en-US"/>
        </w:rPr>
      </w:pPr>
      <w:r w:rsidRPr="002C3625">
        <w:rPr>
          <w:lang w:val="en-US"/>
        </w:rPr>
        <w:lastRenderedPageBreak/>
        <w:t>Table 6 - Estimation of the probability of an error of the second kind on random voice phrases of a database of 1273 people</w:t>
      </w:r>
      <w:r>
        <w:rPr>
          <w:lang w:val="en-US"/>
        </w:rPr>
        <w:t xml:space="preserve">. </w:t>
      </w:r>
    </w:p>
    <w:tbl>
      <w:tblPr>
        <w:tblW w:w="6460" w:type="dxa"/>
        <w:tblInd w:w="113" w:type="dxa"/>
        <w:tblLook w:val="04A0" w:firstRow="1" w:lastRow="0" w:firstColumn="1" w:lastColumn="0" w:noHBand="0" w:noVBand="1"/>
      </w:tblPr>
      <w:tblGrid>
        <w:gridCol w:w="1460"/>
        <w:gridCol w:w="1600"/>
        <w:gridCol w:w="1840"/>
        <w:gridCol w:w="1560"/>
      </w:tblGrid>
      <w:tr w:rsidR="004C171A" w:rsidRPr="006B0442" w:rsidTr="0094733F">
        <w:trPr>
          <w:trHeight w:val="900"/>
        </w:trPr>
        <w:tc>
          <w:tcPr>
            <w:tcW w:w="14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171A" w:rsidRPr="00B42EDD" w:rsidRDefault="004C171A" w:rsidP="0094733F">
            <w:pPr>
              <w:pStyle w:val="a6"/>
              <w:rPr>
                <w:rFonts w:ascii="Calibri" w:eastAsia="Times New Roman" w:hAnsi="Calibri" w:cs="Times New Roman"/>
                <w:color w:val="000000"/>
                <w:sz w:val="22"/>
                <w:lang w:val="en-US" w:eastAsia="ru-RU"/>
              </w:rPr>
            </w:pPr>
            <w:r w:rsidRPr="00B42EDD">
              <w:rPr>
                <w:rFonts w:ascii="Calibri" w:eastAsia="Times New Roman" w:hAnsi="Calibri" w:cs="Times New Roman"/>
                <w:color w:val="000000"/>
                <w:sz w:val="22"/>
                <w:lang w:val="en-US" w:eastAsia="ru-RU"/>
              </w:rPr>
              <w:t> </w:t>
            </w:r>
          </w:p>
        </w:tc>
        <w:tc>
          <w:tcPr>
            <w:tcW w:w="1600" w:type="dxa"/>
            <w:tcBorders>
              <w:top w:val="single" w:sz="4" w:space="0" w:color="auto"/>
              <w:left w:val="nil"/>
              <w:bottom w:val="single" w:sz="4" w:space="0" w:color="auto"/>
              <w:right w:val="single" w:sz="4" w:space="0" w:color="auto"/>
            </w:tcBorders>
            <w:shd w:val="clear" w:color="auto" w:fill="auto"/>
            <w:vAlign w:val="center"/>
            <w:hideMark/>
          </w:tcPr>
          <w:p w:rsidR="004C171A" w:rsidRPr="006B0442" w:rsidRDefault="002C3625" w:rsidP="0094733F">
            <w:pPr>
              <w:pStyle w:val="a6"/>
              <w:rPr>
                <w:rFonts w:ascii="Calibri" w:eastAsia="Times New Roman" w:hAnsi="Calibri" w:cs="Times New Roman"/>
                <w:color w:val="000000"/>
                <w:sz w:val="22"/>
                <w:lang w:eastAsia="ru-RU"/>
              </w:rPr>
            </w:pPr>
            <w:r w:rsidRPr="002C3625">
              <w:rPr>
                <w:rFonts w:ascii="Calibri" w:eastAsia="Times New Roman" w:hAnsi="Calibri" w:cs="Times New Roman"/>
                <w:color w:val="000000"/>
                <w:sz w:val="22"/>
                <w:lang w:eastAsia="ru-RU"/>
              </w:rPr>
              <w:t xml:space="preserve">Training sample </w:t>
            </w:r>
            <w:r w:rsidR="004C171A" w:rsidRPr="006B0442">
              <w:rPr>
                <w:rFonts w:ascii="Calibri" w:eastAsia="Times New Roman" w:hAnsi="Calibri" w:cs="Times New Roman"/>
                <w:color w:val="000000"/>
                <w:sz w:val="22"/>
                <w:lang w:eastAsia="ru-RU"/>
              </w:rPr>
              <w:t>= 20</w:t>
            </w:r>
          </w:p>
        </w:tc>
        <w:tc>
          <w:tcPr>
            <w:tcW w:w="1840" w:type="dxa"/>
            <w:tcBorders>
              <w:top w:val="single" w:sz="4" w:space="0" w:color="auto"/>
              <w:left w:val="nil"/>
              <w:bottom w:val="single" w:sz="4" w:space="0" w:color="auto"/>
              <w:right w:val="single" w:sz="4" w:space="0" w:color="auto"/>
            </w:tcBorders>
            <w:shd w:val="clear" w:color="auto" w:fill="auto"/>
            <w:vAlign w:val="center"/>
            <w:hideMark/>
          </w:tcPr>
          <w:p w:rsidR="004C171A" w:rsidRPr="006B0442" w:rsidRDefault="00CA06FF" w:rsidP="0094733F">
            <w:pPr>
              <w:pStyle w:val="a6"/>
              <w:rPr>
                <w:rFonts w:ascii="Calibri" w:eastAsia="Times New Roman" w:hAnsi="Calibri" w:cs="Times New Roman"/>
                <w:color w:val="000000"/>
                <w:sz w:val="22"/>
                <w:lang w:eastAsia="ru-RU"/>
              </w:rPr>
            </w:pPr>
            <w:r w:rsidRPr="00CA06FF">
              <w:rPr>
                <w:rFonts w:ascii="Calibri" w:eastAsia="Times New Roman" w:hAnsi="Calibri" w:cs="Times New Roman"/>
                <w:color w:val="000000"/>
                <w:sz w:val="22"/>
                <w:lang w:eastAsia="ru-RU"/>
              </w:rPr>
              <w:t>Training sample</w:t>
            </w:r>
            <w:r w:rsidRPr="00CA06FF">
              <w:rPr>
                <w:rFonts w:ascii="Calibri" w:eastAsia="Times New Roman" w:hAnsi="Calibri" w:cs="Times New Roman"/>
                <w:color w:val="000000"/>
                <w:sz w:val="22"/>
                <w:lang w:eastAsia="ru-RU"/>
              </w:rPr>
              <w:t xml:space="preserve"> </w:t>
            </w:r>
            <w:r w:rsidR="004C171A" w:rsidRPr="006B0442">
              <w:rPr>
                <w:rFonts w:ascii="Calibri" w:eastAsia="Times New Roman" w:hAnsi="Calibri" w:cs="Times New Roman"/>
                <w:color w:val="000000"/>
                <w:sz w:val="22"/>
                <w:lang w:eastAsia="ru-RU"/>
              </w:rPr>
              <w:t>= 40</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rsidR="004C171A" w:rsidRPr="006B0442" w:rsidRDefault="00CA06FF" w:rsidP="0094733F">
            <w:pPr>
              <w:pStyle w:val="a6"/>
              <w:rPr>
                <w:rFonts w:ascii="Calibri" w:eastAsia="Times New Roman" w:hAnsi="Calibri" w:cs="Times New Roman"/>
                <w:color w:val="000000"/>
                <w:sz w:val="22"/>
                <w:lang w:eastAsia="ru-RU"/>
              </w:rPr>
            </w:pPr>
            <w:r w:rsidRPr="00CA06FF">
              <w:rPr>
                <w:rFonts w:ascii="Calibri" w:eastAsia="Times New Roman" w:hAnsi="Calibri" w:cs="Times New Roman"/>
                <w:color w:val="000000"/>
                <w:sz w:val="22"/>
                <w:lang w:eastAsia="ru-RU"/>
              </w:rPr>
              <w:t>Training sample</w:t>
            </w:r>
            <w:r w:rsidRPr="00CA06FF">
              <w:rPr>
                <w:rFonts w:ascii="Calibri" w:eastAsia="Times New Roman" w:hAnsi="Calibri" w:cs="Times New Roman"/>
                <w:color w:val="000000"/>
                <w:sz w:val="22"/>
                <w:lang w:eastAsia="ru-RU"/>
              </w:rPr>
              <w:t xml:space="preserve"> </w:t>
            </w:r>
            <w:r w:rsidR="004C171A" w:rsidRPr="006B0442">
              <w:rPr>
                <w:rFonts w:ascii="Calibri" w:eastAsia="Times New Roman" w:hAnsi="Calibri" w:cs="Times New Roman"/>
                <w:color w:val="000000"/>
                <w:sz w:val="22"/>
                <w:lang w:eastAsia="ru-RU"/>
              </w:rPr>
              <w:t>= 60</w:t>
            </w:r>
          </w:p>
        </w:tc>
      </w:tr>
      <w:tr w:rsidR="004C171A" w:rsidRPr="006B0442" w:rsidTr="0094733F">
        <w:trPr>
          <w:trHeight w:val="1320"/>
        </w:trPr>
        <w:tc>
          <w:tcPr>
            <w:tcW w:w="1460" w:type="dxa"/>
            <w:tcBorders>
              <w:top w:val="nil"/>
              <w:left w:val="single" w:sz="4" w:space="0" w:color="auto"/>
              <w:bottom w:val="single" w:sz="4" w:space="0" w:color="auto"/>
              <w:right w:val="single" w:sz="4" w:space="0" w:color="auto"/>
            </w:tcBorders>
            <w:shd w:val="clear" w:color="auto" w:fill="auto"/>
            <w:vAlign w:val="center"/>
            <w:hideMark/>
          </w:tcPr>
          <w:p w:rsidR="004C171A" w:rsidRPr="00CA06FF" w:rsidRDefault="00CA06FF" w:rsidP="0094733F">
            <w:pPr>
              <w:pStyle w:val="a6"/>
              <w:jc w:val="center"/>
              <w:rPr>
                <w:rFonts w:ascii="Calibri" w:eastAsia="Times New Roman" w:hAnsi="Calibri" w:cs="Times New Roman"/>
                <w:color w:val="000000"/>
                <w:sz w:val="22"/>
                <w:lang w:val="en-US" w:eastAsia="ru-RU"/>
              </w:rPr>
            </w:pPr>
            <w:r w:rsidRPr="00CA06FF">
              <w:rPr>
                <w:rFonts w:ascii="Calibri" w:eastAsia="Times New Roman" w:hAnsi="Calibri" w:cs="Times New Roman"/>
                <w:color w:val="000000"/>
                <w:sz w:val="22"/>
                <w:lang w:val="en-US" w:eastAsia="ru-RU"/>
              </w:rPr>
              <w:t>number of incorrectly recognized errors</w:t>
            </w:r>
          </w:p>
        </w:tc>
        <w:tc>
          <w:tcPr>
            <w:tcW w:w="1600" w:type="dxa"/>
            <w:tcBorders>
              <w:top w:val="nil"/>
              <w:left w:val="nil"/>
              <w:bottom w:val="single" w:sz="4" w:space="0" w:color="auto"/>
              <w:right w:val="single" w:sz="4" w:space="0" w:color="auto"/>
            </w:tcBorders>
            <w:shd w:val="clear" w:color="auto" w:fill="auto"/>
            <w:noWrap/>
            <w:vAlign w:val="center"/>
          </w:tcPr>
          <w:p w:rsidR="00C21F91" w:rsidRDefault="00C21F91" w:rsidP="0094733F">
            <w:pPr>
              <w:pStyle w:val="a6"/>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246 из</w:t>
            </w:r>
          </w:p>
          <w:p w:rsidR="004C171A" w:rsidRPr="006B0442" w:rsidRDefault="00C21F91" w:rsidP="0094733F">
            <w:pPr>
              <w:pStyle w:val="a6"/>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1620529</w:t>
            </w:r>
          </w:p>
        </w:tc>
        <w:tc>
          <w:tcPr>
            <w:tcW w:w="1840" w:type="dxa"/>
            <w:tcBorders>
              <w:top w:val="nil"/>
              <w:left w:val="nil"/>
              <w:bottom w:val="single" w:sz="4" w:space="0" w:color="auto"/>
              <w:right w:val="single" w:sz="4" w:space="0" w:color="auto"/>
            </w:tcBorders>
            <w:shd w:val="clear" w:color="auto" w:fill="auto"/>
            <w:noWrap/>
            <w:vAlign w:val="center"/>
          </w:tcPr>
          <w:p w:rsidR="00C21F91" w:rsidRDefault="00C21F91" w:rsidP="00C21F91">
            <w:pPr>
              <w:pStyle w:val="a6"/>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91 из</w:t>
            </w:r>
          </w:p>
          <w:p w:rsidR="004C171A" w:rsidRPr="006B0442" w:rsidRDefault="00C21F91" w:rsidP="00C21F91">
            <w:pPr>
              <w:pStyle w:val="a6"/>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1620529</w:t>
            </w:r>
          </w:p>
        </w:tc>
        <w:tc>
          <w:tcPr>
            <w:tcW w:w="1560" w:type="dxa"/>
            <w:tcBorders>
              <w:top w:val="nil"/>
              <w:left w:val="nil"/>
              <w:bottom w:val="single" w:sz="4" w:space="0" w:color="auto"/>
              <w:right w:val="single" w:sz="4" w:space="0" w:color="auto"/>
            </w:tcBorders>
            <w:shd w:val="clear" w:color="auto" w:fill="auto"/>
            <w:noWrap/>
            <w:vAlign w:val="center"/>
          </w:tcPr>
          <w:p w:rsidR="004C171A" w:rsidRDefault="00C21F91" w:rsidP="0094733F">
            <w:pPr>
              <w:pStyle w:val="a6"/>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38</w:t>
            </w:r>
          </w:p>
          <w:p w:rsidR="00C21F91" w:rsidRPr="006B0442" w:rsidRDefault="00C21F91" w:rsidP="0094733F">
            <w:pPr>
              <w:pStyle w:val="a6"/>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из 1620529</w:t>
            </w:r>
          </w:p>
        </w:tc>
      </w:tr>
      <w:tr w:rsidR="004C171A" w:rsidRPr="006B0442" w:rsidTr="0094733F">
        <w:trPr>
          <w:trHeight w:val="720"/>
        </w:trPr>
        <w:tc>
          <w:tcPr>
            <w:tcW w:w="1460" w:type="dxa"/>
            <w:tcBorders>
              <w:top w:val="nil"/>
              <w:left w:val="single" w:sz="4" w:space="0" w:color="auto"/>
              <w:bottom w:val="single" w:sz="4" w:space="0" w:color="auto"/>
              <w:right w:val="single" w:sz="4" w:space="0" w:color="auto"/>
            </w:tcBorders>
            <w:shd w:val="clear" w:color="auto" w:fill="auto"/>
            <w:vAlign w:val="center"/>
            <w:hideMark/>
          </w:tcPr>
          <w:p w:rsidR="004C171A" w:rsidRPr="006B0442" w:rsidRDefault="00CA06FF" w:rsidP="0094733F">
            <w:pPr>
              <w:pStyle w:val="a6"/>
              <w:jc w:val="center"/>
              <w:rPr>
                <w:rFonts w:ascii="Calibri" w:eastAsia="Times New Roman" w:hAnsi="Calibri" w:cs="Times New Roman"/>
                <w:color w:val="000000"/>
                <w:sz w:val="22"/>
                <w:lang w:eastAsia="ru-RU"/>
              </w:rPr>
            </w:pPr>
            <w:r w:rsidRPr="00CA06FF">
              <w:rPr>
                <w:rFonts w:ascii="Calibri" w:eastAsia="Times New Roman" w:hAnsi="Calibri" w:cs="Times New Roman"/>
                <w:color w:val="000000"/>
                <w:sz w:val="22"/>
                <w:lang w:eastAsia="ru-RU"/>
              </w:rPr>
              <w:t>probability of error</w:t>
            </w:r>
          </w:p>
        </w:tc>
        <w:tc>
          <w:tcPr>
            <w:tcW w:w="1600" w:type="dxa"/>
            <w:tcBorders>
              <w:top w:val="nil"/>
              <w:left w:val="nil"/>
              <w:bottom w:val="single" w:sz="4" w:space="0" w:color="auto"/>
              <w:right w:val="single" w:sz="4" w:space="0" w:color="auto"/>
            </w:tcBorders>
            <w:shd w:val="clear" w:color="auto" w:fill="auto"/>
            <w:noWrap/>
            <w:vAlign w:val="center"/>
          </w:tcPr>
          <w:p w:rsidR="004C171A" w:rsidRPr="006B0442" w:rsidRDefault="00C21F91" w:rsidP="0094733F">
            <w:pPr>
              <w:pStyle w:val="a6"/>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0,015%</w:t>
            </w:r>
          </w:p>
        </w:tc>
        <w:tc>
          <w:tcPr>
            <w:tcW w:w="1840" w:type="dxa"/>
            <w:tcBorders>
              <w:top w:val="nil"/>
              <w:left w:val="nil"/>
              <w:bottom w:val="single" w:sz="4" w:space="0" w:color="auto"/>
              <w:right w:val="single" w:sz="4" w:space="0" w:color="auto"/>
            </w:tcBorders>
            <w:shd w:val="clear" w:color="auto" w:fill="auto"/>
            <w:noWrap/>
            <w:vAlign w:val="center"/>
          </w:tcPr>
          <w:p w:rsidR="004C171A" w:rsidRPr="006B0442" w:rsidRDefault="00C21F91" w:rsidP="0094733F">
            <w:pPr>
              <w:pStyle w:val="a6"/>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0,005%</w:t>
            </w:r>
          </w:p>
        </w:tc>
        <w:tc>
          <w:tcPr>
            <w:tcW w:w="1560" w:type="dxa"/>
            <w:tcBorders>
              <w:top w:val="nil"/>
              <w:left w:val="nil"/>
              <w:bottom w:val="single" w:sz="4" w:space="0" w:color="auto"/>
              <w:right w:val="single" w:sz="4" w:space="0" w:color="auto"/>
            </w:tcBorders>
            <w:shd w:val="clear" w:color="auto" w:fill="auto"/>
            <w:noWrap/>
            <w:vAlign w:val="center"/>
          </w:tcPr>
          <w:p w:rsidR="004C171A" w:rsidRPr="006B0442" w:rsidRDefault="00C21F91" w:rsidP="0094733F">
            <w:pPr>
              <w:pStyle w:val="a6"/>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0,002</w:t>
            </w:r>
          </w:p>
        </w:tc>
      </w:tr>
    </w:tbl>
    <w:p w:rsidR="005068CB" w:rsidRPr="003F7235" w:rsidRDefault="005068CB" w:rsidP="008C48C7">
      <w:pPr>
        <w:pStyle w:val="a3"/>
      </w:pPr>
    </w:p>
    <w:p w:rsidR="00BD3C3E" w:rsidRPr="00CA06FF" w:rsidRDefault="008029B5" w:rsidP="005068CB">
      <w:pPr>
        <w:pStyle w:val="1"/>
        <w:ind w:firstLine="708"/>
        <w:jc w:val="both"/>
        <w:rPr>
          <w:rFonts w:ascii="Times New Roman" w:hAnsi="Times New Roman" w:cs="Times New Roman"/>
          <w:b/>
          <w:color w:val="auto"/>
          <w:sz w:val="24"/>
          <w:szCs w:val="24"/>
          <w:lang w:val="en-US"/>
        </w:rPr>
      </w:pPr>
      <w:r w:rsidRPr="00CA06FF">
        <w:rPr>
          <w:rFonts w:ascii="Times New Roman" w:hAnsi="Times New Roman" w:cs="Times New Roman"/>
          <w:b/>
          <w:color w:val="auto"/>
          <w:sz w:val="24"/>
          <w:szCs w:val="24"/>
          <w:lang w:val="en-US"/>
        </w:rPr>
        <w:t>2.</w:t>
      </w:r>
      <w:r w:rsidR="000D4FAC" w:rsidRPr="00CA06FF">
        <w:rPr>
          <w:rFonts w:ascii="Times New Roman" w:hAnsi="Times New Roman" w:cs="Times New Roman"/>
          <w:b/>
          <w:color w:val="auto"/>
          <w:sz w:val="24"/>
          <w:szCs w:val="24"/>
          <w:lang w:val="en-US"/>
        </w:rPr>
        <w:t>10</w:t>
      </w:r>
      <w:r w:rsidRPr="00CA06FF">
        <w:rPr>
          <w:rFonts w:ascii="Times New Roman" w:hAnsi="Times New Roman" w:cs="Times New Roman"/>
          <w:b/>
          <w:color w:val="auto"/>
          <w:sz w:val="24"/>
          <w:szCs w:val="24"/>
          <w:lang w:val="en-US"/>
        </w:rPr>
        <w:t xml:space="preserve"> </w:t>
      </w:r>
      <w:r w:rsidR="00CA06FF" w:rsidRPr="00CA06FF">
        <w:rPr>
          <w:rFonts w:ascii="Times New Roman" w:hAnsi="Times New Roman" w:cs="Times New Roman"/>
          <w:b/>
          <w:color w:val="auto"/>
          <w:sz w:val="24"/>
          <w:szCs w:val="24"/>
          <w:lang w:val="en-US"/>
        </w:rPr>
        <w:t>Algorithm for the classification of biometric voice images</w:t>
      </w:r>
    </w:p>
    <w:p w:rsidR="005971BF" w:rsidRDefault="005971BF" w:rsidP="005068CB">
      <w:pPr>
        <w:pStyle w:val="1"/>
        <w:ind w:firstLine="708"/>
        <w:jc w:val="both"/>
        <w:rPr>
          <w:rFonts w:ascii="Times New Roman" w:hAnsi="Times New Roman" w:cs="Times New Roman"/>
          <w:b/>
          <w:color w:val="auto"/>
          <w:sz w:val="24"/>
          <w:szCs w:val="24"/>
          <w:lang w:val="en-US"/>
        </w:rPr>
      </w:pPr>
      <w:r w:rsidRPr="00CA06FF">
        <w:rPr>
          <w:rFonts w:ascii="Times New Roman" w:hAnsi="Times New Roman" w:cs="Times New Roman"/>
          <w:b/>
          <w:color w:val="auto"/>
          <w:sz w:val="24"/>
          <w:szCs w:val="24"/>
          <w:lang w:val="en-US"/>
        </w:rPr>
        <w:t>2.</w:t>
      </w:r>
      <w:r w:rsidR="000D4FAC" w:rsidRPr="00CA06FF">
        <w:rPr>
          <w:rFonts w:ascii="Times New Roman" w:hAnsi="Times New Roman" w:cs="Times New Roman"/>
          <w:b/>
          <w:color w:val="auto"/>
          <w:sz w:val="24"/>
          <w:szCs w:val="24"/>
          <w:lang w:val="en-US"/>
        </w:rPr>
        <w:t>10</w:t>
      </w:r>
      <w:r w:rsidRPr="00CA06FF">
        <w:rPr>
          <w:rFonts w:ascii="Times New Roman" w:hAnsi="Times New Roman" w:cs="Times New Roman"/>
          <w:b/>
          <w:color w:val="auto"/>
          <w:sz w:val="24"/>
          <w:szCs w:val="24"/>
          <w:lang w:val="en-US"/>
        </w:rPr>
        <w:t xml:space="preserve">.1 </w:t>
      </w:r>
      <w:r w:rsidR="00CA06FF" w:rsidRPr="00CA06FF">
        <w:rPr>
          <w:rFonts w:ascii="Times New Roman" w:hAnsi="Times New Roman" w:cs="Times New Roman"/>
          <w:b/>
          <w:color w:val="auto"/>
          <w:sz w:val="24"/>
          <w:szCs w:val="24"/>
          <w:lang w:val="en-US"/>
        </w:rPr>
        <w:t>General information of world experience</w:t>
      </w:r>
    </w:p>
    <w:p w:rsidR="00CA06FF" w:rsidRPr="00CA06FF" w:rsidRDefault="00CA06FF" w:rsidP="00CA06FF">
      <w:pPr>
        <w:pStyle w:val="a3"/>
        <w:rPr>
          <w:lang w:val="en-US"/>
        </w:rPr>
      </w:pPr>
      <w:r w:rsidRPr="00CA06FF">
        <w:rPr>
          <w:lang w:val="en-US"/>
        </w:rPr>
        <w:t>The method of classification of biometric voice images appeared on the Internet in 2018 among English-speaking users. Urban Sound provided a labeled base of 5,435 tagged sounds from 10 different classes (dog barking, air conditioning noise, engine idle, pistol shot, jackhammer, siren, children's voices, street music). Most of the classes are balanced, but there are two with low levels of representation. Most of them represent 11% of the data, but one represents only 5% and one only 4%. Then the company launched an Olympiad to create algorithms for the classification of these sounds. As a result, by 2020, algorithms were obtained whose accuracy ranged from 95%.</w:t>
      </w:r>
    </w:p>
    <w:p w:rsidR="00CA06FF" w:rsidRPr="00CA06FF" w:rsidRDefault="00CA06FF" w:rsidP="00CA06FF">
      <w:pPr>
        <w:pStyle w:val="a3"/>
        <w:rPr>
          <w:lang w:val="en-US"/>
        </w:rPr>
      </w:pPr>
      <w:r w:rsidRPr="00CA06FF">
        <w:rPr>
          <w:lang w:val="en-US"/>
        </w:rPr>
        <w:t>The first approach was to extract numeric functions from audio clips using the biometric parameters described in the paper to train a neural network (NN) model, and the second was to convert audio clips to images and use those images to train a convolutional neural network (CNN) model.</w:t>
      </w:r>
    </w:p>
    <w:p w:rsidR="00CA06FF" w:rsidRPr="00CA06FF" w:rsidRDefault="00CA06FF" w:rsidP="00CA06FF">
      <w:pPr>
        <w:pStyle w:val="a3"/>
        <w:rPr>
          <w:lang w:val="en-US"/>
        </w:rPr>
      </w:pPr>
      <w:r w:rsidRPr="00CA06FF">
        <w:rPr>
          <w:lang w:val="en-US"/>
        </w:rPr>
        <w:t>A dense layer feedforward neural network with two hidden layers was built using relu and softmax for 10 outputs. The model was compiled using Adam's optimizer and categorical loss cross-entropy. We tested a grid search with the best parameters for the number of neurons and dropout ratios for the layers and developed a model that predicted that test data had never met before with an accuracy of 93%.</w:t>
      </w:r>
    </w:p>
    <w:p w:rsidR="00CA06FF" w:rsidRPr="00CA06FF" w:rsidRDefault="00CA06FF" w:rsidP="00CA06FF">
      <w:pPr>
        <w:pStyle w:val="a3"/>
        <w:rPr>
          <w:lang w:val="en-US"/>
        </w:rPr>
      </w:pPr>
      <w:r w:rsidRPr="00CA06FF">
        <w:rPr>
          <w:lang w:val="en-US"/>
        </w:rPr>
        <w:t>The classification was tested on a subset of 13,000 voice clips ranging in length from 12 to 18 seconds. A feedforward neural network has been tested, as it is faster and gives the best accuracy for solving the problem. We used 115 different speakers, both men and women, where the minimum number of voice clips per speaker was 56, and the maximum - 166 (randomly selected). The standard deviation of the number of clips per speaker was about 16. These classes are considered balanced. The data was put into a neural network model with the same configuration as the Urban Challenge grid search model, and an accuracy of 99.8% was obtained. 1312 audio samples were predicted and classified by 115 speakers, and only two audio samples were in error. The model was formed in just 20 seconds and it was almost perfect, so it was decided that there was no need to make a CNN model.</w:t>
      </w:r>
    </w:p>
    <w:p w:rsidR="00393299" w:rsidRDefault="00393299" w:rsidP="000D4FAC">
      <w:pPr>
        <w:pStyle w:val="1"/>
        <w:ind w:firstLine="708"/>
        <w:jc w:val="both"/>
        <w:rPr>
          <w:rFonts w:ascii="Times New Roman" w:hAnsi="Times New Roman" w:cs="Times New Roman"/>
          <w:b/>
          <w:color w:val="auto"/>
          <w:sz w:val="24"/>
          <w:szCs w:val="24"/>
          <w:lang w:val="en-US"/>
        </w:rPr>
      </w:pPr>
      <w:r w:rsidRPr="00CA06FF">
        <w:rPr>
          <w:rFonts w:ascii="Times New Roman" w:hAnsi="Times New Roman" w:cs="Times New Roman"/>
          <w:b/>
          <w:color w:val="auto"/>
          <w:sz w:val="24"/>
          <w:szCs w:val="24"/>
          <w:lang w:val="en-US"/>
        </w:rPr>
        <w:lastRenderedPageBreak/>
        <w:t>2.</w:t>
      </w:r>
      <w:r w:rsidR="000D4FAC" w:rsidRPr="00CA06FF">
        <w:rPr>
          <w:rFonts w:ascii="Times New Roman" w:hAnsi="Times New Roman" w:cs="Times New Roman"/>
          <w:b/>
          <w:color w:val="auto"/>
          <w:sz w:val="24"/>
          <w:szCs w:val="24"/>
          <w:lang w:val="en-US"/>
        </w:rPr>
        <w:t>10</w:t>
      </w:r>
      <w:r w:rsidRPr="00CA06FF">
        <w:rPr>
          <w:rFonts w:ascii="Times New Roman" w:hAnsi="Times New Roman" w:cs="Times New Roman"/>
          <w:b/>
          <w:color w:val="auto"/>
          <w:sz w:val="24"/>
          <w:szCs w:val="24"/>
          <w:lang w:val="en-US"/>
        </w:rPr>
        <w:t xml:space="preserve">.2 </w:t>
      </w:r>
      <w:r w:rsidR="00CA06FF" w:rsidRPr="00CA06FF">
        <w:rPr>
          <w:rFonts w:ascii="Times New Roman" w:hAnsi="Times New Roman" w:cs="Times New Roman"/>
          <w:b/>
          <w:color w:val="auto"/>
          <w:sz w:val="24"/>
          <w:szCs w:val="24"/>
          <w:lang w:val="en-US"/>
        </w:rPr>
        <w:t>Brief description of the structure of the neural network</w:t>
      </w:r>
    </w:p>
    <w:p w:rsidR="00CA06FF" w:rsidRPr="00CA06FF" w:rsidRDefault="00CA06FF" w:rsidP="00CA06FF">
      <w:pPr>
        <w:pStyle w:val="a3"/>
        <w:rPr>
          <w:lang w:val="en-US"/>
        </w:rPr>
      </w:pPr>
      <w:r w:rsidRPr="00CA06FF">
        <w:rPr>
          <w:lang w:val="en-US"/>
        </w:rPr>
        <w:t>DNN is a two-phase structure: feature development and classification. The feature development process automatically extracts useful and non-linear features from the raw data using convolutional and merge layers, optimizing the W (or feature map) weights between layers. At the classification stage, useful functions are smoothed in the form of a vector, which is then transferred to a fully connected ANN. At this point, the DNN architecture shown in Figure 51 receives incoming voice MFCCs as 1D data. These functions are then passed to the convolutional layer, which consists of three layers of 32, 48 and 120 neurons, using ReLu as a nonlinear activation function. The concatenation (or downsampling) layer follows the regular layers using the max function to reduce the size of the resulting functions. Finally, such functions are smoothed as an input vector for a fully connected ANN, which is three dense layers of 128 neurons, 64 neurons using the ReLu function, and 2 output neurons representing the class of the input voice using the softmax function (i.e., the normalized probability functions). Two one-dimensional DNN models are used: a normalized deep convolutional neural network (DL_norm) and a deep convolutional neural network (DL). DNN parameter settings: 1000 epochs (or number of iterations), 25% dropout (or regularization), Adam's optimizer - 2 * 2.</w:t>
      </w:r>
    </w:p>
    <w:p w:rsidR="008029B5" w:rsidRPr="00CA06FF" w:rsidRDefault="00B27984" w:rsidP="008029B5">
      <w:pPr>
        <w:pStyle w:val="1"/>
        <w:ind w:firstLine="708"/>
        <w:rPr>
          <w:rFonts w:ascii="Times New Roman" w:hAnsi="Times New Roman" w:cs="Times New Roman"/>
          <w:b/>
          <w:color w:val="auto"/>
          <w:sz w:val="24"/>
          <w:szCs w:val="24"/>
          <w:lang w:val="en-US"/>
        </w:rPr>
      </w:pPr>
      <w:r w:rsidRPr="00CA06FF">
        <w:rPr>
          <w:rFonts w:ascii="Times New Roman" w:hAnsi="Times New Roman" w:cs="Times New Roman"/>
          <w:b/>
          <w:color w:val="auto"/>
          <w:sz w:val="24"/>
          <w:szCs w:val="24"/>
          <w:lang w:val="en-US"/>
        </w:rPr>
        <w:t>2.</w:t>
      </w:r>
      <w:r w:rsidR="000D4FAC" w:rsidRPr="00CA06FF">
        <w:rPr>
          <w:rFonts w:ascii="Times New Roman" w:hAnsi="Times New Roman" w:cs="Times New Roman"/>
          <w:b/>
          <w:color w:val="auto"/>
          <w:sz w:val="24"/>
          <w:szCs w:val="24"/>
          <w:lang w:val="en-US"/>
        </w:rPr>
        <w:t>10</w:t>
      </w:r>
      <w:r w:rsidRPr="00CA06FF">
        <w:rPr>
          <w:rFonts w:ascii="Times New Roman" w:hAnsi="Times New Roman" w:cs="Times New Roman"/>
          <w:b/>
          <w:color w:val="auto"/>
          <w:sz w:val="24"/>
          <w:szCs w:val="24"/>
          <w:lang w:val="en-US"/>
        </w:rPr>
        <w:t>.3</w:t>
      </w:r>
      <w:r w:rsidR="00853200" w:rsidRPr="00CA06FF">
        <w:rPr>
          <w:rFonts w:ascii="Times New Roman" w:hAnsi="Times New Roman" w:cs="Times New Roman"/>
          <w:b/>
          <w:color w:val="auto"/>
          <w:sz w:val="24"/>
          <w:szCs w:val="24"/>
          <w:lang w:val="en-US"/>
        </w:rPr>
        <w:t xml:space="preserve"> </w:t>
      </w:r>
      <w:r w:rsidR="00CA06FF" w:rsidRPr="00CA06FF">
        <w:rPr>
          <w:rFonts w:ascii="Times New Roman" w:hAnsi="Times New Roman" w:cs="Times New Roman"/>
          <w:b/>
          <w:color w:val="auto"/>
          <w:sz w:val="24"/>
          <w:szCs w:val="24"/>
          <w:lang w:val="en-US"/>
        </w:rPr>
        <w:t>Testing VBAU on General Classification</w:t>
      </w:r>
    </w:p>
    <w:p w:rsidR="00CA06FF" w:rsidRPr="00CA06FF" w:rsidRDefault="00CA06FF" w:rsidP="00CA06FF">
      <w:pPr>
        <w:pStyle w:val="a3"/>
        <w:rPr>
          <w:lang w:val="en-US"/>
        </w:rPr>
      </w:pPr>
      <w:r w:rsidRPr="00CA06FF">
        <w:rPr>
          <w:lang w:val="en-US"/>
        </w:rPr>
        <w:t>The classification was tested in Russian, similar to clauses 2.8.1 and 2.8.2 on the database described in these clauses. The test results are presented in tables 7 and 8.</w:t>
      </w:r>
    </w:p>
    <w:p w:rsidR="00CA06FF" w:rsidRPr="00CA06FF" w:rsidRDefault="00CA06FF" w:rsidP="00CA06FF">
      <w:pPr>
        <w:pStyle w:val="a3"/>
        <w:rPr>
          <w:lang w:val="en-US"/>
        </w:rPr>
      </w:pPr>
      <w:r w:rsidRPr="00CA06FF">
        <w:rPr>
          <w:lang w:val="en-US"/>
        </w:rPr>
        <w:t>Table 6 takes:</w:t>
      </w:r>
    </w:p>
    <w:p w:rsidR="00CA06FF" w:rsidRPr="00CA06FF" w:rsidRDefault="00CA06FF" w:rsidP="00CA06FF">
      <w:pPr>
        <w:pStyle w:val="a3"/>
        <w:rPr>
          <w:lang w:val="en-US"/>
        </w:rPr>
      </w:pPr>
      <w:r w:rsidRPr="00CA06FF">
        <w:rPr>
          <w:lang w:val="en-US"/>
        </w:rPr>
        <w:t>1) training sample = 50% (10 speech patterns);</w:t>
      </w:r>
    </w:p>
    <w:p w:rsidR="00CA06FF" w:rsidRPr="00CA06FF" w:rsidRDefault="00CA06FF" w:rsidP="00CA06FF">
      <w:pPr>
        <w:pStyle w:val="a3"/>
        <w:rPr>
          <w:lang w:val="en-US"/>
        </w:rPr>
      </w:pPr>
      <w:r w:rsidRPr="00CA06FF">
        <w:rPr>
          <w:lang w:val="en-US"/>
        </w:rPr>
        <w:t>2) number of validation data = 25% (5 images);</w:t>
      </w:r>
    </w:p>
    <w:p w:rsidR="00CA06FF" w:rsidRPr="00CA06FF" w:rsidRDefault="00CA06FF" w:rsidP="00CA06FF">
      <w:pPr>
        <w:pStyle w:val="a3"/>
        <w:rPr>
          <w:lang w:val="en-US"/>
        </w:rPr>
      </w:pPr>
      <w:r w:rsidRPr="00CA06FF">
        <w:rPr>
          <w:lang w:val="en-US"/>
        </w:rPr>
        <w:t>3) test sample = 25% (5 images);</w:t>
      </w:r>
    </w:p>
    <w:p w:rsidR="004031FB" w:rsidRPr="00CA06FF" w:rsidRDefault="00CA06FF" w:rsidP="00CA06FF">
      <w:pPr>
        <w:pStyle w:val="a3"/>
        <w:rPr>
          <w:lang w:val="en-US"/>
        </w:rPr>
      </w:pPr>
      <w:r w:rsidRPr="00CA06FF">
        <w:rPr>
          <w:lang w:val="en-US"/>
        </w:rPr>
        <w:t>4) biometric images are normalized relative to the base "ALL ALLIENCES</w:t>
      </w:r>
      <w:r w:rsidR="004031FB" w:rsidRPr="00CA06FF">
        <w:rPr>
          <w:lang w:val="en-US" w:eastAsia="ru-RU"/>
        </w:rPr>
        <w:t>».</w:t>
      </w:r>
    </w:p>
    <w:p w:rsidR="00B27984" w:rsidRPr="00CA06FF" w:rsidRDefault="00CA06FF" w:rsidP="009464E2">
      <w:pPr>
        <w:pStyle w:val="a6"/>
        <w:rPr>
          <w:lang w:val="en-US"/>
        </w:rPr>
      </w:pPr>
      <w:r w:rsidRPr="00CA06FF">
        <w:rPr>
          <w:lang w:val="en-US"/>
        </w:rPr>
        <w:lastRenderedPageBreak/>
        <w:t>Table 7 - Estimation of the probability of classification error on normalized biometric data</w:t>
      </w:r>
    </w:p>
    <w:tbl>
      <w:tblPr>
        <w:tblW w:w="5000" w:type="pct"/>
        <w:tblLook w:val="04A0" w:firstRow="1" w:lastRow="0" w:firstColumn="1" w:lastColumn="0" w:noHBand="0" w:noVBand="1"/>
      </w:tblPr>
      <w:tblGrid>
        <w:gridCol w:w="1098"/>
        <w:gridCol w:w="1412"/>
        <w:gridCol w:w="1412"/>
        <w:gridCol w:w="1412"/>
        <w:gridCol w:w="1412"/>
        <w:gridCol w:w="1412"/>
        <w:gridCol w:w="1412"/>
      </w:tblGrid>
      <w:tr w:rsidR="004031FB" w:rsidRPr="004031FB" w:rsidTr="00CA06FF">
        <w:trPr>
          <w:trHeight w:val="300"/>
        </w:trPr>
        <w:tc>
          <w:tcPr>
            <w:tcW w:w="57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031FB" w:rsidRPr="00CA06FF" w:rsidRDefault="004031FB" w:rsidP="009464E2">
            <w:pPr>
              <w:pStyle w:val="a6"/>
              <w:rPr>
                <w:rFonts w:ascii="Calibri" w:eastAsia="Times New Roman" w:hAnsi="Calibri" w:cs="Times New Roman"/>
                <w:color w:val="000000"/>
                <w:sz w:val="22"/>
                <w:lang w:val="en-US" w:eastAsia="ru-RU"/>
              </w:rPr>
            </w:pP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4031FB" w:rsidRPr="004031FB" w:rsidRDefault="002C3625" w:rsidP="009464E2">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4031FB" w:rsidRPr="004031FB">
              <w:rPr>
                <w:rFonts w:ascii="Calibri" w:eastAsia="Times New Roman" w:hAnsi="Calibri" w:cs="Times New Roman"/>
                <w:color w:val="000000"/>
                <w:sz w:val="22"/>
                <w:lang w:eastAsia="ru-RU"/>
              </w:rPr>
              <w:t>№1</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4031FB" w:rsidRPr="004031FB" w:rsidRDefault="002C3625" w:rsidP="009464E2">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4031FB" w:rsidRPr="004031FB">
              <w:rPr>
                <w:rFonts w:ascii="Calibri" w:eastAsia="Times New Roman" w:hAnsi="Calibri" w:cs="Times New Roman"/>
                <w:color w:val="000000"/>
                <w:sz w:val="22"/>
                <w:lang w:eastAsia="ru-RU"/>
              </w:rPr>
              <w:t>№2</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4031FB" w:rsidRPr="004031FB" w:rsidRDefault="002C3625" w:rsidP="009464E2">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4031FB" w:rsidRPr="004031FB">
              <w:rPr>
                <w:rFonts w:ascii="Calibri" w:eastAsia="Times New Roman" w:hAnsi="Calibri" w:cs="Times New Roman"/>
                <w:color w:val="000000"/>
                <w:sz w:val="22"/>
                <w:lang w:eastAsia="ru-RU"/>
              </w:rPr>
              <w:t>№3</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4031FB" w:rsidRPr="004031FB" w:rsidRDefault="002C3625" w:rsidP="009464E2">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4031FB" w:rsidRPr="004031FB">
              <w:rPr>
                <w:rFonts w:ascii="Calibri" w:eastAsia="Times New Roman" w:hAnsi="Calibri" w:cs="Times New Roman"/>
                <w:color w:val="000000"/>
                <w:sz w:val="22"/>
                <w:lang w:eastAsia="ru-RU"/>
              </w:rPr>
              <w:t>№4</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4031FB" w:rsidRPr="004031FB" w:rsidRDefault="002C3625" w:rsidP="009464E2">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4031FB" w:rsidRPr="004031FB">
              <w:rPr>
                <w:rFonts w:ascii="Calibri" w:eastAsia="Times New Roman" w:hAnsi="Calibri" w:cs="Times New Roman"/>
                <w:color w:val="000000"/>
                <w:sz w:val="22"/>
                <w:lang w:eastAsia="ru-RU"/>
              </w:rPr>
              <w:t>№5</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4031FB" w:rsidRPr="004031FB" w:rsidRDefault="002C3625" w:rsidP="009464E2">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4031FB" w:rsidRPr="004031FB">
              <w:rPr>
                <w:rFonts w:ascii="Calibri" w:eastAsia="Times New Roman" w:hAnsi="Calibri" w:cs="Times New Roman"/>
                <w:color w:val="000000"/>
                <w:sz w:val="22"/>
                <w:lang w:eastAsia="ru-RU"/>
              </w:rPr>
              <w:t>№6</w:t>
            </w:r>
          </w:p>
        </w:tc>
      </w:tr>
      <w:tr w:rsidR="004031FB" w:rsidRPr="004031FB" w:rsidTr="00CA06FF">
        <w:trPr>
          <w:trHeight w:val="1530"/>
        </w:trPr>
        <w:tc>
          <w:tcPr>
            <w:tcW w:w="574" w:type="pct"/>
            <w:vMerge/>
            <w:tcBorders>
              <w:top w:val="single" w:sz="4" w:space="0" w:color="auto"/>
              <w:left w:val="single" w:sz="4" w:space="0" w:color="auto"/>
              <w:bottom w:val="single" w:sz="4" w:space="0" w:color="auto"/>
              <w:right w:val="single" w:sz="4" w:space="0" w:color="auto"/>
            </w:tcBorders>
            <w:vAlign w:val="center"/>
            <w:hideMark/>
          </w:tcPr>
          <w:p w:rsidR="004031FB" w:rsidRPr="004031FB" w:rsidRDefault="004031FB" w:rsidP="009464E2">
            <w:pPr>
              <w:pStyle w:val="a6"/>
              <w:rPr>
                <w:rFonts w:ascii="Calibri" w:eastAsia="Times New Roman" w:hAnsi="Calibri" w:cs="Times New Roman"/>
                <w:color w:val="000000"/>
                <w:sz w:val="22"/>
                <w:lang w:eastAsia="ru-RU"/>
              </w:rPr>
            </w:pPr>
          </w:p>
        </w:tc>
        <w:tc>
          <w:tcPr>
            <w:tcW w:w="738" w:type="pct"/>
            <w:tcBorders>
              <w:top w:val="nil"/>
              <w:left w:val="nil"/>
              <w:bottom w:val="single" w:sz="4" w:space="0" w:color="auto"/>
              <w:right w:val="single" w:sz="4" w:space="0" w:color="auto"/>
            </w:tcBorders>
            <w:shd w:val="clear" w:color="auto" w:fill="auto"/>
            <w:vAlign w:val="center"/>
            <w:hideMark/>
          </w:tcPr>
          <w:p w:rsidR="004031FB" w:rsidRPr="004031FB" w:rsidRDefault="00CA06FF" w:rsidP="009464E2">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c>
          <w:tcPr>
            <w:tcW w:w="738" w:type="pct"/>
            <w:tcBorders>
              <w:top w:val="nil"/>
              <w:left w:val="nil"/>
              <w:bottom w:val="single" w:sz="4" w:space="0" w:color="auto"/>
              <w:right w:val="single" w:sz="4" w:space="0" w:color="auto"/>
            </w:tcBorders>
            <w:shd w:val="clear" w:color="auto" w:fill="auto"/>
            <w:vAlign w:val="center"/>
            <w:hideMark/>
          </w:tcPr>
          <w:p w:rsidR="004031FB" w:rsidRPr="004031FB" w:rsidRDefault="00CA06FF" w:rsidP="009464E2">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c>
          <w:tcPr>
            <w:tcW w:w="738" w:type="pct"/>
            <w:tcBorders>
              <w:top w:val="nil"/>
              <w:left w:val="nil"/>
              <w:bottom w:val="single" w:sz="4" w:space="0" w:color="auto"/>
              <w:right w:val="single" w:sz="4" w:space="0" w:color="auto"/>
            </w:tcBorders>
            <w:shd w:val="clear" w:color="auto" w:fill="auto"/>
            <w:vAlign w:val="center"/>
            <w:hideMark/>
          </w:tcPr>
          <w:p w:rsidR="004031FB" w:rsidRPr="004031FB" w:rsidRDefault="00CA06FF" w:rsidP="009464E2">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c>
          <w:tcPr>
            <w:tcW w:w="738" w:type="pct"/>
            <w:tcBorders>
              <w:top w:val="nil"/>
              <w:left w:val="nil"/>
              <w:bottom w:val="single" w:sz="4" w:space="0" w:color="auto"/>
              <w:right w:val="single" w:sz="4" w:space="0" w:color="auto"/>
            </w:tcBorders>
            <w:shd w:val="clear" w:color="auto" w:fill="auto"/>
            <w:vAlign w:val="center"/>
            <w:hideMark/>
          </w:tcPr>
          <w:p w:rsidR="004031FB" w:rsidRPr="004031FB" w:rsidRDefault="00CA06FF" w:rsidP="009464E2">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c>
          <w:tcPr>
            <w:tcW w:w="738" w:type="pct"/>
            <w:tcBorders>
              <w:top w:val="nil"/>
              <w:left w:val="nil"/>
              <w:bottom w:val="single" w:sz="4" w:space="0" w:color="auto"/>
              <w:right w:val="single" w:sz="4" w:space="0" w:color="auto"/>
            </w:tcBorders>
            <w:shd w:val="clear" w:color="auto" w:fill="auto"/>
            <w:vAlign w:val="center"/>
            <w:hideMark/>
          </w:tcPr>
          <w:p w:rsidR="004031FB" w:rsidRPr="004031FB" w:rsidRDefault="00CA06FF" w:rsidP="009464E2">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c>
          <w:tcPr>
            <w:tcW w:w="738" w:type="pct"/>
            <w:tcBorders>
              <w:top w:val="nil"/>
              <w:left w:val="nil"/>
              <w:bottom w:val="single" w:sz="4" w:space="0" w:color="auto"/>
              <w:right w:val="single" w:sz="4" w:space="0" w:color="auto"/>
            </w:tcBorders>
            <w:shd w:val="clear" w:color="auto" w:fill="auto"/>
            <w:vAlign w:val="center"/>
            <w:hideMark/>
          </w:tcPr>
          <w:p w:rsidR="004031FB" w:rsidRPr="004031FB" w:rsidRDefault="00CA06FF" w:rsidP="009464E2">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r>
      <w:tr w:rsidR="004031FB" w:rsidRPr="004031FB"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4031FB" w:rsidRPr="004031FB" w:rsidRDefault="002C3625" w:rsidP="009464E2">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4031FB" w:rsidRPr="004031FB">
              <w:rPr>
                <w:rFonts w:eastAsia="Times New Roman" w:cs="Times New Roman"/>
                <w:color w:val="000000"/>
                <w:szCs w:val="24"/>
                <w:lang w:eastAsia="ru-RU"/>
              </w:rPr>
              <w:t xml:space="preserve"> 1</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3.297%</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r>
      <w:tr w:rsidR="004031FB" w:rsidRPr="004031FB"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4031FB" w:rsidRPr="004031FB" w:rsidRDefault="002C3625" w:rsidP="009464E2">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4031FB" w:rsidRPr="004031FB">
              <w:rPr>
                <w:rFonts w:eastAsia="Times New Roman" w:cs="Times New Roman"/>
                <w:color w:val="000000"/>
                <w:szCs w:val="24"/>
                <w:lang w:eastAsia="ru-RU"/>
              </w:rPr>
              <w:t xml:space="preserve"> 2</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282%</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136%</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2.74%</w:t>
            </w:r>
          </w:p>
        </w:tc>
      </w:tr>
      <w:tr w:rsidR="004031FB" w:rsidRPr="004031FB"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4031FB" w:rsidRPr="004031FB" w:rsidRDefault="002C3625" w:rsidP="009464E2">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4031FB" w:rsidRPr="004031FB">
              <w:rPr>
                <w:rFonts w:eastAsia="Times New Roman" w:cs="Times New Roman"/>
                <w:color w:val="000000"/>
                <w:szCs w:val="24"/>
                <w:lang w:eastAsia="ru-RU"/>
              </w:rPr>
              <w:t xml:space="preserve"> 3</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22%</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r>
      <w:tr w:rsidR="004031FB" w:rsidRPr="004031FB"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4031FB" w:rsidRPr="004031FB" w:rsidRDefault="002C3625" w:rsidP="009464E2">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4031FB" w:rsidRPr="004031FB">
              <w:rPr>
                <w:rFonts w:eastAsia="Times New Roman" w:cs="Times New Roman"/>
                <w:color w:val="000000"/>
                <w:szCs w:val="24"/>
                <w:lang w:eastAsia="ru-RU"/>
              </w:rPr>
              <w:t xml:space="preserve"> 4</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25%</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111%</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111%</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333%</w:t>
            </w:r>
          </w:p>
        </w:tc>
      </w:tr>
      <w:tr w:rsidR="004031FB" w:rsidRPr="004031FB"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4031FB" w:rsidRPr="004031FB" w:rsidRDefault="002C3625" w:rsidP="009464E2">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4031FB" w:rsidRPr="004031FB">
              <w:rPr>
                <w:rFonts w:eastAsia="Times New Roman" w:cs="Times New Roman"/>
                <w:color w:val="000000"/>
                <w:szCs w:val="24"/>
                <w:lang w:eastAsia="ru-RU"/>
              </w:rPr>
              <w:t xml:space="preserve"> 5</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2.5%</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176%</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r>
      <w:tr w:rsidR="004031FB" w:rsidRPr="004031FB"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4031FB" w:rsidRPr="004031FB" w:rsidRDefault="002C3625" w:rsidP="009464E2">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4031FB" w:rsidRPr="004031FB">
              <w:rPr>
                <w:rFonts w:eastAsia="Times New Roman" w:cs="Times New Roman"/>
                <w:color w:val="000000"/>
                <w:szCs w:val="24"/>
                <w:lang w:eastAsia="ru-RU"/>
              </w:rPr>
              <w:t xml:space="preserve"> 6</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515%</w:t>
            </w:r>
          </w:p>
        </w:tc>
      </w:tr>
      <w:tr w:rsidR="004031FB" w:rsidRPr="004031FB" w:rsidTr="00CA06FF">
        <w:trPr>
          <w:trHeight w:val="315"/>
        </w:trPr>
        <w:tc>
          <w:tcPr>
            <w:tcW w:w="574" w:type="pct"/>
            <w:tcBorders>
              <w:top w:val="nil"/>
              <w:left w:val="single" w:sz="4" w:space="0" w:color="auto"/>
              <w:bottom w:val="single" w:sz="4" w:space="0" w:color="auto"/>
              <w:right w:val="single" w:sz="4" w:space="0" w:color="auto"/>
            </w:tcBorders>
            <w:shd w:val="clear" w:color="000000" w:fill="BFBFBF"/>
            <w:noWrap/>
            <w:vAlign w:val="center"/>
            <w:hideMark/>
          </w:tcPr>
          <w:p w:rsidR="004031FB" w:rsidRPr="004031FB" w:rsidRDefault="002C3625" w:rsidP="009464E2">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4031FB" w:rsidRPr="004031FB">
              <w:rPr>
                <w:rFonts w:eastAsia="Times New Roman" w:cs="Times New Roman"/>
                <w:color w:val="000000"/>
                <w:szCs w:val="24"/>
                <w:lang w:eastAsia="ru-RU"/>
              </w:rPr>
              <w:t xml:space="preserve"> 7</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538%</w:t>
            </w:r>
          </w:p>
        </w:tc>
      </w:tr>
      <w:tr w:rsidR="004031FB" w:rsidRPr="004031FB" w:rsidTr="00CA06FF">
        <w:trPr>
          <w:trHeight w:val="315"/>
        </w:trPr>
        <w:tc>
          <w:tcPr>
            <w:tcW w:w="574" w:type="pct"/>
            <w:tcBorders>
              <w:top w:val="nil"/>
              <w:left w:val="single" w:sz="4" w:space="0" w:color="auto"/>
              <w:bottom w:val="single" w:sz="4" w:space="0" w:color="auto"/>
              <w:right w:val="single" w:sz="4" w:space="0" w:color="auto"/>
            </w:tcBorders>
            <w:shd w:val="clear" w:color="000000" w:fill="BFBFBF"/>
            <w:noWrap/>
            <w:vAlign w:val="center"/>
            <w:hideMark/>
          </w:tcPr>
          <w:p w:rsidR="004031FB" w:rsidRPr="004031FB" w:rsidRDefault="002C3625" w:rsidP="009464E2">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4031FB" w:rsidRPr="004031FB">
              <w:rPr>
                <w:rFonts w:eastAsia="Times New Roman" w:cs="Times New Roman"/>
                <w:color w:val="000000"/>
                <w:szCs w:val="24"/>
                <w:lang w:eastAsia="ru-RU"/>
              </w:rPr>
              <w:t xml:space="preserve"> 8</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333%</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25%</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25%</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3.077%</w:t>
            </w:r>
          </w:p>
        </w:tc>
      </w:tr>
      <w:tr w:rsidR="004031FB" w:rsidRPr="004031FB" w:rsidTr="00CA06FF">
        <w:trPr>
          <w:trHeight w:val="315"/>
        </w:trPr>
        <w:tc>
          <w:tcPr>
            <w:tcW w:w="574" w:type="pct"/>
            <w:tcBorders>
              <w:top w:val="nil"/>
              <w:left w:val="single" w:sz="4" w:space="0" w:color="auto"/>
              <w:bottom w:val="single" w:sz="4" w:space="0" w:color="auto"/>
              <w:right w:val="single" w:sz="4" w:space="0" w:color="auto"/>
            </w:tcBorders>
            <w:shd w:val="clear" w:color="000000" w:fill="BFBFBF"/>
            <w:noWrap/>
            <w:vAlign w:val="center"/>
            <w:hideMark/>
          </w:tcPr>
          <w:p w:rsidR="004031FB" w:rsidRPr="004031FB" w:rsidRDefault="002C3625" w:rsidP="009464E2">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4031FB" w:rsidRPr="004031FB">
              <w:rPr>
                <w:rFonts w:eastAsia="Times New Roman" w:cs="Times New Roman"/>
                <w:color w:val="000000"/>
                <w:szCs w:val="24"/>
                <w:lang w:eastAsia="ru-RU"/>
              </w:rPr>
              <w:t xml:space="preserve"> 9</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333%</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3.75%</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2.5%</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6.25%</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3.077%</w:t>
            </w:r>
          </w:p>
        </w:tc>
      </w:tr>
      <w:tr w:rsidR="004031FB" w:rsidRPr="004031FB" w:rsidTr="00CA06FF">
        <w:trPr>
          <w:trHeight w:val="315"/>
        </w:trPr>
        <w:tc>
          <w:tcPr>
            <w:tcW w:w="574" w:type="pct"/>
            <w:tcBorders>
              <w:top w:val="nil"/>
              <w:left w:val="single" w:sz="4" w:space="0" w:color="auto"/>
              <w:bottom w:val="single" w:sz="4" w:space="0" w:color="auto"/>
              <w:right w:val="single" w:sz="4" w:space="0" w:color="auto"/>
            </w:tcBorders>
            <w:shd w:val="clear" w:color="000000" w:fill="BFBFBF"/>
            <w:noWrap/>
            <w:vAlign w:val="center"/>
            <w:hideMark/>
          </w:tcPr>
          <w:p w:rsidR="004031FB" w:rsidRPr="004031FB" w:rsidRDefault="002C3625" w:rsidP="009464E2">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4031FB" w:rsidRPr="004031FB">
              <w:rPr>
                <w:rFonts w:eastAsia="Times New Roman" w:cs="Times New Roman"/>
                <w:color w:val="000000"/>
                <w:szCs w:val="24"/>
                <w:lang w:eastAsia="ru-RU"/>
              </w:rPr>
              <w:t xml:space="preserve"> 10</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4.225%</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316%</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316%</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316%</w:t>
            </w:r>
          </w:p>
        </w:tc>
        <w:tc>
          <w:tcPr>
            <w:tcW w:w="738" w:type="pct"/>
            <w:tcBorders>
              <w:top w:val="nil"/>
              <w:left w:val="nil"/>
              <w:bottom w:val="single" w:sz="4" w:space="0" w:color="auto"/>
              <w:right w:val="single" w:sz="4" w:space="0" w:color="auto"/>
            </w:tcBorders>
            <w:shd w:val="clear" w:color="000000" w:fill="BFBFBF"/>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515%</w:t>
            </w:r>
          </w:p>
        </w:tc>
      </w:tr>
      <w:tr w:rsidR="004031FB" w:rsidRPr="004031FB" w:rsidTr="00CA06FF">
        <w:trPr>
          <w:trHeight w:val="1185"/>
        </w:trPr>
        <w:tc>
          <w:tcPr>
            <w:tcW w:w="574" w:type="pct"/>
            <w:tcBorders>
              <w:top w:val="nil"/>
              <w:left w:val="single" w:sz="4" w:space="0" w:color="auto"/>
              <w:bottom w:val="single" w:sz="4" w:space="0" w:color="auto"/>
              <w:right w:val="single" w:sz="4" w:space="0" w:color="auto"/>
            </w:tcBorders>
            <w:shd w:val="clear" w:color="000000" w:fill="FFFFFF"/>
            <w:vAlign w:val="center"/>
            <w:hideMark/>
          </w:tcPr>
          <w:p w:rsidR="004031FB" w:rsidRPr="004031FB" w:rsidRDefault="004031FB" w:rsidP="009464E2">
            <w:pPr>
              <w:pStyle w:val="a6"/>
              <w:rPr>
                <w:rFonts w:eastAsia="Times New Roman" w:cs="Times New Roman"/>
                <w:color w:val="000000"/>
                <w:szCs w:val="24"/>
                <w:lang w:eastAsia="ru-RU"/>
              </w:rPr>
            </w:pPr>
            <w:r w:rsidRPr="004031FB">
              <w:rPr>
                <w:rFonts w:eastAsia="Times New Roman" w:cs="Times New Roman"/>
                <w:color w:val="000000"/>
                <w:szCs w:val="24"/>
                <w:lang w:eastAsia="ru-RU"/>
              </w:rPr>
              <w:t>Суммарно на длин</w:t>
            </w:r>
            <w:r w:rsidR="00E47495">
              <w:rPr>
                <w:rFonts w:eastAsia="Times New Roman" w:cs="Times New Roman"/>
                <w:color w:val="000000"/>
                <w:szCs w:val="24"/>
                <w:lang w:eastAsia="ru-RU"/>
              </w:rPr>
              <w:t>.</w:t>
            </w:r>
            <w:r w:rsidRPr="004031FB">
              <w:rPr>
                <w:rFonts w:eastAsia="Times New Roman" w:cs="Times New Roman"/>
                <w:color w:val="000000"/>
                <w:szCs w:val="24"/>
                <w:lang w:eastAsia="ru-RU"/>
              </w:rPr>
              <w:t xml:space="preserve"> </w:t>
            </w:r>
            <w:r w:rsidR="002C3625">
              <w:rPr>
                <w:rFonts w:eastAsia="Times New Roman" w:cs="Times New Roman"/>
                <w:color w:val="000000"/>
                <w:szCs w:val="24"/>
                <w:lang w:eastAsia="ru-RU"/>
              </w:rPr>
              <w:t>phrase</w:t>
            </w:r>
            <w:r w:rsidRPr="004031FB">
              <w:rPr>
                <w:rFonts w:eastAsia="Times New Roman" w:cs="Times New Roman"/>
                <w:color w:val="000000"/>
                <w:szCs w:val="24"/>
                <w:lang w:eastAsia="ru-RU"/>
              </w:rPr>
              <w:t>х</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042%</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571%</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549%</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185%</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931%</w:t>
            </w:r>
          </w:p>
        </w:tc>
      </w:tr>
      <w:tr w:rsidR="004031FB" w:rsidRPr="004031FB" w:rsidTr="00CA06FF">
        <w:trPr>
          <w:trHeight w:val="975"/>
        </w:trPr>
        <w:tc>
          <w:tcPr>
            <w:tcW w:w="574" w:type="pct"/>
            <w:tcBorders>
              <w:top w:val="nil"/>
              <w:left w:val="single" w:sz="4" w:space="0" w:color="auto"/>
              <w:bottom w:val="single" w:sz="4" w:space="0" w:color="auto"/>
              <w:right w:val="single" w:sz="4" w:space="0" w:color="auto"/>
            </w:tcBorders>
            <w:shd w:val="clear" w:color="000000" w:fill="FFFFFF"/>
            <w:vAlign w:val="center"/>
            <w:hideMark/>
          </w:tcPr>
          <w:p w:rsidR="004031FB" w:rsidRPr="004031FB" w:rsidRDefault="004031FB" w:rsidP="009464E2">
            <w:pPr>
              <w:pStyle w:val="a6"/>
              <w:rPr>
                <w:rFonts w:eastAsia="Times New Roman" w:cs="Times New Roman"/>
                <w:color w:val="000000"/>
                <w:szCs w:val="24"/>
                <w:lang w:eastAsia="ru-RU"/>
              </w:rPr>
            </w:pPr>
            <w:r w:rsidRPr="004031FB">
              <w:rPr>
                <w:rFonts w:eastAsia="Times New Roman" w:cs="Times New Roman"/>
                <w:color w:val="000000"/>
                <w:szCs w:val="24"/>
                <w:lang w:eastAsia="ru-RU"/>
              </w:rPr>
              <w:t>Суммарно на коротк</w:t>
            </w:r>
            <w:r w:rsidR="00E47495">
              <w:rPr>
                <w:rFonts w:eastAsia="Times New Roman" w:cs="Times New Roman"/>
                <w:color w:val="000000"/>
                <w:szCs w:val="24"/>
                <w:lang w:eastAsia="ru-RU"/>
              </w:rPr>
              <w:t>.</w:t>
            </w:r>
            <w:r w:rsidRPr="004031FB">
              <w:rPr>
                <w:rFonts w:eastAsia="Times New Roman" w:cs="Times New Roman"/>
                <w:color w:val="000000"/>
                <w:szCs w:val="24"/>
                <w:lang w:eastAsia="ru-RU"/>
              </w:rPr>
              <w:t xml:space="preserve"> </w:t>
            </w:r>
            <w:r w:rsidR="002C3625">
              <w:rPr>
                <w:rFonts w:eastAsia="Times New Roman" w:cs="Times New Roman"/>
                <w:color w:val="000000"/>
                <w:szCs w:val="24"/>
                <w:lang w:eastAsia="ru-RU"/>
              </w:rPr>
              <w:t>phrase</w:t>
            </w:r>
            <w:r w:rsidRPr="004031FB">
              <w:rPr>
                <w:rFonts w:eastAsia="Times New Roman" w:cs="Times New Roman"/>
                <w:color w:val="000000"/>
                <w:szCs w:val="24"/>
                <w:lang w:eastAsia="ru-RU"/>
              </w:rPr>
              <w:t>х</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723%</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1.266%</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625%</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2.204%</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0.641%</w:t>
            </w:r>
          </w:p>
        </w:tc>
        <w:tc>
          <w:tcPr>
            <w:tcW w:w="738" w:type="pct"/>
            <w:tcBorders>
              <w:top w:val="nil"/>
              <w:left w:val="nil"/>
              <w:bottom w:val="single" w:sz="4" w:space="0" w:color="auto"/>
              <w:right w:val="single" w:sz="4" w:space="0" w:color="auto"/>
            </w:tcBorders>
            <w:shd w:val="clear" w:color="auto" w:fill="auto"/>
            <w:noWrap/>
            <w:vAlign w:val="center"/>
            <w:hideMark/>
          </w:tcPr>
          <w:p w:rsidR="004031FB" w:rsidRPr="004031FB" w:rsidRDefault="004031FB" w:rsidP="009464E2">
            <w:pPr>
              <w:pStyle w:val="a6"/>
              <w:rPr>
                <w:rFonts w:ascii="Calibri" w:eastAsia="Times New Roman" w:hAnsi="Calibri" w:cs="Times New Roman"/>
                <w:color w:val="000000"/>
                <w:sz w:val="22"/>
                <w:lang w:eastAsia="ru-RU"/>
              </w:rPr>
            </w:pPr>
            <w:r w:rsidRPr="004031FB">
              <w:rPr>
                <w:rFonts w:ascii="Calibri" w:eastAsia="Times New Roman" w:hAnsi="Calibri" w:cs="Times New Roman"/>
                <w:color w:val="000000"/>
                <w:sz w:val="22"/>
                <w:lang w:eastAsia="ru-RU"/>
              </w:rPr>
              <w:t>2.302%</w:t>
            </w:r>
          </w:p>
        </w:tc>
      </w:tr>
    </w:tbl>
    <w:p w:rsidR="00CA06FF" w:rsidRPr="00CA06FF" w:rsidRDefault="00CA06FF" w:rsidP="00CA06FF">
      <w:pPr>
        <w:ind w:firstLine="708"/>
        <w:jc w:val="both"/>
        <w:rPr>
          <w:lang w:val="en-US"/>
        </w:rPr>
      </w:pPr>
      <w:r w:rsidRPr="00CA06FF">
        <w:rPr>
          <w:lang w:val="en-US"/>
        </w:rPr>
        <w:t>Overall Classification error for long phrases = 0.543%;</w:t>
      </w:r>
    </w:p>
    <w:p w:rsidR="00CA06FF" w:rsidRPr="00B42EDD" w:rsidRDefault="00CA06FF" w:rsidP="00CA06FF">
      <w:pPr>
        <w:ind w:firstLine="708"/>
        <w:jc w:val="both"/>
        <w:rPr>
          <w:lang w:val="en-US"/>
        </w:rPr>
      </w:pPr>
      <w:r w:rsidRPr="00B42EDD">
        <w:rPr>
          <w:lang w:val="en-US"/>
        </w:rPr>
        <w:t>Overall Classification error for short phrases = 1.46%.</w:t>
      </w:r>
    </w:p>
    <w:p w:rsidR="00CA06FF" w:rsidRPr="00CA06FF" w:rsidRDefault="00CA06FF" w:rsidP="00CA06FF">
      <w:pPr>
        <w:ind w:firstLine="708"/>
        <w:jc w:val="both"/>
        <w:rPr>
          <w:lang w:val="en-US"/>
        </w:rPr>
      </w:pPr>
      <w:r w:rsidRPr="00CA06FF">
        <w:rPr>
          <w:lang w:val="en-US"/>
        </w:rPr>
        <w:t>Validation data is necessary so that the network does not overfit and is validated at each training epoch of the model. The maximum classification accuracy of the validation data is, on average, achieved at epoch 20. 100 epochs were used to create the model. Table 7 presents similar statistics on unnormalized data. When training the model, the function of the Python library "StandartScaller" was used. This function normalizes biometric data so that the mathematical expectation of each vector is 0 and the variance = 1.</w:t>
      </w:r>
    </w:p>
    <w:p w:rsidR="009464E2" w:rsidRPr="00CA06FF" w:rsidRDefault="00CA06FF" w:rsidP="00E47495">
      <w:pPr>
        <w:pStyle w:val="a6"/>
        <w:rPr>
          <w:lang w:val="en-US"/>
        </w:rPr>
      </w:pPr>
      <w:r w:rsidRPr="00CA06FF">
        <w:rPr>
          <w:lang w:val="en-US"/>
        </w:rPr>
        <w:lastRenderedPageBreak/>
        <w:t>Table 8 - Estimation of the probability of classification error on unnormalized biometric data</w:t>
      </w:r>
    </w:p>
    <w:tbl>
      <w:tblPr>
        <w:tblW w:w="5000" w:type="pct"/>
        <w:tblLook w:val="04A0" w:firstRow="1" w:lastRow="0" w:firstColumn="1" w:lastColumn="0" w:noHBand="0" w:noVBand="1"/>
      </w:tblPr>
      <w:tblGrid>
        <w:gridCol w:w="1098"/>
        <w:gridCol w:w="1412"/>
        <w:gridCol w:w="1412"/>
        <w:gridCol w:w="1412"/>
        <w:gridCol w:w="1412"/>
        <w:gridCol w:w="1412"/>
        <w:gridCol w:w="1412"/>
      </w:tblGrid>
      <w:tr w:rsidR="00E47495" w:rsidRPr="00E47495" w:rsidTr="00CA06FF">
        <w:trPr>
          <w:trHeight w:val="300"/>
        </w:trPr>
        <w:tc>
          <w:tcPr>
            <w:tcW w:w="57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47495" w:rsidRPr="00CA06FF" w:rsidRDefault="00E47495" w:rsidP="00E47495">
            <w:pPr>
              <w:pStyle w:val="a6"/>
              <w:rPr>
                <w:rFonts w:ascii="Calibri" w:eastAsia="Times New Roman" w:hAnsi="Calibri" w:cs="Times New Roman"/>
                <w:color w:val="000000"/>
                <w:sz w:val="22"/>
                <w:lang w:val="en-US" w:eastAsia="ru-RU"/>
              </w:rPr>
            </w:pP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E47495" w:rsidRPr="00E47495" w:rsidRDefault="002C3625" w:rsidP="00E47495">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E47495" w:rsidRPr="00E47495">
              <w:rPr>
                <w:rFonts w:ascii="Calibri" w:eastAsia="Times New Roman" w:hAnsi="Calibri" w:cs="Times New Roman"/>
                <w:color w:val="000000"/>
                <w:sz w:val="22"/>
                <w:lang w:eastAsia="ru-RU"/>
              </w:rPr>
              <w:t>№1</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E47495" w:rsidRPr="00E47495" w:rsidRDefault="002C3625" w:rsidP="00E47495">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E47495" w:rsidRPr="00E47495">
              <w:rPr>
                <w:rFonts w:ascii="Calibri" w:eastAsia="Times New Roman" w:hAnsi="Calibri" w:cs="Times New Roman"/>
                <w:color w:val="000000"/>
                <w:sz w:val="22"/>
                <w:lang w:eastAsia="ru-RU"/>
              </w:rPr>
              <w:t>№2</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E47495" w:rsidRPr="00E47495" w:rsidRDefault="002C3625" w:rsidP="00E47495">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E47495" w:rsidRPr="00E47495">
              <w:rPr>
                <w:rFonts w:ascii="Calibri" w:eastAsia="Times New Roman" w:hAnsi="Calibri" w:cs="Times New Roman"/>
                <w:color w:val="000000"/>
                <w:sz w:val="22"/>
                <w:lang w:eastAsia="ru-RU"/>
              </w:rPr>
              <w:t>№3</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E47495" w:rsidRPr="00E47495" w:rsidRDefault="002C3625" w:rsidP="00E47495">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E47495" w:rsidRPr="00E47495">
              <w:rPr>
                <w:rFonts w:ascii="Calibri" w:eastAsia="Times New Roman" w:hAnsi="Calibri" w:cs="Times New Roman"/>
                <w:color w:val="000000"/>
                <w:sz w:val="22"/>
                <w:lang w:eastAsia="ru-RU"/>
              </w:rPr>
              <w:t>№4</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E47495" w:rsidRPr="00E47495" w:rsidRDefault="002C3625" w:rsidP="00E47495">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E47495" w:rsidRPr="00E47495">
              <w:rPr>
                <w:rFonts w:ascii="Calibri" w:eastAsia="Times New Roman" w:hAnsi="Calibri" w:cs="Times New Roman"/>
                <w:color w:val="000000"/>
                <w:sz w:val="22"/>
                <w:lang w:eastAsia="ru-RU"/>
              </w:rPr>
              <w:t>№5</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E47495" w:rsidRPr="00E47495" w:rsidRDefault="002C3625" w:rsidP="00E47495">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E47495" w:rsidRPr="00E47495">
              <w:rPr>
                <w:rFonts w:ascii="Calibri" w:eastAsia="Times New Roman" w:hAnsi="Calibri" w:cs="Times New Roman"/>
                <w:color w:val="000000"/>
                <w:sz w:val="22"/>
                <w:lang w:eastAsia="ru-RU"/>
              </w:rPr>
              <w:t>№6</w:t>
            </w:r>
          </w:p>
        </w:tc>
      </w:tr>
      <w:tr w:rsidR="00E47495" w:rsidRPr="00E47495" w:rsidTr="00CA06FF">
        <w:trPr>
          <w:trHeight w:val="1530"/>
        </w:trPr>
        <w:tc>
          <w:tcPr>
            <w:tcW w:w="574" w:type="pct"/>
            <w:vMerge/>
            <w:tcBorders>
              <w:top w:val="single" w:sz="4" w:space="0" w:color="auto"/>
              <w:left w:val="single" w:sz="4" w:space="0" w:color="auto"/>
              <w:bottom w:val="single" w:sz="4" w:space="0" w:color="auto"/>
              <w:right w:val="single" w:sz="4" w:space="0" w:color="auto"/>
            </w:tcBorders>
            <w:vAlign w:val="center"/>
            <w:hideMark/>
          </w:tcPr>
          <w:p w:rsidR="00E47495" w:rsidRPr="00E47495" w:rsidRDefault="00E47495" w:rsidP="00E47495">
            <w:pPr>
              <w:pStyle w:val="a6"/>
              <w:rPr>
                <w:rFonts w:ascii="Calibri" w:eastAsia="Times New Roman" w:hAnsi="Calibri" w:cs="Times New Roman"/>
                <w:color w:val="000000"/>
                <w:sz w:val="22"/>
                <w:lang w:eastAsia="ru-RU"/>
              </w:rPr>
            </w:pPr>
          </w:p>
        </w:tc>
        <w:tc>
          <w:tcPr>
            <w:tcW w:w="738" w:type="pct"/>
            <w:tcBorders>
              <w:top w:val="nil"/>
              <w:left w:val="nil"/>
              <w:bottom w:val="single" w:sz="4" w:space="0" w:color="auto"/>
              <w:right w:val="single" w:sz="4" w:space="0" w:color="auto"/>
            </w:tcBorders>
            <w:shd w:val="clear" w:color="auto" w:fill="auto"/>
            <w:vAlign w:val="center"/>
            <w:hideMark/>
          </w:tcPr>
          <w:p w:rsidR="00E47495" w:rsidRPr="00E47495" w:rsidRDefault="00CA06FF" w:rsidP="00E47495">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c>
          <w:tcPr>
            <w:tcW w:w="738" w:type="pct"/>
            <w:tcBorders>
              <w:top w:val="nil"/>
              <w:left w:val="nil"/>
              <w:bottom w:val="single" w:sz="4" w:space="0" w:color="auto"/>
              <w:right w:val="single" w:sz="4" w:space="0" w:color="auto"/>
            </w:tcBorders>
            <w:shd w:val="clear" w:color="auto" w:fill="auto"/>
            <w:vAlign w:val="center"/>
            <w:hideMark/>
          </w:tcPr>
          <w:p w:rsidR="00E47495" w:rsidRPr="00E47495" w:rsidRDefault="00CA06FF" w:rsidP="00E47495">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c>
          <w:tcPr>
            <w:tcW w:w="738" w:type="pct"/>
            <w:tcBorders>
              <w:top w:val="nil"/>
              <w:left w:val="nil"/>
              <w:bottom w:val="single" w:sz="4" w:space="0" w:color="auto"/>
              <w:right w:val="single" w:sz="4" w:space="0" w:color="auto"/>
            </w:tcBorders>
            <w:shd w:val="clear" w:color="auto" w:fill="auto"/>
            <w:vAlign w:val="center"/>
            <w:hideMark/>
          </w:tcPr>
          <w:p w:rsidR="00E47495" w:rsidRPr="00E47495" w:rsidRDefault="00CA06FF" w:rsidP="00E47495">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c>
          <w:tcPr>
            <w:tcW w:w="738" w:type="pct"/>
            <w:tcBorders>
              <w:top w:val="nil"/>
              <w:left w:val="nil"/>
              <w:bottom w:val="single" w:sz="4" w:space="0" w:color="auto"/>
              <w:right w:val="single" w:sz="4" w:space="0" w:color="auto"/>
            </w:tcBorders>
            <w:shd w:val="clear" w:color="auto" w:fill="auto"/>
            <w:vAlign w:val="center"/>
            <w:hideMark/>
          </w:tcPr>
          <w:p w:rsidR="00E47495" w:rsidRPr="00E47495" w:rsidRDefault="00CA06FF" w:rsidP="00E47495">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c>
          <w:tcPr>
            <w:tcW w:w="738" w:type="pct"/>
            <w:tcBorders>
              <w:top w:val="nil"/>
              <w:left w:val="nil"/>
              <w:bottom w:val="single" w:sz="4" w:space="0" w:color="auto"/>
              <w:right w:val="single" w:sz="4" w:space="0" w:color="auto"/>
            </w:tcBorders>
            <w:shd w:val="clear" w:color="auto" w:fill="auto"/>
            <w:vAlign w:val="center"/>
            <w:hideMark/>
          </w:tcPr>
          <w:p w:rsidR="00E47495" w:rsidRPr="00E47495" w:rsidRDefault="00CA06FF" w:rsidP="00E47495">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c>
          <w:tcPr>
            <w:tcW w:w="738" w:type="pct"/>
            <w:tcBorders>
              <w:top w:val="nil"/>
              <w:left w:val="nil"/>
              <w:bottom w:val="single" w:sz="4" w:space="0" w:color="auto"/>
              <w:right w:val="single" w:sz="4" w:space="0" w:color="auto"/>
            </w:tcBorders>
            <w:shd w:val="clear" w:color="auto" w:fill="auto"/>
            <w:vAlign w:val="center"/>
            <w:hideMark/>
          </w:tcPr>
          <w:p w:rsidR="00E47495" w:rsidRPr="00E47495" w:rsidRDefault="00CA06FF" w:rsidP="00E47495">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r>
      <w:tr w:rsidR="00E47495" w:rsidRPr="00E47495"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E47495" w:rsidRPr="00E47495" w:rsidRDefault="002C3625" w:rsidP="00E47495">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E47495" w:rsidRPr="00E47495">
              <w:rPr>
                <w:rFonts w:eastAsia="Times New Roman" w:cs="Times New Roman"/>
                <w:color w:val="000000"/>
                <w:szCs w:val="24"/>
                <w:lang w:eastAsia="ru-RU"/>
              </w:rPr>
              <w:t xml:space="preserve"> 1</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099%</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099%</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3.297%</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r>
      <w:tr w:rsidR="00E47495" w:rsidRPr="00E47495"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E47495" w:rsidRPr="00E47495" w:rsidRDefault="002C3625" w:rsidP="00E47495">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E47495" w:rsidRPr="00E47495">
              <w:rPr>
                <w:rFonts w:eastAsia="Times New Roman" w:cs="Times New Roman"/>
                <w:color w:val="000000"/>
                <w:szCs w:val="24"/>
                <w:lang w:eastAsia="ru-RU"/>
              </w:rPr>
              <w:t xml:space="preserve"> 2</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282%</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136%</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2.74%</w:t>
            </w:r>
          </w:p>
        </w:tc>
      </w:tr>
      <w:tr w:rsidR="00E47495" w:rsidRPr="00E47495"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E47495" w:rsidRPr="00E47495" w:rsidRDefault="002C3625" w:rsidP="00E47495">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E47495" w:rsidRPr="00E47495">
              <w:rPr>
                <w:rFonts w:eastAsia="Times New Roman" w:cs="Times New Roman"/>
                <w:color w:val="000000"/>
                <w:szCs w:val="24"/>
                <w:lang w:eastAsia="ru-RU"/>
              </w:rPr>
              <w:t xml:space="preserve"> 3</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r>
      <w:tr w:rsidR="00E47495" w:rsidRPr="00E47495"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E47495" w:rsidRPr="00E47495" w:rsidRDefault="002C3625" w:rsidP="00E47495">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E47495" w:rsidRPr="00E47495">
              <w:rPr>
                <w:rFonts w:eastAsia="Times New Roman" w:cs="Times New Roman"/>
                <w:color w:val="000000"/>
                <w:szCs w:val="24"/>
                <w:lang w:eastAsia="ru-RU"/>
              </w:rPr>
              <w:t xml:space="preserve"> 4</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25%</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2.222%</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111%</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333%</w:t>
            </w:r>
          </w:p>
        </w:tc>
      </w:tr>
      <w:tr w:rsidR="00E47495" w:rsidRPr="00E47495"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E47495" w:rsidRPr="00E47495" w:rsidRDefault="002C3625" w:rsidP="00E47495">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E47495" w:rsidRPr="00E47495">
              <w:rPr>
                <w:rFonts w:eastAsia="Times New Roman" w:cs="Times New Roman"/>
                <w:color w:val="000000"/>
                <w:szCs w:val="24"/>
                <w:lang w:eastAsia="ru-RU"/>
              </w:rPr>
              <w:t xml:space="preserve"> 5</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25%</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176%</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176%</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r>
      <w:tr w:rsidR="00E47495" w:rsidRPr="00E47495"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E47495" w:rsidRPr="00E47495" w:rsidRDefault="002C3625" w:rsidP="00E47495">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E47495" w:rsidRPr="00E47495">
              <w:rPr>
                <w:rFonts w:eastAsia="Times New Roman" w:cs="Times New Roman"/>
                <w:color w:val="000000"/>
                <w:szCs w:val="24"/>
                <w:lang w:eastAsia="ru-RU"/>
              </w:rPr>
              <w:t xml:space="preserve"> 6</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316%</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515%</w:t>
            </w:r>
          </w:p>
        </w:tc>
      </w:tr>
      <w:tr w:rsidR="00E47495" w:rsidRPr="00E47495" w:rsidTr="00CA06FF">
        <w:trPr>
          <w:trHeight w:val="315"/>
        </w:trPr>
        <w:tc>
          <w:tcPr>
            <w:tcW w:w="574" w:type="pct"/>
            <w:tcBorders>
              <w:top w:val="nil"/>
              <w:left w:val="single" w:sz="4" w:space="0" w:color="auto"/>
              <w:bottom w:val="single" w:sz="4" w:space="0" w:color="auto"/>
              <w:right w:val="single" w:sz="4" w:space="0" w:color="auto"/>
            </w:tcBorders>
            <w:shd w:val="clear" w:color="000000" w:fill="BFBFBF"/>
            <w:noWrap/>
            <w:vAlign w:val="center"/>
            <w:hideMark/>
          </w:tcPr>
          <w:p w:rsidR="00E47495" w:rsidRPr="00E47495" w:rsidRDefault="002C3625" w:rsidP="00E47495">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E47495" w:rsidRPr="00E47495">
              <w:rPr>
                <w:rFonts w:eastAsia="Times New Roman" w:cs="Times New Roman"/>
                <w:color w:val="000000"/>
                <w:szCs w:val="24"/>
                <w:lang w:eastAsia="ru-RU"/>
              </w:rPr>
              <w:t xml:space="preserve"> 7</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2.667%</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538%</w:t>
            </w:r>
          </w:p>
        </w:tc>
      </w:tr>
      <w:tr w:rsidR="00E47495" w:rsidRPr="00E47495" w:rsidTr="00CA06FF">
        <w:trPr>
          <w:trHeight w:val="315"/>
        </w:trPr>
        <w:tc>
          <w:tcPr>
            <w:tcW w:w="574" w:type="pct"/>
            <w:tcBorders>
              <w:top w:val="nil"/>
              <w:left w:val="single" w:sz="4" w:space="0" w:color="auto"/>
              <w:bottom w:val="single" w:sz="4" w:space="0" w:color="auto"/>
              <w:right w:val="single" w:sz="4" w:space="0" w:color="auto"/>
            </w:tcBorders>
            <w:shd w:val="clear" w:color="000000" w:fill="BFBFBF"/>
            <w:noWrap/>
            <w:vAlign w:val="center"/>
            <w:hideMark/>
          </w:tcPr>
          <w:p w:rsidR="00E47495" w:rsidRPr="00E47495" w:rsidRDefault="002C3625" w:rsidP="00E47495">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E47495" w:rsidRPr="00E47495">
              <w:rPr>
                <w:rFonts w:eastAsia="Times New Roman" w:cs="Times New Roman"/>
                <w:color w:val="000000"/>
                <w:szCs w:val="24"/>
                <w:lang w:eastAsia="ru-RU"/>
              </w:rPr>
              <w:t xml:space="preserve"> 8</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25%</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25%</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25%</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3.077%</w:t>
            </w:r>
          </w:p>
        </w:tc>
      </w:tr>
      <w:tr w:rsidR="00E47495" w:rsidRPr="00E47495" w:rsidTr="00CA06FF">
        <w:trPr>
          <w:trHeight w:val="315"/>
        </w:trPr>
        <w:tc>
          <w:tcPr>
            <w:tcW w:w="574" w:type="pct"/>
            <w:tcBorders>
              <w:top w:val="nil"/>
              <w:left w:val="single" w:sz="4" w:space="0" w:color="auto"/>
              <w:bottom w:val="single" w:sz="4" w:space="0" w:color="auto"/>
              <w:right w:val="single" w:sz="4" w:space="0" w:color="auto"/>
            </w:tcBorders>
            <w:shd w:val="clear" w:color="000000" w:fill="BFBFBF"/>
            <w:noWrap/>
            <w:vAlign w:val="center"/>
            <w:hideMark/>
          </w:tcPr>
          <w:p w:rsidR="00E47495" w:rsidRPr="00E47495" w:rsidRDefault="002C3625" w:rsidP="00E47495">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E47495" w:rsidRPr="00E47495">
              <w:rPr>
                <w:rFonts w:eastAsia="Times New Roman" w:cs="Times New Roman"/>
                <w:color w:val="000000"/>
                <w:szCs w:val="24"/>
                <w:lang w:eastAsia="ru-RU"/>
              </w:rPr>
              <w:t xml:space="preserve"> 9</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333%</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25%</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2.5%</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6.25%</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4.615%</w:t>
            </w:r>
          </w:p>
        </w:tc>
      </w:tr>
      <w:tr w:rsidR="00E47495" w:rsidRPr="00E47495" w:rsidTr="00CA06FF">
        <w:trPr>
          <w:trHeight w:val="315"/>
        </w:trPr>
        <w:tc>
          <w:tcPr>
            <w:tcW w:w="574" w:type="pct"/>
            <w:tcBorders>
              <w:top w:val="nil"/>
              <w:left w:val="single" w:sz="4" w:space="0" w:color="auto"/>
              <w:bottom w:val="single" w:sz="4" w:space="0" w:color="auto"/>
              <w:right w:val="single" w:sz="4" w:space="0" w:color="auto"/>
            </w:tcBorders>
            <w:shd w:val="clear" w:color="000000" w:fill="BFBFBF"/>
            <w:noWrap/>
            <w:vAlign w:val="center"/>
            <w:hideMark/>
          </w:tcPr>
          <w:p w:rsidR="00E47495" w:rsidRPr="00E47495" w:rsidRDefault="002C3625" w:rsidP="00E47495">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E47495" w:rsidRPr="00E47495">
              <w:rPr>
                <w:rFonts w:eastAsia="Times New Roman" w:cs="Times New Roman"/>
                <w:color w:val="000000"/>
                <w:szCs w:val="24"/>
                <w:lang w:eastAsia="ru-RU"/>
              </w:rPr>
              <w:t xml:space="preserve"> 10</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2.817%</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316%</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316%</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316%</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bottom"/>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515%</w:t>
            </w:r>
          </w:p>
        </w:tc>
      </w:tr>
      <w:tr w:rsidR="00E47495" w:rsidRPr="00E47495" w:rsidTr="00CA06FF">
        <w:trPr>
          <w:trHeight w:val="1185"/>
        </w:trPr>
        <w:tc>
          <w:tcPr>
            <w:tcW w:w="574" w:type="pct"/>
            <w:tcBorders>
              <w:top w:val="nil"/>
              <w:left w:val="single" w:sz="4" w:space="0" w:color="auto"/>
              <w:bottom w:val="single" w:sz="4" w:space="0" w:color="auto"/>
              <w:right w:val="single" w:sz="4" w:space="0" w:color="auto"/>
            </w:tcBorders>
            <w:shd w:val="clear" w:color="000000" w:fill="FFFFFF"/>
            <w:vAlign w:val="center"/>
            <w:hideMark/>
          </w:tcPr>
          <w:p w:rsidR="00E47495" w:rsidRPr="00E47495" w:rsidRDefault="00E47495" w:rsidP="00E47495">
            <w:pPr>
              <w:pStyle w:val="a6"/>
              <w:rPr>
                <w:rFonts w:eastAsia="Times New Roman" w:cs="Times New Roman"/>
                <w:color w:val="000000"/>
                <w:szCs w:val="24"/>
                <w:lang w:eastAsia="ru-RU"/>
              </w:rPr>
            </w:pPr>
            <w:r w:rsidRPr="00E47495">
              <w:rPr>
                <w:rFonts w:eastAsia="Times New Roman" w:cs="Times New Roman"/>
                <w:color w:val="000000"/>
                <w:szCs w:val="24"/>
                <w:lang w:eastAsia="ru-RU"/>
              </w:rPr>
              <w:t>Суммарно на длин</w:t>
            </w:r>
            <w:r>
              <w:rPr>
                <w:rFonts w:eastAsia="Times New Roman" w:cs="Times New Roman"/>
                <w:color w:val="000000"/>
                <w:szCs w:val="24"/>
                <w:lang w:eastAsia="ru-RU"/>
              </w:rPr>
              <w:t>.</w:t>
            </w:r>
            <w:r w:rsidRPr="00E47495">
              <w:rPr>
                <w:rFonts w:eastAsia="Times New Roman" w:cs="Times New Roman"/>
                <w:color w:val="000000"/>
                <w:szCs w:val="24"/>
                <w:lang w:eastAsia="ru-RU"/>
              </w:rPr>
              <w:t xml:space="preserve"> </w:t>
            </w:r>
            <w:r w:rsidR="002C3625">
              <w:rPr>
                <w:rFonts w:eastAsia="Times New Roman" w:cs="Times New Roman"/>
                <w:color w:val="000000"/>
                <w:szCs w:val="24"/>
                <w:lang w:eastAsia="ru-RU"/>
              </w:rPr>
              <w:t>phrase</w:t>
            </w:r>
            <w:r w:rsidRPr="00E47495">
              <w:rPr>
                <w:rFonts w:eastAsia="Times New Roman" w:cs="Times New Roman"/>
                <w:color w:val="000000"/>
                <w:szCs w:val="24"/>
                <w:lang w:eastAsia="ru-RU"/>
              </w:rPr>
              <w:t>х</w:t>
            </w:r>
          </w:p>
        </w:tc>
        <w:tc>
          <w:tcPr>
            <w:tcW w:w="738" w:type="pct"/>
            <w:tcBorders>
              <w:top w:val="nil"/>
              <w:left w:val="nil"/>
              <w:bottom w:val="single" w:sz="4" w:space="0" w:color="auto"/>
              <w:right w:val="single" w:sz="4" w:space="0" w:color="auto"/>
            </w:tcBorders>
            <w:shd w:val="clear" w:color="auto" w:fill="auto"/>
            <w:noWrap/>
            <w:vAlign w:val="center"/>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85%</w:t>
            </w:r>
          </w:p>
        </w:tc>
        <w:tc>
          <w:tcPr>
            <w:tcW w:w="738" w:type="pct"/>
            <w:tcBorders>
              <w:top w:val="nil"/>
              <w:left w:val="nil"/>
              <w:bottom w:val="single" w:sz="4" w:space="0" w:color="auto"/>
              <w:right w:val="single" w:sz="4" w:space="0" w:color="auto"/>
            </w:tcBorders>
            <w:shd w:val="clear" w:color="auto" w:fill="auto"/>
            <w:noWrap/>
            <w:vAlign w:val="center"/>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939%</w:t>
            </w:r>
          </w:p>
        </w:tc>
        <w:tc>
          <w:tcPr>
            <w:tcW w:w="738" w:type="pct"/>
            <w:tcBorders>
              <w:top w:val="nil"/>
              <w:left w:val="nil"/>
              <w:bottom w:val="single" w:sz="4" w:space="0" w:color="auto"/>
              <w:right w:val="single" w:sz="4" w:space="0" w:color="auto"/>
            </w:tcBorders>
            <w:shd w:val="clear" w:color="auto" w:fill="auto"/>
            <w:noWrap/>
            <w:vAlign w:val="center"/>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183%</w:t>
            </w:r>
          </w:p>
        </w:tc>
        <w:tc>
          <w:tcPr>
            <w:tcW w:w="738" w:type="pct"/>
            <w:tcBorders>
              <w:top w:val="nil"/>
              <w:left w:val="nil"/>
              <w:bottom w:val="single" w:sz="4" w:space="0" w:color="auto"/>
              <w:right w:val="single" w:sz="4" w:space="0" w:color="auto"/>
            </w:tcBorders>
            <w:shd w:val="clear" w:color="auto" w:fill="auto"/>
            <w:noWrap/>
            <w:vAlign w:val="center"/>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549%</w:t>
            </w:r>
          </w:p>
        </w:tc>
        <w:tc>
          <w:tcPr>
            <w:tcW w:w="738" w:type="pct"/>
            <w:tcBorders>
              <w:top w:val="nil"/>
              <w:left w:val="nil"/>
              <w:bottom w:val="single" w:sz="4" w:space="0" w:color="auto"/>
              <w:right w:val="single" w:sz="4" w:space="0" w:color="auto"/>
            </w:tcBorders>
            <w:shd w:val="clear" w:color="auto" w:fill="auto"/>
            <w:noWrap/>
            <w:vAlign w:val="center"/>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381%</w:t>
            </w:r>
          </w:p>
        </w:tc>
        <w:tc>
          <w:tcPr>
            <w:tcW w:w="738" w:type="pct"/>
            <w:tcBorders>
              <w:top w:val="nil"/>
              <w:left w:val="nil"/>
              <w:bottom w:val="single" w:sz="4" w:space="0" w:color="auto"/>
              <w:right w:val="single" w:sz="4" w:space="0" w:color="auto"/>
            </w:tcBorders>
            <w:shd w:val="clear" w:color="auto" w:fill="auto"/>
            <w:noWrap/>
            <w:vAlign w:val="center"/>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931%</w:t>
            </w:r>
          </w:p>
        </w:tc>
      </w:tr>
      <w:tr w:rsidR="00E47495" w:rsidRPr="00E47495" w:rsidTr="00CA06FF">
        <w:trPr>
          <w:trHeight w:val="975"/>
        </w:trPr>
        <w:tc>
          <w:tcPr>
            <w:tcW w:w="574" w:type="pct"/>
            <w:tcBorders>
              <w:top w:val="nil"/>
              <w:left w:val="single" w:sz="4" w:space="0" w:color="auto"/>
              <w:bottom w:val="single" w:sz="4" w:space="0" w:color="auto"/>
              <w:right w:val="single" w:sz="4" w:space="0" w:color="auto"/>
            </w:tcBorders>
            <w:shd w:val="clear" w:color="000000" w:fill="FFFFFF"/>
            <w:vAlign w:val="center"/>
            <w:hideMark/>
          </w:tcPr>
          <w:p w:rsidR="00E47495" w:rsidRPr="00E47495" w:rsidRDefault="00E47495" w:rsidP="00E47495">
            <w:pPr>
              <w:pStyle w:val="a6"/>
              <w:rPr>
                <w:rFonts w:eastAsia="Times New Roman" w:cs="Times New Roman"/>
                <w:color w:val="000000"/>
                <w:szCs w:val="24"/>
                <w:lang w:eastAsia="ru-RU"/>
              </w:rPr>
            </w:pPr>
            <w:r w:rsidRPr="00E47495">
              <w:rPr>
                <w:rFonts w:eastAsia="Times New Roman" w:cs="Times New Roman"/>
                <w:color w:val="000000"/>
                <w:szCs w:val="24"/>
                <w:lang w:eastAsia="ru-RU"/>
              </w:rPr>
              <w:t>Суммарно на корот</w:t>
            </w:r>
            <w:r>
              <w:rPr>
                <w:rFonts w:eastAsia="Times New Roman" w:cs="Times New Roman"/>
                <w:color w:val="000000"/>
                <w:szCs w:val="24"/>
                <w:lang w:eastAsia="ru-RU"/>
              </w:rPr>
              <w:t>.</w:t>
            </w:r>
            <w:r w:rsidRPr="00E47495">
              <w:rPr>
                <w:rFonts w:eastAsia="Times New Roman" w:cs="Times New Roman"/>
                <w:color w:val="000000"/>
                <w:szCs w:val="24"/>
                <w:lang w:eastAsia="ru-RU"/>
              </w:rPr>
              <w:t xml:space="preserve"> </w:t>
            </w:r>
            <w:r w:rsidR="002C3625">
              <w:rPr>
                <w:rFonts w:eastAsia="Times New Roman" w:cs="Times New Roman"/>
                <w:color w:val="000000"/>
                <w:szCs w:val="24"/>
                <w:lang w:eastAsia="ru-RU"/>
              </w:rPr>
              <w:t>phrase</w:t>
            </w:r>
            <w:r w:rsidRPr="00E47495">
              <w:rPr>
                <w:rFonts w:eastAsia="Times New Roman" w:cs="Times New Roman"/>
                <w:color w:val="000000"/>
                <w:szCs w:val="24"/>
                <w:lang w:eastAsia="ru-RU"/>
              </w:rPr>
              <w:t>х</w:t>
            </w:r>
          </w:p>
        </w:tc>
        <w:tc>
          <w:tcPr>
            <w:tcW w:w="738" w:type="pct"/>
            <w:tcBorders>
              <w:top w:val="nil"/>
              <w:left w:val="nil"/>
              <w:bottom w:val="single" w:sz="4" w:space="0" w:color="auto"/>
              <w:right w:val="single" w:sz="4" w:space="0" w:color="auto"/>
            </w:tcBorders>
            <w:shd w:val="clear" w:color="auto" w:fill="auto"/>
            <w:noWrap/>
            <w:vAlign w:val="center"/>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1.704%</w:t>
            </w:r>
          </w:p>
        </w:tc>
        <w:tc>
          <w:tcPr>
            <w:tcW w:w="738" w:type="pct"/>
            <w:tcBorders>
              <w:top w:val="nil"/>
              <w:left w:val="nil"/>
              <w:bottom w:val="single" w:sz="4" w:space="0" w:color="auto"/>
              <w:right w:val="single" w:sz="4" w:space="0" w:color="auto"/>
            </w:tcBorders>
            <w:shd w:val="clear" w:color="auto" w:fill="auto"/>
            <w:noWrap/>
            <w:vAlign w:val="center"/>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954%</w:t>
            </w:r>
          </w:p>
        </w:tc>
        <w:tc>
          <w:tcPr>
            <w:tcW w:w="738" w:type="pct"/>
            <w:tcBorders>
              <w:top w:val="nil"/>
              <w:left w:val="nil"/>
              <w:bottom w:val="single" w:sz="4" w:space="0" w:color="auto"/>
              <w:right w:val="single" w:sz="4" w:space="0" w:color="auto"/>
            </w:tcBorders>
            <w:shd w:val="clear" w:color="auto" w:fill="auto"/>
            <w:noWrap/>
            <w:vAlign w:val="center"/>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954%</w:t>
            </w:r>
          </w:p>
        </w:tc>
        <w:tc>
          <w:tcPr>
            <w:tcW w:w="738" w:type="pct"/>
            <w:tcBorders>
              <w:top w:val="nil"/>
              <w:left w:val="nil"/>
              <w:bottom w:val="single" w:sz="4" w:space="0" w:color="auto"/>
              <w:right w:val="single" w:sz="4" w:space="0" w:color="auto"/>
            </w:tcBorders>
            <w:shd w:val="clear" w:color="auto" w:fill="auto"/>
            <w:noWrap/>
            <w:vAlign w:val="center"/>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2.204%</w:t>
            </w:r>
          </w:p>
        </w:tc>
        <w:tc>
          <w:tcPr>
            <w:tcW w:w="738" w:type="pct"/>
            <w:tcBorders>
              <w:top w:val="nil"/>
              <w:left w:val="nil"/>
              <w:bottom w:val="single" w:sz="4" w:space="0" w:color="auto"/>
              <w:right w:val="single" w:sz="4" w:space="0" w:color="auto"/>
            </w:tcBorders>
            <w:shd w:val="clear" w:color="auto" w:fill="auto"/>
            <w:noWrap/>
            <w:vAlign w:val="center"/>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0.312%</w:t>
            </w:r>
          </w:p>
        </w:tc>
        <w:tc>
          <w:tcPr>
            <w:tcW w:w="738" w:type="pct"/>
            <w:tcBorders>
              <w:top w:val="nil"/>
              <w:left w:val="nil"/>
              <w:bottom w:val="single" w:sz="4" w:space="0" w:color="auto"/>
              <w:right w:val="single" w:sz="4" w:space="0" w:color="auto"/>
            </w:tcBorders>
            <w:shd w:val="clear" w:color="auto" w:fill="auto"/>
            <w:noWrap/>
            <w:vAlign w:val="center"/>
            <w:hideMark/>
          </w:tcPr>
          <w:p w:rsidR="00E47495" w:rsidRPr="00E47495" w:rsidRDefault="00E47495" w:rsidP="00E47495">
            <w:pPr>
              <w:pStyle w:val="a6"/>
              <w:rPr>
                <w:rFonts w:ascii="Calibri" w:eastAsia="Times New Roman" w:hAnsi="Calibri" w:cs="Times New Roman"/>
                <w:color w:val="000000"/>
                <w:sz w:val="22"/>
                <w:lang w:eastAsia="ru-RU"/>
              </w:rPr>
            </w:pPr>
            <w:r w:rsidRPr="00E47495">
              <w:rPr>
                <w:rFonts w:ascii="Calibri" w:eastAsia="Times New Roman" w:hAnsi="Calibri" w:cs="Times New Roman"/>
                <w:color w:val="000000"/>
                <w:sz w:val="22"/>
                <w:lang w:eastAsia="ru-RU"/>
              </w:rPr>
              <w:t>2.686%</w:t>
            </w:r>
          </w:p>
        </w:tc>
      </w:tr>
    </w:tbl>
    <w:p w:rsidR="00CA06FF" w:rsidRPr="00CA06FF" w:rsidRDefault="00CA06FF" w:rsidP="00CA06FF">
      <w:pPr>
        <w:pStyle w:val="a3"/>
        <w:rPr>
          <w:lang w:val="en-US"/>
        </w:rPr>
      </w:pPr>
      <w:r w:rsidRPr="00CA06FF">
        <w:rPr>
          <w:lang w:val="en-US"/>
        </w:rPr>
        <w:t>Overall Classification error for long phrases = 0.63%;</w:t>
      </w:r>
    </w:p>
    <w:p w:rsidR="00CA06FF" w:rsidRPr="00CA06FF" w:rsidRDefault="00CA06FF" w:rsidP="00CA06FF">
      <w:pPr>
        <w:pStyle w:val="a3"/>
        <w:rPr>
          <w:lang w:val="en-US"/>
        </w:rPr>
      </w:pPr>
      <w:r w:rsidRPr="00CA06FF">
        <w:rPr>
          <w:lang w:val="en-US"/>
        </w:rPr>
        <w:t>Overall Classification error for short phrases = 1.469%.</w:t>
      </w:r>
    </w:p>
    <w:p w:rsidR="00CA06FF" w:rsidRPr="00CA06FF" w:rsidRDefault="00CA06FF" w:rsidP="00CA06FF">
      <w:pPr>
        <w:pStyle w:val="a3"/>
        <w:rPr>
          <w:lang w:val="en-US"/>
        </w:rPr>
      </w:pPr>
      <w:r w:rsidRPr="00CA06FF">
        <w:rPr>
          <w:lang w:val="en-US"/>
        </w:rPr>
        <w:t>It can be said that as a result of testing, the normalization of biometric data in relation to the ALL ALLIENCES database is not particularly significant, since the gain was only 0.087%. Testing has shown quite good indicators, since most of the detected errors turned out to be defectively recorded images. With an increase in the number of the training sample, real errors should be minimized, as evidenced by the following testing (Table 9).</w:t>
      </w:r>
    </w:p>
    <w:p w:rsidR="00CA06FF" w:rsidRPr="00CA06FF" w:rsidRDefault="00CA06FF" w:rsidP="00CA06FF">
      <w:pPr>
        <w:pStyle w:val="a3"/>
        <w:rPr>
          <w:lang w:val="en-US"/>
        </w:rPr>
      </w:pPr>
      <w:r w:rsidRPr="00CA06FF">
        <w:rPr>
          <w:lang w:val="en-US"/>
        </w:rPr>
        <w:t>1) training sample = 70% (14 speech patterns);</w:t>
      </w:r>
    </w:p>
    <w:p w:rsidR="00CA06FF" w:rsidRPr="00CA06FF" w:rsidRDefault="00CA06FF" w:rsidP="00CA06FF">
      <w:pPr>
        <w:pStyle w:val="a3"/>
        <w:rPr>
          <w:lang w:val="en-US"/>
        </w:rPr>
      </w:pPr>
      <w:r w:rsidRPr="00CA06FF">
        <w:rPr>
          <w:lang w:val="en-US"/>
        </w:rPr>
        <w:t>2) number of validation data = 5% (1 image);</w:t>
      </w:r>
    </w:p>
    <w:p w:rsidR="00CA06FF" w:rsidRPr="00CA06FF" w:rsidRDefault="00CA06FF" w:rsidP="00CA06FF">
      <w:pPr>
        <w:pStyle w:val="a3"/>
        <w:rPr>
          <w:lang w:val="en-US"/>
        </w:rPr>
      </w:pPr>
      <w:r w:rsidRPr="00CA06FF">
        <w:rPr>
          <w:lang w:val="en-US"/>
        </w:rPr>
        <w:t>3) test sample = 25% (5 images);</w:t>
      </w:r>
    </w:p>
    <w:p w:rsidR="00CA06FF" w:rsidRPr="00CA06FF" w:rsidRDefault="00CA06FF" w:rsidP="00CA06FF">
      <w:pPr>
        <w:pStyle w:val="a3"/>
        <w:rPr>
          <w:lang w:val="en-US"/>
        </w:rPr>
      </w:pPr>
      <w:r w:rsidRPr="00CA06FF">
        <w:rPr>
          <w:lang w:val="en-US"/>
        </w:rPr>
        <w:t>4) Biometric images are normalized relative to the "ALL ALLIENCES" base.</w:t>
      </w:r>
    </w:p>
    <w:p w:rsidR="00FF0301" w:rsidRPr="00CA06FF" w:rsidRDefault="00CA06FF" w:rsidP="00CA06FF">
      <w:pPr>
        <w:pStyle w:val="a6"/>
        <w:rPr>
          <w:lang w:val="en-US"/>
        </w:rPr>
      </w:pPr>
      <w:r w:rsidRPr="00CA06FF">
        <w:rPr>
          <w:lang w:val="en-US"/>
        </w:rPr>
        <w:lastRenderedPageBreak/>
        <w:t>Table 9 - Estimation of the probability of classification error on normalized biometric data</w:t>
      </w:r>
    </w:p>
    <w:tbl>
      <w:tblPr>
        <w:tblW w:w="5000" w:type="pct"/>
        <w:tblLook w:val="04A0" w:firstRow="1" w:lastRow="0" w:firstColumn="1" w:lastColumn="0" w:noHBand="0" w:noVBand="1"/>
      </w:tblPr>
      <w:tblGrid>
        <w:gridCol w:w="1098"/>
        <w:gridCol w:w="1412"/>
        <w:gridCol w:w="1412"/>
        <w:gridCol w:w="1412"/>
        <w:gridCol w:w="1412"/>
        <w:gridCol w:w="1412"/>
        <w:gridCol w:w="1412"/>
      </w:tblGrid>
      <w:tr w:rsidR="00FE7DE3" w:rsidRPr="00FE7DE3" w:rsidTr="00CA06FF">
        <w:trPr>
          <w:trHeight w:val="300"/>
        </w:trPr>
        <w:tc>
          <w:tcPr>
            <w:tcW w:w="57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E7DE3" w:rsidRPr="00CA06FF" w:rsidRDefault="00FE7DE3" w:rsidP="00FF0301">
            <w:pPr>
              <w:pStyle w:val="a6"/>
              <w:rPr>
                <w:rFonts w:ascii="Calibri" w:eastAsia="Times New Roman" w:hAnsi="Calibri" w:cs="Times New Roman"/>
                <w:color w:val="000000"/>
                <w:sz w:val="22"/>
                <w:lang w:val="en-US" w:eastAsia="ru-RU"/>
              </w:rPr>
            </w:pP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FE7DE3" w:rsidRPr="00FE7DE3" w:rsidRDefault="002C3625" w:rsidP="00FF0301">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FE7DE3" w:rsidRPr="00FE7DE3">
              <w:rPr>
                <w:rFonts w:ascii="Calibri" w:eastAsia="Times New Roman" w:hAnsi="Calibri" w:cs="Times New Roman"/>
                <w:color w:val="000000"/>
                <w:sz w:val="22"/>
                <w:lang w:eastAsia="ru-RU"/>
              </w:rPr>
              <w:t>№1</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FE7DE3" w:rsidRPr="00FE7DE3" w:rsidRDefault="002C3625" w:rsidP="00FF0301">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FE7DE3" w:rsidRPr="00FE7DE3">
              <w:rPr>
                <w:rFonts w:ascii="Calibri" w:eastAsia="Times New Roman" w:hAnsi="Calibri" w:cs="Times New Roman"/>
                <w:color w:val="000000"/>
                <w:sz w:val="22"/>
                <w:lang w:eastAsia="ru-RU"/>
              </w:rPr>
              <w:t>№2</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FE7DE3" w:rsidRPr="00FE7DE3" w:rsidRDefault="002C3625" w:rsidP="00FF0301">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FE7DE3" w:rsidRPr="00FE7DE3">
              <w:rPr>
                <w:rFonts w:ascii="Calibri" w:eastAsia="Times New Roman" w:hAnsi="Calibri" w:cs="Times New Roman"/>
                <w:color w:val="000000"/>
                <w:sz w:val="22"/>
                <w:lang w:eastAsia="ru-RU"/>
              </w:rPr>
              <w:t>№3</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FE7DE3" w:rsidRPr="00FE7DE3" w:rsidRDefault="002C3625" w:rsidP="00FF0301">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FE7DE3" w:rsidRPr="00FE7DE3">
              <w:rPr>
                <w:rFonts w:ascii="Calibri" w:eastAsia="Times New Roman" w:hAnsi="Calibri" w:cs="Times New Roman"/>
                <w:color w:val="000000"/>
                <w:sz w:val="22"/>
                <w:lang w:eastAsia="ru-RU"/>
              </w:rPr>
              <w:t>№4</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FE7DE3" w:rsidRPr="00FE7DE3" w:rsidRDefault="002C3625" w:rsidP="00FF0301">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FE7DE3" w:rsidRPr="00FE7DE3">
              <w:rPr>
                <w:rFonts w:ascii="Calibri" w:eastAsia="Times New Roman" w:hAnsi="Calibri" w:cs="Times New Roman"/>
                <w:color w:val="000000"/>
                <w:sz w:val="22"/>
                <w:lang w:eastAsia="ru-RU"/>
              </w:rPr>
              <w:t>№5</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FE7DE3" w:rsidRPr="00FE7DE3" w:rsidRDefault="002C3625" w:rsidP="00FF0301">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Microphone</w:t>
            </w:r>
            <w:r w:rsidR="00FE7DE3" w:rsidRPr="00FE7DE3">
              <w:rPr>
                <w:rFonts w:ascii="Calibri" w:eastAsia="Times New Roman" w:hAnsi="Calibri" w:cs="Times New Roman"/>
                <w:color w:val="000000"/>
                <w:sz w:val="22"/>
                <w:lang w:eastAsia="ru-RU"/>
              </w:rPr>
              <w:t>№6</w:t>
            </w:r>
          </w:p>
        </w:tc>
      </w:tr>
      <w:tr w:rsidR="00FE7DE3" w:rsidRPr="00FE7DE3" w:rsidTr="00CA06FF">
        <w:trPr>
          <w:trHeight w:val="900"/>
        </w:trPr>
        <w:tc>
          <w:tcPr>
            <w:tcW w:w="574" w:type="pct"/>
            <w:vMerge/>
            <w:tcBorders>
              <w:top w:val="single" w:sz="4" w:space="0" w:color="auto"/>
              <w:left w:val="single" w:sz="4" w:space="0" w:color="auto"/>
              <w:bottom w:val="single" w:sz="4" w:space="0" w:color="auto"/>
              <w:right w:val="single" w:sz="4" w:space="0" w:color="auto"/>
            </w:tcBorders>
            <w:vAlign w:val="center"/>
            <w:hideMark/>
          </w:tcPr>
          <w:p w:rsidR="00FE7DE3" w:rsidRPr="00FE7DE3" w:rsidRDefault="00FE7DE3" w:rsidP="00FF0301">
            <w:pPr>
              <w:pStyle w:val="a6"/>
              <w:rPr>
                <w:rFonts w:ascii="Calibri" w:eastAsia="Times New Roman" w:hAnsi="Calibri" w:cs="Times New Roman"/>
                <w:color w:val="000000"/>
                <w:sz w:val="22"/>
                <w:lang w:eastAsia="ru-RU"/>
              </w:rPr>
            </w:pPr>
          </w:p>
        </w:tc>
        <w:tc>
          <w:tcPr>
            <w:tcW w:w="738" w:type="pct"/>
            <w:tcBorders>
              <w:top w:val="nil"/>
              <w:left w:val="nil"/>
              <w:bottom w:val="single" w:sz="4" w:space="0" w:color="auto"/>
              <w:right w:val="single" w:sz="4" w:space="0" w:color="auto"/>
            </w:tcBorders>
            <w:shd w:val="clear" w:color="auto" w:fill="auto"/>
            <w:vAlign w:val="center"/>
            <w:hideMark/>
          </w:tcPr>
          <w:p w:rsidR="00FE7DE3" w:rsidRPr="00FE7DE3" w:rsidRDefault="00CA06FF" w:rsidP="00FF0301">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c>
          <w:tcPr>
            <w:tcW w:w="738" w:type="pct"/>
            <w:tcBorders>
              <w:top w:val="nil"/>
              <w:left w:val="nil"/>
              <w:bottom w:val="single" w:sz="4" w:space="0" w:color="auto"/>
              <w:right w:val="single" w:sz="4" w:space="0" w:color="auto"/>
            </w:tcBorders>
            <w:shd w:val="clear" w:color="auto" w:fill="auto"/>
            <w:vAlign w:val="center"/>
            <w:hideMark/>
          </w:tcPr>
          <w:p w:rsidR="00FE7DE3" w:rsidRPr="00FE7DE3" w:rsidRDefault="00CA06FF" w:rsidP="00FF0301">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c>
          <w:tcPr>
            <w:tcW w:w="738" w:type="pct"/>
            <w:tcBorders>
              <w:top w:val="nil"/>
              <w:left w:val="nil"/>
              <w:bottom w:val="single" w:sz="4" w:space="0" w:color="auto"/>
              <w:right w:val="single" w:sz="4" w:space="0" w:color="auto"/>
            </w:tcBorders>
            <w:shd w:val="clear" w:color="auto" w:fill="auto"/>
            <w:vAlign w:val="center"/>
            <w:hideMark/>
          </w:tcPr>
          <w:p w:rsidR="00FE7DE3" w:rsidRPr="00FE7DE3" w:rsidRDefault="00CA06FF" w:rsidP="00FF0301">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c>
          <w:tcPr>
            <w:tcW w:w="738" w:type="pct"/>
            <w:tcBorders>
              <w:top w:val="nil"/>
              <w:left w:val="nil"/>
              <w:bottom w:val="single" w:sz="4" w:space="0" w:color="auto"/>
              <w:right w:val="single" w:sz="4" w:space="0" w:color="auto"/>
            </w:tcBorders>
            <w:shd w:val="clear" w:color="auto" w:fill="auto"/>
            <w:vAlign w:val="center"/>
            <w:hideMark/>
          </w:tcPr>
          <w:p w:rsidR="00FE7DE3" w:rsidRPr="00FE7DE3" w:rsidRDefault="00CA06FF" w:rsidP="00FF0301">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c>
          <w:tcPr>
            <w:tcW w:w="738" w:type="pct"/>
            <w:tcBorders>
              <w:top w:val="nil"/>
              <w:left w:val="nil"/>
              <w:bottom w:val="single" w:sz="4" w:space="0" w:color="auto"/>
              <w:right w:val="single" w:sz="4" w:space="0" w:color="auto"/>
            </w:tcBorders>
            <w:shd w:val="clear" w:color="auto" w:fill="auto"/>
            <w:vAlign w:val="center"/>
            <w:hideMark/>
          </w:tcPr>
          <w:p w:rsidR="00FE7DE3" w:rsidRPr="00FE7DE3" w:rsidRDefault="00CA06FF" w:rsidP="00FF0301">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c>
          <w:tcPr>
            <w:tcW w:w="738" w:type="pct"/>
            <w:tcBorders>
              <w:top w:val="nil"/>
              <w:left w:val="nil"/>
              <w:bottom w:val="single" w:sz="4" w:space="0" w:color="auto"/>
              <w:right w:val="single" w:sz="4" w:space="0" w:color="auto"/>
            </w:tcBorders>
            <w:shd w:val="clear" w:color="auto" w:fill="auto"/>
            <w:vAlign w:val="center"/>
            <w:hideMark/>
          </w:tcPr>
          <w:p w:rsidR="00FE7DE3" w:rsidRPr="00FE7DE3" w:rsidRDefault="00CA06FF" w:rsidP="00FF0301">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Classification error</w:t>
            </w:r>
          </w:p>
        </w:tc>
      </w:tr>
      <w:tr w:rsidR="00FE7DE3" w:rsidRPr="00FE7DE3"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FE7DE3" w:rsidRPr="00FE7DE3" w:rsidRDefault="002C3625" w:rsidP="00FF0301">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FE7DE3" w:rsidRPr="00FE7DE3">
              <w:rPr>
                <w:rFonts w:eastAsia="Times New Roman" w:cs="Times New Roman"/>
                <w:color w:val="000000"/>
                <w:szCs w:val="24"/>
                <w:lang w:eastAsia="ru-RU"/>
              </w:rPr>
              <w:t xml:space="preserve"> 1</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099%</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r>
      <w:tr w:rsidR="00FE7DE3" w:rsidRPr="00FE7DE3"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FE7DE3" w:rsidRPr="00FE7DE3" w:rsidRDefault="002C3625" w:rsidP="00FF0301">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FE7DE3" w:rsidRPr="00FE7DE3">
              <w:rPr>
                <w:rFonts w:eastAsia="Times New Roman" w:cs="Times New Roman"/>
                <w:color w:val="000000"/>
                <w:szCs w:val="24"/>
                <w:lang w:eastAsia="ru-RU"/>
              </w:rPr>
              <w:t xml:space="preserve"> 2</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136%</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2.74%</w:t>
            </w:r>
          </w:p>
        </w:tc>
      </w:tr>
      <w:tr w:rsidR="00FE7DE3" w:rsidRPr="00FE7DE3"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FE7DE3" w:rsidRPr="00FE7DE3" w:rsidRDefault="002C3625" w:rsidP="00FF0301">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FE7DE3" w:rsidRPr="00FE7DE3">
              <w:rPr>
                <w:rFonts w:eastAsia="Times New Roman" w:cs="Times New Roman"/>
                <w:color w:val="000000"/>
                <w:szCs w:val="24"/>
                <w:lang w:eastAsia="ru-RU"/>
              </w:rPr>
              <w:t xml:space="preserve"> 3</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22%</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r>
      <w:tr w:rsidR="00FE7DE3" w:rsidRPr="00FE7DE3"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FE7DE3" w:rsidRPr="00FE7DE3" w:rsidRDefault="002C3625" w:rsidP="00FF0301">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FE7DE3" w:rsidRPr="00FE7DE3">
              <w:rPr>
                <w:rFonts w:eastAsia="Times New Roman" w:cs="Times New Roman"/>
                <w:color w:val="000000"/>
                <w:szCs w:val="24"/>
                <w:lang w:eastAsia="ru-RU"/>
              </w:rPr>
              <w:t xml:space="preserve"> 4</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25%</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111%</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333%</w:t>
            </w:r>
          </w:p>
        </w:tc>
      </w:tr>
      <w:tr w:rsidR="00FE7DE3" w:rsidRPr="00FE7DE3"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FE7DE3" w:rsidRPr="00FE7DE3" w:rsidRDefault="002C3625" w:rsidP="00FF0301">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FE7DE3" w:rsidRPr="00FE7DE3">
              <w:rPr>
                <w:rFonts w:eastAsia="Times New Roman" w:cs="Times New Roman"/>
                <w:color w:val="000000"/>
                <w:szCs w:val="24"/>
                <w:lang w:eastAsia="ru-RU"/>
              </w:rPr>
              <w:t xml:space="preserve"> 5</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25%</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r>
      <w:tr w:rsidR="00FE7DE3" w:rsidRPr="00FE7DE3" w:rsidTr="00CA06FF">
        <w:trPr>
          <w:trHeight w:val="315"/>
        </w:trPr>
        <w:tc>
          <w:tcPr>
            <w:tcW w:w="574" w:type="pct"/>
            <w:tcBorders>
              <w:top w:val="nil"/>
              <w:left w:val="single" w:sz="4" w:space="0" w:color="auto"/>
              <w:bottom w:val="single" w:sz="4" w:space="0" w:color="auto"/>
              <w:right w:val="single" w:sz="4" w:space="0" w:color="auto"/>
            </w:tcBorders>
            <w:shd w:val="clear" w:color="auto" w:fill="auto"/>
            <w:noWrap/>
            <w:vAlign w:val="center"/>
            <w:hideMark/>
          </w:tcPr>
          <w:p w:rsidR="00FE7DE3" w:rsidRPr="00FE7DE3" w:rsidRDefault="002C3625" w:rsidP="00FF0301">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FE7DE3" w:rsidRPr="00FE7DE3">
              <w:rPr>
                <w:rFonts w:eastAsia="Times New Roman" w:cs="Times New Roman"/>
                <w:color w:val="000000"/>
                <w:szCs w:val="24"/>
                <w:lang w:eastAsia="ru-RU"/>
              </w:rPr>
              <w:t xml:space="preserve"> 6</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316%</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515%</w:t>
            </w:r>
          </w:p>
        </w:tc>
      </w:tr>
      <w:tr w:rsidR="00225593" w:rsidRPr="00FE7DE3" w:rsidTr="00CA06FF">
        <w:trPr>
          <w:trHeight w:val="315"/>
        </w:trPr>
        <w:tc>
          <w:tcPr>
            <w:tcW w:w="574" w:type="pct"/>
            <w:tcBorders>
              <w:top w:val="nil"/>
              <w:left w:val="single" w:sz="4" w:space="0" w:color="auto"/>
              <w:bottom w:val="single" w:sz="4" w:space="0" w:color="auto"/>
              <w:right w:val="single" w:sz="4" w:space="0" w:color="auto"/>
            </w:tcBorders>
            <w:shd w:val="clear" w:color="000000" w:fill="BFBFBF"/>
            <w:noWrap/>
            <w:vAlign w:val="center"/>
            <w:hideMark/>
          </w:tcPr>
          <w:p w:rsidR="00FE7DE3" w:rsidRPr="00FE7DE3" w:rsidRDefault="002C3625" w:rsidP="00FF0301">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FE7DE3" w:rsidRPr="00FE7DE3">
              <w:rPr>
                <w:rFonts w:eastAsia="Times New Roman" w:cs="Times New Roman"/>
                <w:color w:val="000000"/>
                <w:szCs w:val="24"/>
                <w:lang w:eastAsia="ru-RU"/>
              </w:rPr>
              <w:t xml:space="preserve"> 7</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r>
      <w:tr w:rsidR="00225593" w:rsidRPr="00FE7DE3" w:rsidTr="00CA06FF">
        <w:trPr>
          <w:trHeight w:val="315"/>
        </w:trPr>
        <w:tc>
          <w:tcPr>
            <w:tcW w:w="574" w:type="pct"/>
            <w:tcBorders>
              <w:top w:val="nil"/>
              <w:left w:val="single" w:sz="4" w:space="0" w:color="auto"/>
              <w:bottom w:val="single" w:sz="4" w:space="0" w:color="auto"/>
              <w:right w:val="single" w:sz="4" w:space="0" w:color="auto"/>
            </w:tcBorders>
            <w:shd w:val="clear" w:color="000000" w:fill="BFBFBF"/>
            <w:noWrap/>
            <w:vAlign w:val="center"/>
            <w:hideMark/>
          </w:tcPr>
          <w:p w:rsidR="00FE7DE3" w:rsidRPr="00FE7DE3" w:rsidRDefault="002C3625" w:rsidP="00FF0301">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FE7DE3" w:rsidRPr="00FE7DE3">
              <w:rPr>
                <w:rFonts w:eastAsia="Times New Roman" w:cs="Times New Roman"/>
                <w:color w:val="000000"/>
                <w:szCs w:val="24"/>
                <w:lang w:eastAsia="ru-RU"/>
              </w:rPr>
              <w:t xml:space="preserve"> 8</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25%</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538%</w:t>
            </w:r>
          </w:p>
        </w:tc>
      </w:tr>
      <w:tr w:rsidR="00225593" w:rsidRPr="00FE7DE3" w:rsidTr="00CA06FF">
        <w:trPr>
          <w:trHeight w:val="315"/>
        </w:trPr>
        <w:tc>
          <w:tcPr>
            <w:tcW w:w="574" w:type="pct"/>
            <w:tcBorders>
              <w:top w:val="nil"/>
              <w:left w:val="single" w:sz="4" w:space="0" w:color="auto"/>
              <w:bottom w:val="single" w:sz="4" w:space="0" w:color="auto"/>
              <w:right w:val="single" w:sz="4" w:space="0" w:color="auto"/>
            </w:tcBorders>
            <w:shd w:val="clear" w:color="000000" w:fill="BFBFBF"/>
            <w:noWrap/>
            <w:vAlign w:val="center"/>
            <w:hideMark/>
          </w:tcPr>
          <w:p w:rsidR="00FE7DE3" w:rsidRPr="00FE7DE3" w:rsidRDefault="002C3625" w:rsidP="00FF0301">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FE7DE3" w:rsidRPr="00FE7DE3">
              <w:rPr>
                <w:rFonts w:eastAsia="Times New Roman" w:cs="Times New Roman"/>
                <w:color w:val="000000"/>
                <w:szCs w:val="24"/>
                <w:lang w:eastAsia="ru-RU"/>
              </w:rPr>
              <w:t xml:space="preserve"> 9</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333%</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25%</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25%</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3.75%</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25%</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3.077%</w:t>
            </w:r>
          </w:p>
        </w:tc>
      </w:tr>
      <w:tr w:rsidR="00225593" w:rsidRPr="00FE7DE3" w:rsidTr="00CA06FF">
        <w:trPr>
          <w:trHeight w:val="315"/>
        </w:trPr>
        <w:tc>
          <w:tcPr>
            <w:tcW w:w="574" w:type="pct"/>
            <w:tcBorders>
              <w:top w:val="nil"/>
              <w:left w:val="single" w:sz="4" w:space="0" w:color="auto"/>
              <w:bottom w:val="single" w:sz="4" w:space="0" w:color="auto"/>
              <w:right w:val="single" w:sz="4" w:space="0" w:color="auto"/>
            </w:tcBorders>
            <w:shd w:val="clear" w:color="000000" w:fill="BFBFBF"/>
            <w:noWrap/>
            <w:vAlign w:val="center"/>
            <w:hideMark/>
          </w:tcPr>
          <w:p w:rsidR="00FE7DE3" w:rsidRPr="00FE7DE3" w:rsidRDefault="002C3625" w:rsidP="00FF0301">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FE7DE3" w:rsidRPr="00FE7DE3">
              <w:rPr>
                <w:rFonts w:eastAsia="Times New Roman" w:cs="Times New Roman"/>
                <w:color w:val="000000"/>
                <w:szCs w:val="24"/>
                <w:lang w:eastAsia="ru-RU"/>
              </w:rPr>
              <w:t xml:space="preserve"> 10</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2.817%</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316%</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316%</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316%</w:t>
            </w:r>
          </w:p>
        </w:tc>
        <w:tc>
          <w:tcPr>
            <w:tcW w:w="738" w:type="pct"/>
            <w:tcBorders>
              <w:top w:val="nil"/>
              <w:left w:val="nil"/>
              <w:bottom w:val="single" w:sz="4" w:space="0" w:color="auto"/>
              <w:right w:val="single" w:sz="4" w:space="0" w:color="auto"/>
            </w:tcBorders>
            <w:shd w:val="clear" w:color="000000" w:fill="BFBFBF"/>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515%</w:t>
            </w:r>
          </w:p>
        </w:tc>
      </w:tr>
      <w:tr w:rsidR="00FE7DE3" w:rsidRPr="00FE7DE3" w:rsidTr="00CA06FF">
        <w:trPr>
          <w:trHeight w:val="630"/>
        </w:trPr>
        <w:tc>
          <w:tcPr>
            <w:tcW w:w="574" w:type="pct"/>
            <w:tcBorders>
              <w:top w:val="nil"/>
              <w:left w:val="single" w:sz="4" w:space="0" w:color="auto"/>
              <w:bottom w:val="single" w:sz="4" w:space="0" w:color="auto"/>
              <w:right w:val="single" w:sz="4" w:space="0" w:color="auto"/>
            </w:tcBorders>
            <w:shd w:val="clear" w:color="000000" w:fill="FFFFFF"/>
            <w:vAlign w:val="center"/>
            <w:hideMark/>
          </w:tcPr>
          <w:p w:rsidR="00225593" w:rsidRDefault="00FE7DE3" w:rsidP="00FF0301">
            <w:pPr>
              <w:pStyle w:val="a6"/>
              <w:rPr>
                <w:rFonts w:eastAsia="Times New Roman" w:cs="Times New Roman"/>
                <w:color w:val="000000"/>
                <w:szCs w:val="24"/>
                <w:lang w:eastAsia="ru-RU"/>
              </w:rPr>
            </w:pPr>
            <w:r w:rsidRPr="00FE7DE3">
              <w:rPr>
                <w:rFonts w:eastAsia="Times New Roman" w:cs="Times New Roman"/>
                <w:color w:val="000000"/>
                <w:szCs w:val="24"/>
                <w:lang w:eastAsia="ru-RU"/>
              </w:rPr>
              <w:t>Суммарно на длин</w:t>
            </w:r>
            <w:r w:rsidR="00225593">
              <w:rPr>
                <w:rFonts w:eastAsia="Times New Roman" w:cs="Times New Roman"/>
                <w:color w:val="000000"/>
                <w:szCs w:val="24"/>
                <w:lang w:eastAsia="ru-RU"/>
              </w:rPr>
              <w:t>.</w:t>
            </w:r>
          </w:p>
          <w:p w:rsidR="00FE7DE3" w:rsidRPr="00FE7DE3" w:rsidRDefault="002C3625" w:rsidP="00FF0301">
            <w:pPr>
              <w:pStyle w:val="a6"/>
              <w:rPr>
                <w:rFonts w:eastAsia="Times New Roman" w:cs="Times New Roman"/>
                <w:color w:val="000000"/>
                <w:szCs w:val="24"/>
                <w:lang w:eastAsia="ru-RU"/>
              </w:rPr>
            </w:pPr>
            <w:r>
              <w:rPr>
                <w:rFonts w:eastAsia="Times New Roman" w:cs="Times New Roman"/>
                <w:color w:val="000000"/>
                <w:szCs w:val="24"/>
                <w:lang w:eastAsia="ru-RU"/>
              </w:rPr>
              <w:t>phrase</w:t>
            </w:r>
            <w:r w:rsidR="00FE7DE3" w:rsidRPr="00FE7DE3">
              <w:rPr>
                <w:rFonts w:eastAsia="Times New Roman" w:cs="Times New Roman"/>
                <w:color w:val="000000"/>
                <w:szCs w:val="24"/>
                <w:lang w:eastAsia="ru-RU"/>
              </w:rPr>
              <w:t>х</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839%</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189%</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0%</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183%</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185%</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931%</w:t>
            </w:r>
          </w:p>
        </w:tc>
      </w:tr>
      <w:tr w:rsidR="00FE7DE3" w:rsidRPr="00FE7DE3" w:rsidTr="00CA06FF">
        <w:trPr>
          <w:trHeight w:val="630"/>
        </w:trPr>
        <w:tc>
          <w:tcPr>
            <w:tcW w:w="574" w:type="pct"/>
            <w:tcBorders>
              <w:top w:val="nil"/>
              <w:left w:val="single" w:sz="4" w:space="0" w:color="auto"/>
              <w:bottom w:val="single" w:sz="4" w:space="0" w:color="auto"/>
              <w:right w:val="single" w:sz="4" w:space="0" w:color="auto"/>
            </w:tcBorders>
            <w:shd w:val="clear" w:color="000000" w:fill="FFFFFF"/>
            <w:vAlign w:val="center"/>
            <w:hideMark/>
          </w:tcPr>
          <w:p w:rsidR="00FE7DE3" w:rsidRPr="00FE7DE3" w:rsidRDefault="00FE7DE3" w:rsidP="00FF0301">
            <w:pPr>
              <w:pStyle w:val="a6"/>
              <w:rPr>
                <w:rFonts w:eastAsia="Times New Roman" w:cs="Times New Roman"/>
                <w:color w:val="000000"/>
                <w:szCs w:val="24"/>
                <w:lang w:eastAsia="ru-RU"/>
              </w:rPr>
            </w:pPr>
            <w:r w:rsidRPr="00FE7DE3">
              <w:rPr>
                <w:rFonts w:eastAsia="Times New Roman" w:cs="Times New Roman"/>
                <w:color w:val="000000"/>
                <w:szCs w:val="24"/>
                <w:lang w:eastAsia="ru-RU"/>
              </w:rPr>
              <w:t>Суммарно на коротк</w:t>
            </w:r>
            <w:r w:rsidR="00225593">
              <w:rPr>
                <w:rFonts w:eastAsia="Times New Roman" w:cs="Times New Roman"/>
                <w:color w:val="000000"/>
                <w:szCs w:val="24"/>
                <w:lang w:eastAsia="ru-RU"/>
              </w:rPr>
              <w:t>.</w:t>
            </w:r>
            <w:r w:rsidRPr="00FE7DE3">
              <w:rPr>
                <w:rFonts w:eastAsia="Times New Roman" w:cs="Times New Roman"/>
                <w:color w:val="000000"/>
                <w:szCs w:val="24"/>
                <w:lang w:eastAsia="ru-RU"/>
              </w:rPr>
              <w:t xml:space="preserve"> </w:t>
            </w:r>
            <w:r w:rsidR="002C3625">
              <w:rPr>
                <w:rFonts w:eastAsia="Times New Roman" w:cs="Times New Roman"/>
                <w:color w:val="000000"/>
                <w:szCs w:val="24"/>
                <w:lang w:eastAsia="ru-RU"/>
              </w:rPr>
              <w:t>phrase</w:t>
            </w:r>
            <w:r w:rsidRPr="00FE7DE3">
              <w:rPr>
                <w:rFonts w:eastAsia="Times New Roman" w:cs="Times New Roman"/>
                <w:color w:val="000000"/>
                <w:szCs w:val="24"/>
                <w:lang w:eastAsia="ru-RU"/>
              </w:rPr>
              <w:t>х</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038%</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641%</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312%</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266%</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0.954%</w:t>
            </w:r>
          </w:p>
        </w:tc>
        <w:tc>
          <w:tcPr>
            <w:tcW w:w="738" w:type="pct"/>
            <w:tcBorders>
              <w:top w:val="nil"/>
              <w:left w:val="nil"/>
              <w:bottom w:val="single" w:sz="4" w:space="0" w:color="auto"/>
              <w:right w:val="single" w:sz="4" w:space="0" w:color="auto"/>
            </w:tcBorders>
            <w:shd w:val="clear" w:color="auto" w:fill="auto"/>
            <w:noWrap/>
            <w:vAlign w:val="center"/>
            <w:hideMark/>
          </w:tcPr>
          <w:p w:rsidR="00FE7DE3" w:rsidRPr="00FE7DE3" w:rsidRDefault="00FE7DE3" w:rsidP="00FF0301">
            <w:pPr>
              <w:pStyle w:val="a6"/>
              <w:rPr>
                <w:rFonts w:ascii="Calibri" w:eastAsia="Times New Roman" w:hAnsi="Calibri" w:cs="Times New Roman"/>
                <w:color w:val="000000"/>
                <w:sz w:val="22"/>
                <w:lang w:eastAsia="ru-RU"/>
              </w:rPr>
            </w:pPr>
            <w:r w:rsidRPr="00FE7DE3">
              <w:rPr>
                <w:rFonts w:ascii="Calibri" w:eastAsia="Times New Roman" w:hAnsi="Calibri" w:cs="Times New Roman"/>
                <w:color w:val="000000"/>
                <w:sz w:val="22"/>
                <w:lang w:eastAsia="ru-RU"/>
              </w:rPr>
              <w:t>1.533%</w:t>
            </w:r>
          </w:p>
        </w:tc>
      </w:tr>
    </w:tbl>
    <w:p w:rsidR="00CA06FF" w:rsidRPr="00CA06FF" w:rsidRDefault="00CA06FF" w:rsidP="00CA06FF">
      <w:pPr>
        <w:pStyle w:val="a3"/>
        <w:rPr>
          <w:lang w:val="en-US"/>
        </w:rPr>
      </w:pPr>
      <w:r w:rsidRPr="00CA06FF">
        <w:rPr>
          <w:lang w:val="en-US"/>
        </w:rPr>
        <w:t>Overall Classification error for long phrases = 0.38%;</w:t>
      </w:r>
    </w:p>
    <w:p w:rsidR="00CA06FF" w:rsidRPr="00CA06FF" w:rsidRDefault="00CA06FF" w:rsidP="00CA06FF">
      <w:pPr>
        <w:pStyle w:val="a3"/>
        <w:rPr>
          <w:lang w:val="en-US"/>
        </w:rPr>
      </w:pPr>
      <w:r w:rsidRPr="00CA06FF">
        <w:rPr>
          <w:lang w:val="en-US"/>
        </w:rPr>
        <w:t>Overall Classification error for short phrases = 0.95%.</w:t>
      </w:r>
    </w:p>
    <w:p w:rsidR="00CA06FF" w:rsidRPr="00CA06FF" w:rsidRDefault="00CA06FF" w:rsidP="00CA06FF">
      <w:pPr>
        <w:pStyle w:val="a3"/>
        <w:rPr>
          <w:lang w:val="en-US"/>
        </w:rPr>
      </w:pPr>
      <w:r w:rsidRPr="00CA06FF">
        <w:rPr>
          <w:lang w:val="en-US"/>
        </w:rPr>
        <w:t>As the number of the training sample increases, the classification accuracy increases. So when adding only 4 speech patterns to the training sample, the accuracy increased almost 2 times. The revealed errors remained only on the defective recorded images and on the bad microphone # 6.</w:t>
      </w:r>
    </w:p>
    <w:p w:rsidR="00CA06FF" w:rsidRPr="00CA06FF" w:rsidRDefault="00CA06FF" w:rsidP="00CA06FF">
      <w:pPr>
        <w:pStyle w:val="a3"/>
        <w:rPr>
          <w:lang w:val="en-US"/>
        </w:rPr>
      </w:pPr>
      <w:r w:rsidRPr="00CA06FF">
        <w:rPr>
          <w:lang w:val="en-US"/>
        </w:rPr>
        <w:t>The accuracy of this classification system declared by the developer is 98.8% for a database of 116 people using random phrases. When analyzing the database on which the above-described figure was obtained, it was revealed that the database of images contains about 40 speech examples of each person with a length of about 15 seconds. However, it was also noticed that the microphones for each of the speakers are personally OWNS, which in turn simplifies the situation. The tests were carried out on independent phrases, that is, the pure feature of the voice parameters is taken into account. Further, testing was carried out when mixing password phrases for both the training set and the test set. So, for example, for the training, validation and test sample of 20 phrases, 2 images of each password phrase were taken on each separate speaker. The results are shown in Table 10.</w:t>
      </w:r>
    </w:p>
    <w:p w:rsidR="006B0442" w:rsidRPr="00CA06FF" w:rsidRDefault="00CA06FF" w:rsidP="00CA06FF">
      <w:pPr>
        <w:pStyle w:val="a6"/>
        <w:rPr>
          <w:lang w:val="en-US"/>
        </w:rPr>
      </w:pPr>
      <w:r w:rsidRPr="00CA06FF">
        <w:rPr>
          <w:lang w:val="en-US"/>
        </w:rPr>
        <w:lastRenderedPageBreak/>
        <w:t>Table 10 - Estimation of the probability of classification error on random voice phrases of a database of 17 people</w:t>
      </w:r>
    </w:p>
    <w:tbl>
      <w:tblPr>
        <w:tblW w:w="6460" w:type="dxa"/>
        <w:tblInd w:w="113" w:type="dxa"/>
        <w:tblLook w:val="04A0" w:firstRow="1" w:lastRow="0" w:firstColumn="1" w:lastColumn="0" w:noHBand="0" w:noVBand="1"/>
      </w:tblPr>
      <w:tblGrid>
        <w:gridCol w:w="1460"/>
        <w:gridCol w:w="1600"/>
        <w:gridCol w:w="1840"/>
        <w:gridCol w:w="1560"/>
      </w:tblGrid>
      <w:tr w:rsidR="006B0442" w:rsidRPr="006B0442" w:rsidTr="006B0442">
        <w:trPr>
          <w:trHeight w:val="900"/>
        </w:trPr>
        <w:tc>
          <w:tcPr>
            <w:tcW w:w="14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0442" w:rsidRPr="00CA06FF" w:rsidRDefault="006B0442" w:rsidP="00C72E06">
            <w:pPr>
              <w:pStyle w:val="a6"/>
              <w:rPr>
                <w:rFonts w:ascii="Calibri" w:eastAsia="Times New Roman" w:hAnsi="Calibri" w:cs="Times New Roman"/>
                <w:color w:val="000000"/>
                <w:sz w:val="22"/>
                <w:lang w:val="en-US" w:eastAsia="ru-RU"/>
              </w:rPr>
            </w:pPr>
            <w:r w:rsidRPr="00CA06FF">
              <w:rPr>
                <w:rFonts w:ascii="Calibri" w:eastAsia="Times New Roman" w:hAnsi="Calibri" w:cs="Times New Roman"/>
                <w:color w:val="000000"/>
                <w:sz w:val="22"/>
                <w:lang w:val="en-US" w:eastAsia="ru-RU"/>
              </w:rPr>
              <w:t> </w:t>
            </w:r>
          </w:p>
        </w:tc>
        <w:tc>
          <w:tcPr>
            <w:tcW w:w="1600" w:type="dxa"/>
            <w:tcBorders>
              <w:top w:val="single" w:sz="4" w:space="0" w:color="auto"/>
              <w:left w:val="nil"/>
              <w:bottom w:val="single" w:sz="4" w:space="0" w:color="auto"/>
              <w:right w:val="single" w:sz="4" w:space="0" w:color="auto"/>
            </w:tcBorders>
            <w:shd w:val="clear" w:color="auto" w:fill="auto"/>
            <w:vAlign w:val="center"/>
            <w:hideMark/>
          </w:tcPr>
          <w:p w:rsidR="006B0442" w:rsidRPr="006B0442" w:rsidRDefault="00CA06FF" w:rsidP="00C72E06">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Training sample</w:t>
            </w:r>
            <w:r w:rsidR="006B0442" w:rsidRPr="006B0442">
              <w:rPr>
                <w:rFonts w:ascii="Calibri" w:eastAsia="Times New Roman" w:hAnsi="Calibri" w:cs="Times New Roman"/>
                <w:color w:val="000000"/>
                <w:sz w:val="22"/>
                <w:lang w:eastAsia="ru-RU"/>
              </w:rPr>
              <w:t xml:space="preserve"> = 20</w:t>
            </w:r>
          </w:p>
        </w:tc>
        <w:tc>
          <w:tcPr>
            <w:tcW w:w="1840" w:type="dxa"/>
            <w:tcBorders>
              <w:top w:val="single" w:sz="4" w:space="0" w:color="auto"/>
              <w:left w:val="nil"/>
              <w:bottom w:val="single" w:sz="4" w:space="0" w:color="auto"/>
              <w:right w:val="single" w:sz="4" w:space="0" w:color="auto"/>
            </w:tcBorders>
            <w:shd w:val="clear" w:color="auto" w:fill="auto"/>
            <w:vAlign w:val="center"/>
            <w:hideMark/>
          </w:tcPr>
          <w:p w:rsidR="006B0442" w:rsidRPr="006B0442" w:rsidRDefault="00CA06FF" w:rsidP="00C72E06">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Training sample</w:t>
            </w:r>
            <w:r w:rsidR="006B0442" w:rsidRPr="006B0442">
              <w:rPr>
                <w:rFonts w:ascii="Calibri" w:eastAsia="Times New Roman" w:hAnsi="Calibri" w:cs="Times New Roman"/>
                <w:color w:val="000000"/>
                <w:sz w:val="22"/>
                <w:lang w:eastAsia="ru-RU"/>
              </w:rPr>
              <w:t xml:space="preserve"> = 40</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rsidR="006B0442" w:rsidRPr="006B0442" w:rsidRDefault="00CA06FF" w:rsidP="00C72E06">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Training sample</w:t>
            </w:r>
            <w:r w:rsidR="006B0442" w:rsidRPr="006B0442">
              <w:rPr>
                <w:rFonts w:ascii="Calibri" w:eastAsia="Times New Roman" w:hAnsi="Calibri" w:cs="Times New Roman"/>
                <w:color w:val="000000"/>
                <w:sz w:val="22"/>
                <w:lang w:eastAsia="ru-RU"/>
              </w:rPr>
              <w:t xml:space="preserve"> = 60</w:t>
            </w:r>
          </w:p>
        </w:tc>
      </w:tr>
      <w:tr w:rsidR="006B0442" w:rsidRPr="006B0442" w:rsidTr="006B0442">
        <w:trPr>
          <w:trHeight w:val="1320"/>
        </w:trPr>
        <w:tc>
          <w:tcPr>
            <w:tcW w:w="1460" w:type="dxa"/>
            <w:tcBorders>
              <w:top w:val="nil"/>
              <w:left w:val="single" w:sz="4" w:space="0" w:color="auto"/>
              <w:bottom w:val="single" w:sz="4" w:space="0" w:color="auto"/>
              <w:right w:val="single" w:sz="4" w:space="0" w:color="auto"/>
            </w:tcBorders>
            <w:shd w:val="clear" w:color="auto" w:fill="auto"/>
            <w:vAlign w:val="center"/>
            <w:hideMark/>
          </w:tcPr>
          <w:p w:rsidR="006B0442" w:rsidRPr="00CA06FF" w:rsidRDefault="00CA06FF" w:rsidP="00C72E06">
            <w:pPr>
              <w:pStyle w:val="a6"/>
              <w:jc w:val="center"/>
              <w:rPr>
                <w:rFonts w:ascii="Calibri" w:eastAsia="Times New Roman" w:hAnsi="Calibri" w:cs="Times New Roman"/>
                <w:color w:val="000000"/>
                <w:sz w:val="22"/>
                <w:lang w:val="en-US" w:eastAsia="ru-RU"/>
              </w:rPr>
            </w:pPr>
            <w:r w:rsidRPr="00CA06FF">
              <w:rPr>
                <w:rFonts w:ascii="Calibri" w:eastAsia="Times New Roman" w:hAnsi="Calibri" w:cs="Times New Roman"/>
                <w:color w:val="000000"/>
                <w:sz w:val="22"/>
                <w:lang w:val="en-US" w:eastAsia="ru-RU"/>
              </w:rPr>
              <w:t>number of incorrectly recognized errors</w:t>
            </w:r>
          </w:p>
        </w:tc>
        <w:tc>
          <w:tcPr>
            <w:tcW w:w="1600" w:type="dxa"/>
            <w:tcBorders>
              <w:top w:val="nil"/>
              <w:left w:val="nil"/>
              <w:bottom w:val="single" w:sz="4" w:space="0" w:color="auto"/>
              <w:right w:val="single" w:sz="4" w:space="0" w:color="auto"/>
            </w:tcBorders>
            <w:shd w:val="clear" w:color="auto" w:fill="auto"/>
            <w:noWrap/>
            <w:vAlign w:val="center"/>
            <w:hideMark/>
          </w:tcPr>
          <w:p w:rsidR="006B0442" w:rsidRPr="006B0442" w:rsidRDefault="006B0442" w:rsidP="00C72E06">
            <w:pPr>
              <w:pStyle w:val="a6"/>
              <w:jc w:val="center"/>
              <w:rPr>
                <w:rFonts w:ascii="Calibri" w:eastAsia="Times New Roman" w:hAnsi="Calibri" w:cs="Times New Roman"/>
                <w:color w:val="000000"/>
                <w:sz w:val="22"/>
                <w:lang w:eastAsia="ru-RU"/>
              </w:rPr>
            </w:pPr>
            <w:r w:rsidRPr="006B0442">
              <w:rPr>
                <w:rFonts w:ascii="Calibri" w:eastAsia="Times New Roman" w:hAnsi="Calibri" w:cs="Times New Roman"/>
                <w:color w:val="000000"/>
                <w:sz w:val="22"/>
                <w:lang w:eastAsia="ru-RU"/>
              </w:rPr>
              <w:t>45   из  2513</w:t>
            </w:r>
          </w:p>
        </w:tc>
        <w:tc>
          <w:tcPr>
            <w:tcW w:w="1840" w:type="dxa"/>
            <w:tcBorders>
              <w:top w:val="nil"/>
              <w:left w:val="nil"/>
              <w:bottom w:val="single" w:sz="4" w:space="0" w:color="auto"/>
              <w:right w:val="single" w:sz="4" w:space="0" w:color="auto"/>
            </w:tcBorders>
            <w:shd w:val="clear" w:color="auto" w:fill="auto"/>
            <w:noWrap/>
            <w:vAlign w:val="center"/>
            <w:hideMark/>
          </w:tcPr>
          <w:p w:rsidR="006B0442" w:rsidRPr="006B0442" w:rsidRDefault="006B0442" w:rsidP="00C72E06">
            <w:pPr>
              <w:pStyle w:val="a6"/>
              <w:jc w:val="center"/>
              <w:rPr>
                <w:rFonts w:ascii="Calibri" w:eastAsia="Times New Roman" w:hAnsi="Calibri" w:cs="Times New Roman"/>
                <w:color w:val="000000"/>
                <w:sz w:val="22"/>
                <w:lang w:eastAsia="ru-RU"/>
              </w:rPr>
            </w:pPr>
            <w:r w:rsidRPr="006B0442">
              <w:rPr>
                <w:rFonts w:ascii="Calibri" w:eastAsia="Times New Roman" w:hAnsi="Calibri" w:cs="Times New Roman"/>
                <w:color w:val="000000"/>
                <w:sz w:val="22"/>
                <w:lang w:eastAsia="ru-RU"/>
              </w:rPr>
              <w:t>20   из  2193</w:t>
            </w:r>
          </w:p>
        </w:tc>
        <w:tc>
          <w:tcPr>
            <w:tcW w:w="1560" w:type="dxa"/>
            <w:tcBorders>
              <w:top w:val="nil"/>
              <w:left w:val="nil"/>
              <w:bottom w:val="single" w:sz="4" w:space="0" w:color="auto"/>
              <w:right w:val="single" w:sz="4" w:space="0" w:color="auto"/>
            </w:tcBorders>
            <w:shd w:val="clear" w:color="auto" w:fill="auto"/>
            <w:noWrap/>
            <w:vAlign w:val="center"/>
            <w:hideMark/>
          </w:tcPr>
          <w:p w:rsidR="006B0442" w:rsidRPr="006B0442" w:rsidRDefault="006B0442" w:rsidP="00C72E06">
            <w:pPr>
              <w:pStyle w:val="a6"/>
              <w:jc w:val="center"/>
              <w:rPr>
                <w:rFonts w:ascii="Calibri" w:eastAsia="Times New Roman" w:hAnsi="Calibri" w:cs="Times New Roman"/>
                <w:color w:val="000000"/>
                <w:sz w:val="22"/>
                <w:lang w:eastAsia="ru-RU"/>
              </w:rPr>
            </w:pPr>
            <w:r w:rsidRPr="006B0442">
              <w:rPr>
                <w:rFonts w:ascii="Calibri" w:eastAsia="Times New Roman" w:hAnsi="Calibri" w:cs="Times New Roman"/>
                <w:color w:val="000000"/>
                <w:sz w:val="22"/>
                <w:lang w:eastAsia="ru-RU"/>
              </w:rPr>
              <w:t>12   из  1873</w:t>
            </w:r>
          </w:p>
        </w:tc>
      </w:tr>
      <w:tr w:rsidR="006B0442" w:rsidRPr="006B0442" w:rsidTr="006B0442">
        <w:trPr>
          <w:trHeight w:val="720"/>
        </w:trPr>
        <w:tc>
          <w:tcPr>
            <w:tcW w:w="1460" w:type="dxa"/>
            <w:tcBorders>
              <w:top w:val="nil"/>
              <w:left w:val="single" w:sz="4" w:space="0" w:color="auto"/>
              <w:bottom w:val="single" w:sz="4" w:space="0" w:color="auto"/>
              <w:right w:val="single" w:sz="4" w:space="0" w:color="auto"/>
            </w:tcBorders>
            <w:shd w:val="clear" w:color="auto" w:fill="auto"/>
            <w:vAlign w:val="center"/>
            <w:hideMark/>
          </w:tcPr>
          <w:p w:rsidR="006B0442" w:rsidRPr="006B0442" w:rsidRDefault="006B0442" w:rsidP="00C72E06">
            <w:pPr>
              <w:pStyle w:val="a6"/>
              <w:jc w:val="center"/>
              <w:rPr>
                <w:rFonts w:ascii="Calibri" w:eastAsia="Times New Roman" w:hAnsi="Calibri" w:cs="Times New Roman"/>
                <w:color w:val="000000"/>
                <w:sz w:val="22"/>
                <w:lang w:eastAsia="ru-RU"/>
              </w:rPr>
            </w:pPr>
            <w:r w:rsidRPr="006B0442">
              <w:rPr>
                <w:rFonts w:ascii="Calibri" w:eastAsia="Times New Roman" w:hAnsi="Calibri" w:cs="Times New Roman"/>
                <w:color w:val="000000"/>
                <w:sz w:val="22"/>
                <w:lang w:eastAsia="ru-RU"/>
              </w:rPr>
              <w:t>вероятность ошибки</w:t>
            </w:r>
          </w:p>
        </w:tc>
        <w:tc>
          <w:tcPr>
            <w:tcW w:w="1600" w:type="dxa"/>
            <w:tcBorders>
              <w:top w:val="nil"/>
              <w:left w:val="nil"/>
              <w:bottom w:val="single" w:sz="4" w:space="0" w:color="auto"/>
              <w:right w:val="single" w:sz="4" w:space="0" w:color="auto"/>
            </w:tcBorders>
            <w:shd w:val="clear" w:color="auto" w:fill="auto"/>
            <w:noWrap/>
            <w:vAlign w:val="center"/>
            <w:hideMark/>
          </w:tcPr>
          <w:p w:rsidR="006B0442" w:rsidRPr="006B0442" w:rsidRDefault="006B0442" w:rsidP="00C72E06">
            <w:pPr>
              <w:pStyle w:val="a6"/>
              <w:jc w:val="center"/>
              <w:rPr>
                <w:rFonts w:ascii="Calibri" w:eastAsia="Times New Roman" w:hAnsi="Calibri" w:cs="Times New Roman"/>
                <w:color w:val="000000"/>
                <w:sz w:val="22"/>
                <w:lang w:eastAsia="ru-RU"/>
              </w:rPr>
            </w:pPr>
            <w:r w:rsidRPr="006B0442">
              <w:rPr>
                <w:rFonts w:ascii="Calibri" w:eastAsia="Times New Roman" w:hAnsi="Calibri" w:cs="Times New Roman"/>
                <w:color w:val="000000"/>
                <w:sz w:val="22"/>
                <w:lang w:eastAsia="ru-RU"/>
              </w:rPr>
              <w:t>1,79%</w:t>
            </w:r>
          </w:p>
        </w:tc>
        <w:tc>
          <w:tcPr>
            <w:tcW w:w="1840" w:type="dxa"/>
            <w:tcBorders>
              <w:top w:val="nil"/>
              <w:left w:val="nil"/>
              <w:bottom w:val="single" w:sz="4" w:space="0" w:color="auto"/>
              <w:right w:val="single" w:sz="4" w:space="0" w:color="auto"/>
            </w:tcBorders>
            <w:shd w:val="clear" w:color="auto" w:fill="auto"/>
            <w:noWrap/>
            <w:vAlign w:val="center"/>
            <w:hideMark/>
          </w:tcPr>
          <w:p w:rsidR="006B0442" w:rsidRPr="006B0442" w:rsidRDefault="006B0442" w:rsidP="00C72E06">
            <w:pPr>
              <w:pStyle w:val="a6"/>
              <w:jc w:val="center"/>
              <w:rPr>
                <w:rFonts w:ascii="Calibri" w:eastAsia="Times New Roman" w:hAnsi="Calibri" w:cs="Times New Roman"/>
                <w:color w:val="000000"/>
                <w:sz w:val="22"/>
                <w:lang w:eastAsia="ru-RU"/>
              </w:rPr>
            </w:pPr>
            <w:r w:rsidRPr="006B0442">
              <w:rPr>
                <w:rFonts w:ascii="Calibri" w:eastAsia="Times New Roman" w:hAnsi="Calibri" w:cs="Times New Roman"/>
                <w:color w:val="000000"/>
                <w:sz w:val="22"/>
                <w:lang w:eastAsia="ru-RU"/>
              </w:rPr>
              <w:t>0,91%</w:t>
            </w:r>
          </w:p>
        </w:tc>
        <w:tc>
          <w:tcPr>
            <w:tcW w:w="1560" w:type="dxa"/>
            <w:tcBorders>
              <w:top w:val="nil"/>
              <w:left w:val="nil"/>
              <w:bottom w:val="single" w:sz="4" w:space="0" w:color="auto"/>
              <w:right w:val="single" w:sz="4" w:space="0" w:color="auto"/>
            </w:tcBorders>
            <w:shd w:val="clear" w:color="auto" w:fill="auto"/>
            <w:noWrap/>
            <w:vAlign w:val="center"/>
            <w:hideMark/>
          </w:tcPr>
          <w:p w:rsidR="006B0442" w:rsidRPr="006B0442" w:rsidRDefault="006B0442" w:rsidP="00C72E06">
            <w:pPr>
              <w:pStyle w:val="a6"/>
              <w:jc w:val="center"/>
              <w:rPr>
                <w:rFonts w:ascii="Calibri" w:eastAsia="Times New Roman" w:hAnsi="Calibri" w:cs="Times New Roman"/>
                <w:color w:val="000000"/>
                <w:sz w:val="22"/>
                <w:lang w:eastAsia="ru-RU"/>
              </w:rPr>
            </w:pPr>
            <w:r w:rsidRPr="006B0442">
              <w:rPr>
                <w:rFonts w:ascii="Calibri" w:eastAsia="Times New Roman" w:hAnsi="Calibri" w:cs="Times New Roman"/>
                <w:color w:val="000000"/>
                <w:sz w:val="22"/>
                <w:lang w:eastAsia="ru-RU"/>
              </w:rPr>
              <w:t>0,64%</w:t>
            </w:r>
          </w:p>
        </w:tc>
      </w:tr>
    </w:tbl>
    <w:p w:rsidR="00CA06FF" w:rsidRPr="00CA06FF" w:rsidRDefault="00CA06FF" w:rsidP="00CA06FF">
      <w:pPr>
        <w:pStyle w:val="a3"/>
        <w:rPr>
          <w:lang w:val="en-US"/>
        </w:rPr>
      </w:pPr>
      <w:r w:rsidRPr="00CA06FF">
        <w:rPr>
          <w:lang w:val="en-US"/>
        </w:rPr>
        <w:t>The accuracy declared by the developer has also been verified and proved to be correct. In addition to the database of 1273 people (http://www.openslr.org/12/), the compiled database of Table 8, consisting of 17 people, was added. As a result, the following estimate, similar to Table 9, was obtained - Table 11.</w:t>
      </w:r>
    </w:p>
    <w:p w:rsidR="00EC78F5" w:rsidRPr="00CA06FF" w:rsidRDefault="00CA06FF" w:rsidP="00CA06FF">
      <w:pPr>
        <w:pStyle w:val="a3"/>
        <w:rPr>
          <w:lang w:val="en-US"/>
        </w:rPr>
      </w:pPr>
      <w:r w:rsidRPr="00CA06FF">
        <w:rPr>
          <w:lang w:val="en-US"/>
        </w:rPr>
        <w:t>Table 11 - an estimate of the probability of classification error on random voice phrases from a database of 1273 people.</w:t>
      </w:r>
    </w:p>
    <w:tbl>
      <w:tblPr>
        <w:tblW w:w="6460" w:type="dxa"/>
        <w:tblInd w:w="113" w:type="dxa"/>
        <w:tblLook w:val="04A0" w:firstRow="1" w:lastRow="0" w:firstColumn="1" w:lastColumn="0" w:noHBand="0" w:noVBand="1"/>
      </w:tblPr>
      <w:tblGrid>
        <w:gridCol w:w="1460"/>
        <w:gridCol w:w="1600"/>
        <w:gridCol w:w="1840"/>
        <w:gridCol w:w="1560"/>
      </w:tblGrid>
      <w:tr w:rsidR="00EC78F5" w:rsidRPr="006B0442" w:rsidTr="00DB2EC2">
        <w:trPr>
          <w:trHeight w:val="900"/>
        </w:trPr>
        <w:tc>
          <w:tcPr>
            <w:tcW w:w="14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C78F5" w:rsidRPr="00CA06FF" w:rsidRDefault="00EC78F5" w:rsidP="00DB2EC2">
            <w:pPr>
              <w:pStyle w:val="a6"/>
              <w:rPr>
                <w:rFonts w:ascii="Calibri" w:eastAsia="Times New Roman" w:hAnsi="Calibri" w:cs="Times New Roman"/>
                <w:color w:val="000000"/>
                <w:sz w:val="22"/>
                <w:lang w:val="en-US" w:eastAsia="ru-RU"/>
              </w:rPr>
            </w:pPr>
            <w:r w:rsidRPr="00CA06FF">
              <w:rPr>
                <w:rFonts w:ascii="Calibri" w:eastAsia="Times New Roman" w:hAnsi="Calibri" w:cs="Times New Roman"/>
                <w:color w:val="000000"/>
                <w:sz w:val="22"/>
                <w:lang w:val="en-US" w:eastAsia="ru-RU"/>
              </w:rPr>
              <w:t> </w:t>
            </w:r>
          </w:p>
        </w:tc>
        <w:tc>
          <w:tcPr>
            <w:tcW w:w="1600" w:type="dxa"/>
            <w:tcBorders>
              <w:top w:val="single" w:sz="4" w:space="0" w:color="auto"/>
              <w:left w:val="nil"/>
              <w:bottom w:val="single" w:sz="4" w:space="0" w:color="auto"/>
              <w:right w:val="single" w:sz="4" w:space="0" w:color="auto"/>
            </w:tcBorders>
            <w:shd w:val="clear" w:color="auto" w:fill="auto"/>
            <w:vAlign w:val="center"/>
            <w:hideMark/>
          </w:tcPr>
          <w:p w:rsidR="00EC78F5" w:rsidRPr="006B0442" w:rsidRDefault="00CA06FF" w:rsidP="00DB2EC2">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Training sample</w:t>
            </w:r>
            <w:r w:rsidR="00EC78F5" w:rsidRPr="006B0442">
              <w:rPr>
                <w:rFonts w:ascii="Calibri" w:eastAsia="Times New Roman" w:hAnsi="Calibri" w:cs="Times New Roman"/>
                <w:color w:val="000000"/>
                <w:sz w:val="22"/>
                <w:lang w:eastAsia="ru-RU"/>
              </w:rPr>
              <w:t xml:space="preserve"> = 20</w:t>
            </w:r>
          </w:p>
        </w:tc>
        <w:tc>
          <w:tcPr>
            <w:tcW w:w="1840" w:type="dxa"/>
            <w:tcBorders>
              <w:top w:val="single" w:sz="4" w:space="0" w:color="auto"/>
              <w:left w:val="nil"/>
              <w:bottom w:val="single" w:sz="4" w:space="0" w:color="auto"/>
              <w:right w:val="single" w:sz="4" w:space="0" w:color="auto"/>
            </w:tcBorders>
            <w:shd w:val="clear" w:color="auto" w:fill="auto"/>
            <w:vAlign w:val="center"/>
            <w:hideMark/>
          </w:tcPr>
          <w:p w:rsidR="00EC78F5" w:rsidRPr="006B0442" w:rsidRDefault="00CA06FF" w:rsidP="00DB2EC2">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Training sample</w:t>
            </w:r>
            <w:r w:rsidR="00EC78F5" w:rsidRPr="006B0442">
              <w:rPr>
                <w:rFonts w:ascii="Calibri" w:eastAsia="Times New Roman" w:hAnsi="Calibri" w:cs="Times New Roman"/>
                <w:color w:val="000000"/>
                <w:sz w:val="22"/>
                <w:lang w:eastAsia="ru-RU"/>
              </w:rPr>
              <w:t xml:space="preserve"> = 40</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rsidR="00EC78F5" w:rsidRPr="006B0442" w:rsidRDefault="00CA06FF" w:rsidP="00DB2EC2">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Training sample</w:t>
            </w:r>
            <w:r w:rsidR="00EC78F5" w:rsidRPr="006B0442">
              <w:rPr>
                <w:rFonts w:ascii="Calibri" w:eastAsia="Times New Roman" w:hAnsi="Calibri" w:cs="Times New Roman"/>
                <w:color w:val="000000"/>
                <w:sz w:val="22"/>
                <w:lang w:eastAsia="ru-RU"/>
              </w:rPr>
              <w:t xml:space="preserve"> = 60</w:t>
            </w:r>
          </w:p>
        </w:tc>
      </w:tr>
      <w:tr w:rsidR="00EC78F5" w:rsidRPr="006B0442" w:rsidTr="00EC78F5">
        <w:trPr>
          <w:trHeight w:val="1320"/>
        </w:trPr>
        <w:tc>
          <w:tcPr>
            <w:tcW w:w="1460" w:type="dxa"/>
            <w:tcBorders>
              <w:top w:val="nil"/>
              <w:left w:val="single" w:sz="4" w:space="0" w:color="auto"/>
              <w:bottom w:val="single" w:sz="4" w:space="0" w:color="auto"/>
              <w:right w:val="single" w:sz="4" w:space="0" w:color="auto"/>
            </w:tcBorders>
            <w:shd w:val="clear" w:color="auto" w:fill="auto"/>
            <w:vAlign w:val="center"/>
            <w:hideMark/>
          </w:tcPr>
          <w:p w:rsidR="00EC78F5" w:rsidRPr="00CA06FF" w:rsidRDefault="00CA06FF" w:rsidP="00DB2EC2">
            <w:pPr>
              <w:pStyle w:val="a6"/>
              <w:jc w:val="center"/>
              <w:rPr>
                <w:rFonts w:ascii="Calibri" w:eastAsia="Times New Roman" w:hAnsi="Calibri" w:cs="Times New Roman"/>
                <w:color w:val="000000"/>
                <w:sz w:val="22"/>
                <w:lang w:val="en-US" w:eastAsia="ru-RU"/>
              </w:rPr>
            </w:pPr>
            <w:r w:rsidRPr="00CA06FF">
              <w:rPr>
                <w:rFonts w:ascii="Calibri" w:eastAsia="Times New Roman" w:hAnsi="Calibri" w:cs="Times New Roman"/>
                <w:color w:val="000000"/>
                <w:sz w:val="22"/>
                <w:lang w:val="en-US" w:eastAsia="ru-RU"/>
              </w:rPr>
              <w:t>number of incorrectly recognized errors</w:t>
            </w:r>
          </w:p>
        </w:tc>
        <w:tc>
          <w:tcPr>
            <w:tcW w:w="1600" w:type="dxa"/>
            <w:tcBorders>
              <w:top w:val="nil"/>
              <w:left w:val="nil"/>
              <w:bottom w:val="single" w:sz="4" w:space="0" w:color="auto"/>
              <w:right w:val="single" w:sz="4" w:space="0" w:color="auto"/>
            </w:tcBorders>
            <w:shd w:val="clear" w:color="auto" w:fill="auto"/>
            <w:noWrap/>
            <w:vAlign w:val="center"/>
          </w:tcPr>
          <w:p w:rsidR="00EC78F5" w:rsidRPr="006B0442" w:rsidRDefault="00845B46" w:rsidP="00DB2EC2">
            <w:pPr>
              <w:pStyle w:val="a6"/>
              <w:jc w:val="center"/>
              <w:rPr>
                <w:rFonts w:ascii="Calibri" w:eastAsia="Times New Roman" w:hAnsi="Calibri" w:cs="Times New Roman"/>
                <w:color w:val="000000"/>
                <w:sz w:val="22"/>
                <w:lang w:eastAsia="ru-RU"/>
              </w:rPr>
            </w:pPr>
            <w:r>
              <w:t>4381  из  40470</w:t>
            </w:r>
          </w:p>
        </w:tc>
        <w:tc>
          <w:tcPr>
            <w:tcW w:w="1840" w:type="dxa"/>
            <w:tcBorders>
              <w:top w:val="nil"/>
              <w:left w:val="nil"/>
              <w:bottom w:val="single" w:sz="4" w:space="0" w:color="auto"/>
              <w:right w:val="single" w:sz="4" w:space="0" w:color="auto"/>
            </w:tcBorders>
            <w:shd w:val="clear" w:color="auto" w:fill="auto"/>
            <w:noWrap/>
            <w:vAlign w:val="center"/>
          </w:tcPr>
          <w:p w:rsidR="00EC78F5" w:rsidRPr="006B0442" w:rsidRDefault="00845B46" w:rsidP="00DB2EC2">
            <w:pPr>
              <w:pStyle w:val="a6"/>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593 и35316</w:t>
            </w:r>
          </w:p>
        </w:tc>
        <w:tc>
          <w:tcPr>
            <w:tcW w:w="1560" w:type="dxa"/>
            <w:tcBorders>
              <w:top w:val="nil"/>
              <w:left w:val="nil"/>
              <w:bottom w:val="single" w:sz="4" w:space="0" w:color="auto"/>
              <w:right w:val="single" w:sz="4" w:space="0" w:color="auto"/>
            </w:tcBorders>
            <w:shd w:val="clear" w:color="auto" w:fill="auto"/>
            <w:noWrap/>
            <w:vAlign w:val="center"/>
          </w:tcPr>
          <w:p w:rsidR="00EC78F5" w:rsidRPr="006B0442" w:rsidRDefault="00845B46" w:rsidP="00DB2EC2">
            <w:pPr>
              <w:pStyle w:val="a6"/>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294 из 30162</w:t>
            </w:r>
          </w:p>
        </w:tc>
      </w:tr>
      <w:tr w:rsidR="00EC78F5" w:rsidRPr="006B0442" w:rsidTr="00EC78F5">
        <w:trPr>
          <w:trHeight w:val="720"/>
        </w:trPr>
        <w:tc>
          <w:tcPr>
            <w:tcW w:w="1460" w:type="dxa"/>
            <w:tcBorders>
              <w:top w:val="nil"/>
              <w:left w:val="single" w:sz="4" w:space="0" w:color="auto"/>
              <w:bottom w:val="single" w:sz="4" w:space="0" w:color="auto"/>
              <w:right w:val="single" w:sz="4" w:space="0" w:color="auto"/>
            </w:tcBorders>
            <w:shd w:val="clear" w:color="auto" w:fill="auto"/>
            <w:vAlign w:val="center"/>
            <w:hideMark/>
          </w:tcPr>
          <w:p w:rsidR="00EC78F5" w:rsidRPr="006B0442" w:rsidRDefault="00EC78F5" w:rsidP="00DB2EC2">
            <w:pPr>
              <w:pStyle w:val="a6"/>
              <w:jc w:val="center"/>
              <w:rPr>
                <w:rFonts w:ascii="Calibri" w:eastAsia="Times New Roman" w:hAnsi="Calibri" w:cs="Times New Roman"/>
                <w:color w:val="000000"/>
                <w:sz w:val="22"/>
                <w:lang w:eastAsia="ru-RU"/>
              </w:rPr>
            </w:pPr>
            <w:r w:rsidRPr="006B0442">
              <w:rPr>
                <w:rFonts w:ascii="Calibri" w:eastAsia="Times New Roman" w:hAnsi="Calibri" w:cs="Times New Roman"/>
                <w:color w:val="000000"/>
                <w:sz w:val="22"/>
                <w:lang w:eastAsia="ru-RU"/>
              </w:rPr>
              <w:t>вероятность ошибки</w:t>
            </w:r>
          </w:p>
        </w:tc>
        <w:tc>
          <w:tcPr>
            <w:tcW w:w="1600" w:type="dxa"/>
            <w:tcBorders>
              <w:top w:val="nil"/>
              <w:left w:val="nil"/>
              <w:bottom w:val="single" w:sz="4" w:space="0" w:color="auto"/>
              <w:right w:val="single" w:sz="4" w:space="0" w:color="auto"/>
            </w:tcBorders>
            <w:shd w:val="clear" w:color="auto" w:fill="auto"/>
            <w:noWrap/>
            <w:vAlign w:val="center"/>
          </w:tcPr>
          <w:p w:rsidR="00EC78F5" w:rsidRPr="006B0442" w:rsidRDefault="00845B46" w:rsidP="00DB2EC2">
            <w:pPr>
              <w:pStyle w:val="a6"/>
              <w:jc w:val="center"/>
              <w:rPr>
                <w:rFonts w:ascii="Calibri" w:eastAsia="Times New Roman" w:hAnsi="Calibri" w:cs="Times New Roman"/>
                <w:color w:val="000000"/>
                <w:sz w:val="22"/>
                <w:lang w:eastAsia="ru-RU"/>
              </w:rPr>
            </w:pPr>
            <w:r>
              <w:t>10,82</w:t>
            </w:r>
          </w:p>
        </w:tc>
        <w:tc>
          <w:tcPr>
            <w:tcW w:w="1840" w:type="dxa"/>
            <w:tcBorders>
              <w:top w:val="nil"/>
              <w:left w:val="nil"/>
              <w:bottom w:val="single" w:sz="4" w:space="0" w:color="auto"/>
              <w:right w:val="single" w:sz="4" w:space="0" w:color="auto"/>
            </w:tcBorders>
            <w:shd w:val="clear" w:color="auto" w:fill="auto"/>
            <w:noWrap/>
            <w:vAlign w:val="center"/>
          </w:tcPr>
          <w:p w:rsidR="00EC78F5" w:rsidRPr="006B0442" w:rsidRDefault="00845B46" w:rsidP="00DB2EC2">
            <w:pPr>
              <w:pStyle w:val="a6"/>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1,67</w:t>
            </w:r>
          </w:p>
        </w:tc>
        <w:tc>
          <w:tcPr>
            <w:tcW w:w="1560" w:type="dxa"/>
            <w:tcBorders>
              <w:top w:val="nil"/>
              <w:left w:val="nil"/>
              <w:bottom w:val="single" w:sz="4" w:space="0" w:color="auto"/>
              <w:right w:val="single" w:sz="4" w:space="0" w:color="auto"/>
            </w:tcBorders>
            <w:shd w:val="clear" w:color="auto" w:fill="auto"/>
            <w:noWrap/>
            <w:vAlign w:val="center"/>
          </w:tcPr>
          <w:p w:rsidR="00EC78F5" w:rsidRPr="006B0442" w:rsidRDefault="00845B46" w:rsidP="00DB2EC2">
            <w:pPr>
              <w:pStyle w:val="a6"/>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0,97</w:t>
            </w:r>
          </w:p>
        </w:tc>
      </w:tr>
    </w:tbl>
    <w:p w:rsidR="00CA06FF" w:rsidRPr="00CA06FF" w:rsidRDefault="00CA06FF" w:rsidP="00CA06FF">
      <w:pPr>
        <w:pStyle w:val="a3"/>
        <w:rPr>
          <w:lang w:val="en-US"/>
        </w:rPr>
      </w:pPr>
      <w:r w:rsidRPr="00CA06FF">
        <w:rPr>
          <w:lang w:val="en-US"/>
        </w:rPr>
        <w:t>After checking the incorrectly classified images, it was noticed that people who did not correctly pass the classification and people with whom this classification was adopted incorrectly turned out to be a poor sample. Poor sampling means the presence of voice images recorded from a different microphone from the common base, images on which there is a large amount of noise (below 30 dB) and, most importantly, short images lasting about 2-3 seconds instead of the required 15. Nevertheless, the accuracy is even for such a bad base it is very high, and this indicates the prospects of using voice authentication technology, even for people over 1000 people.</w:t>
      </w:r>
    </w:p>
    <w:p w:rsidR="00CA06FF" w:rsidRPr="00CA06FF" w:rsidRDefault="00CA06FF" w:rsidP="00CA06FF">
      <w:pPr>
        <w:pStyle w:val="a3"/>
        <w:rPr>
          <w:lang w:val="en-US"/>
        </w:rPr>
      </w:pPr>
      <w:r w:rsidRPr="00CA06FF">
        <w:rPr>
          <w:lang w:val="en-US"/>
        </w:rPr>
        <w:t>Based on the results, we can conclude that the classification system is applicable both using password phrases and random voice phrases. The recommended number of training sample = 60 phrases, 15 seconds long.</w:t>
      </w:r>
    </w:p>
    <w:p w:rsidR="00C6163A" w:rsidRPr="00CA06FF" w:rsidRDefault="00CA06FF" w:rsidP="00CA06FF">
      <w:pPr>
        <w:pStyle w:val="a3"/>
        <w:rPr>
          <w:lang w:val="en-US"/>
        </w:rPr>
      </w:pPr>
      <w:r w:rsidRPr="00CA06FF">
        <w:rPr>
          <w:lang w:val="en-US"/>
        </w:rPr>
        <w:t>During the "moderation", the database of images was cleared of bad examples, noise speakers, and a zero estimate of the probability of recognition error was achieved for the base of speakers, consisting of 100 people. The</w:t>
      </w:r>
    </w:p>
    <w:p w:rsidR="00C6163A" w:rsidRPr="00CA06FF" w:rsidRDefault="00C6163A" w:rsidP="00C6163A">
      <w:pPr>
        <w:pStyle w:val="1"/>
        <w:ind w:firstLine="708"/>
        <w:jc w:val="both"/>
        <w:rPr>
          <w:rFonts w:ascii="Times New Roman" w:hAnsi="Times New Roman" w:cs="Times New Roman"/>
          <w:b/>
          <w:bCs/>
          <w:color w:val="auto"/>
          <w:sz w:val="24"/>
          <w:szCs w:val="24"/>
          <w:lang w:val="en-US"/>
        </w:rPr>
      </w:pPr>
      <w:r w:rsidRPr="00CA06FF">
        <w:rPr>
          <w:rFonts w:ascii="Times New Roman" w:hAnsi="Times New Roman" w:cs="Times New Roman"/>
          <w:b/>
          <w:bCs/>
          <w:color w:val="auto"/>
          <w:sz w:val="24"/>
          <w:szCs w:val="24"/>
          <w:lang w:val="en-US"/>
        </w:rPr>
        <w:t>2.1</w:t>
      </w:r>
      <w:r w:rsidR="000D4FAC" w:rsidRPr="00CA06FF">
        <w:rPr>
          <w:rFonts w:ascii="Times New Roman" w:hAnsi="Times New Roman" w:cs="Times New Roman"/>
          <w:b/>
          <w:bCs/>
          <w:color w:val="auto"/>
          <w:sz w:val="24"/>
          <w:szCs w:val="24"/>
          <w:lang w:val="en-US"/>
        </w:rPr>
        <w:t>1</w:t>
      </w:r>
      <w:r w:rsidRPr="00CA06FF">
        <w:rPr>
          <w:rFonts w:ascii="Times New Roman" w:hAnsi="Times New Roman" w:cs="Times New Roman"/>
          <w:b/>
          <w:bCs/>
          <w:color w:val="auto"/>
          <w:sz w:val="24"/>
          <w:szCs w:val="24"/>
          <w:lang w:val="en-US"/>
        </w:rPr>
        <w:t xml:space="preserve"> </w:t>
      </w:r>
      <w:r w:rsidR="00CA06FF" w:rsidRPr="00CA06FF">
        <w:rPr>
          <w:rFonts w:ascii="Times New Roman" w:hAnsi="Times New Roman" w:cs="Times New Roman"/>
          <w:b/>
          <w:bCs/>
          <w:color w:val="auto"/>
          <w:sz w:val="24"/>
          <w:szCs w:val="24"/>
          <w:lang w:val="en-US"/>
        </w:rPr>
        <w:t>The possibility of using a throatophone in VBAU</w:t>
      </w:r>
    </w:p>
    <w:p w:rsidR="00CA06FF" w:rsidRPr="00CA06FF" w:rsidRDefault="00CA06FF" w:rsidP="00CA06FF">
      <w:pPr>
        <w:pStyle w:val="a3"/>
        <w:rPr>
          <w:lang w:val="en-US"/>
        </w:rPr>
      </w:pPr>
      <w:r w:rsidRPr="00CA06FF">
        <w:rPr>
          <w:lang w:val="en-US"/>
        </w:rPr>
        <w:t xml:space="preserve">Laryngophone - a device similar to a microphone, but using mechanical vibrations of the skin in the larynx region that occur during conversation (example - Figure </w:t>
      </w:r>
      <w:r>
        <w:rPr>
          <w:lang w:val="en-US"/>
        </w:rPr>
        <w:t>2</w:t>
      </w:r>
      <w:r w:rsidR="008A642A">
        <w:rPr>
          <w:lang w:val="en-US"/>
        </w:rPr>
        <w:t>8</w:t>
      </w:r>
      <w:r>
        <w:rPr>
          <w:lang w:val="en-US"/>
        </w:rPr>
        <w:t>)</w:t>
      </w:r>
      <w:r w:rsidRPr="00CA06FF">
        <w:rPr>
          <w:lang w:val="en-US"/>
        </w:rPr>
        <w:t xml:space="preserve">. It is used as part of headsets for speech transmission in conditions of increased external acoustic noise, in strong </w:t>
      </w:r>
      <w:r w:rsidRPr="00CA06FF">
        <w:rPr>
          <w:lang w:val="en-US"/>
        </w:rPr>
        <w:lastRenderedPageBreak/>
        <w:t>winds. In particular, it is used in tank and aircraft helmets; if such a helmet is combined with headphones, it is called a headset. It is also used in various spacesuits, when using a gas mask or a respirator mask.</w:t>
      </w:r>
    </w:p>
    <w:p w:rsidR="00CA06FF" w:rsidRPr="00CA06FF" w:rsidRDefault="00CA06FF" w:rsidP="00CA06FF">
      <w:pPr>
        <w:pStyle w:val="a3"/>
        <w:rPr>
          <w:lang w:val="en-US"/>
        </w:rPr>
      </w:pPr>
      <w:r w:rsidRPr="00CA06FF">
        <w:rPr>
          <w:lang w:val="en-US"/>
        </w:rPr>
        <w:t>Vibrations of the human throat skin are transmitted to the vibration converter into an electrical signal. The transducer itself can be based on different principles, for example, such as a carbon microphone or piezoelectric or electrodynamic transducers.</w:t>
      </w:r>
    </w:p>
    <w:p w:rsidR="00CA06FF" w:rsidRPr="00CA06FF" w:rsidRDefault="00CA06FF" w:rsidP="00CA06FF">
      <w:pPr>
        <w:pStyle w:val="a3"/>
        <w:rPr>
          <w:lang w:val="en-US"/>
        </w:rPr>
      </w:pPr>
      <w:r w:rsidRPr="00CA06FF">
        <w:rPr>
          <w:lang w:val="en-US"/>
        </w:rPr>
        <w:t>Historically, the first models of laryngophones were small carbon microphones (sometimes microphones of other types), arranged in pairs in a leather case with an elastic strap.</w:t>
      </w:r>
    </w:p>
    <w:p w:rsidR="00CA06FF" w:rsidRDefault="00CA06FF" w:rsidP="00CA06FF">
      <w:pPr>
        <w:pStyle w:val="a3"/>
        <w:rPr>
          <w:lang w:val="en-US"/>
        </w:rPr>
      </w:pPr>
      <w:r w:rsidRPr="00CA06FF">
        <w:rPr>
          <w:lang w:val="en-US"/>
        </w:rPr>
        <w:t>At present, the laryngophone is usually a relatively complex structure consisting of a microphone, a flexible hollow sound conduit similar to a medical stethoscope, and a sound transducer with a neck attachment.</w:t>
      </w:r>
    </w:p>
    <w:p w:rsidR="00C6163A" w:rsidRPr="00CA06FF" w:rsidRDefault="00177F78" w:rsidP="00CA06FF">
      <w:pPr>
        <w:pStyle w:val="a5"/>
        <w:rPr>
          <w:lang w:val="en-US"/>
        </w:rPr>
      </w:pPr>
      <w:r>
        <w:rPr>
          <w:noProof/>
        </w:rPr>
        <w:drawing>
          <wp:inline distT="0" distB="0" distL="0" distR="0">
            <wp:extent cx="2465222" cy="2455756"/>
            <wp:effectExtent l="0" t="0" r="0" b="1905"/>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473855" cy="2464356"/>
                    </a:xfrm>
                    <a:prstGeom prst="rect">
                      <a:avLst/>
                    </a:prstGeom>
                    <a:noFill/>
                    <a:ln>
                      <a:noFill/>
                    </a:ln>
                  </pic:spPr>
                </pic:pic>
              </a:graphicData>
            </a:graphic>
          </wp:inline>
        </w:drawing>
      </w:r>
    </w:p>
    <w:p w:rsidR="00CA06FF" w:rsidRPr="00CA06FF" w:rsidRDefault="00CA06FF" w:rsidP="00CA06FF">
      <w:pPr>
        <w:pStyle w:val="a5"/>
        <w:rPr>
          <w:lang w:val="en-US"/>
        </w:rPr>
      </w:pPr>
      <w:r w:rsidRPr="00CA06FF">
        <w:rPr>
          <w:lang w:val="en-US"/>
        </w:rPr>
        <w:t xml:space="preserve">Figure </w:t>
      </w:r>
      <w:r>
        <w:rPr>
          <w:lang w:val="en-US"/>
        </w:rPr>
        <w:t>2</w:t>
      </w:r>
      <w:r w:rsidR="008A642A">
        <w:rPr>
          <w:lang w:val="en-US"/>
        </w:rPr>
        <w:t>8</w:t>
      </w:r>
      <w:r w:rsidRPr="00CA06FF">
        <w:rPr>
          <w:lang w:val="en-US"/>
        </w:rPr>
        <w:t xml:space="preserve"> - Example of a laryngophone</w:t>
      </w:r>
    </w:p>
    <w:p w:rsidR="00A600FA" w:rsidRPr="00CA06FF" w:rsidRDefault="00CA06FF" w:rsidP="00CA06FF">
      <w:pPr>
        <w:pStyle w:val="a3"/>
        <w:rPr>
          <w:lang w:val="en-US"/>
        </w:rPr>
      </w:pPr>
      <w:r w:rsidRPr="00CA06FF">
        <w:rPr>
          <w:lang w:val="en-US"/>
        </w:rPr>
        <w:t xml:space="preserve">Prices for laryngophones range from 1000 to 70 thousand. rubles and, like microphones, have a relative quality of speech recording. Obviously, the voice becomes robotic and poorly recognizable, nevertheless, there is a possibility of using a throatophone in VBAU. Figure </w:t>
      </w:r>
      <w:r>
        <w:rPr>
          <w:lang w:val="en-US"/>
        </w:rPr>
        <w:t>30</w:t>
      </w:r>
      <w:r w:rsidRPr="00CA06FF">
        <w:rPr>
          <w:lang w:val="en-US"/>
        </w:rPr>
        <w:t xml:space="preserve"> shows examples of differences in biometric parameters of two users.</w:t>
      </w:r>
    </w:p>
    <w:p w:rsidR="00A600FA" w:rsidRPr="00CA06FF" w:rsidRDefault="00A600FA" w:rsidP="00CF7967">
      <w:pPr>
        <w:pStyle w:val="a3"/>
        <w:rPr>
          <w:lang w:val="en-US"/>
        </w:rPr>
      </w:pPr>
    </w:p>
    <w:p w:rsidR="00A600FA" w:rsidRPr="00CA06FF" w:rsidRDefault="00A600FA" w:rsidP="00CF7967">
      <w:pPr>
        <w:pStyle w:val="a3"/>
        <w:rPr>
          <w:lang w:val="en-US"/>
        </w:rPr>
      </w:pPr>
    </w:p>
    <w:p w:rsidR="00A600FA" w:rsidRDefault="001E7142" w:rsidP="001E7142">
      <w:pPr>
        <w:pStyle w:val="a5"/>
      </w:pPr>
      <w:r>
        <w:rPr>
          <w:noProof/>
        </w:rPr>
        <w:lastRenderedPageBreak/>
        <w:drawing>
          <wp:inline distT="0" distB="0" distL="0" distR="0">
            <wp:extent cx="3852600" cy="2934213"/>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858137" cy="2938430"/>
                    </a:xfrm>
                    <a:prstGeom prst="rect">
                      <a:avLst/>
                    </a:prstGeom>
                    <a:noFill/>
                    <a:ln>
                      <a:noFill/>
                    </a:ln>
                  </pic:spPr>
                </pic:pic>
              </a:graphicData>
            </a:graphic>
          </wp:inline>
        </w:drawing>
      </w:r>
    </w:p>
    <w:p w:rsidR="00CA06FF" w:rsidRPr="00CA06FF" w:rsidRDefault="00CA06FF" w:rsidP="00CA06FF">
      <w:pPr>
        <w:pStyle w:val="a5"/>
        <w:rPr>
          <w:lang w:val="en-US"/>
        </w:rPr>
      </w:pPr>
      <w:r w:rsidRPr="00CA06FF">
        <w:rPr>
          <w:lang w:val="en-US"/>
        </w:rPr>
        <w:t xml:space="preserve">Figure </w:t>
      </w:r>
      <w:r w:rsidR="008A642A">
        <w:rPr>
          <w:lang w:val="en-US"/>
        </w:rPr>
        <w:t>29</w:t>
      </w:r>
      <w:r w:rsidRPr="00CA06FF">
        <w:rPr>
          <w:lang w:val="en-US"/>
        </w:rPr>
        <w:t xml:space="preserve"> - Examples of differences in biometric parameters of the laryngophone</w:t>
      </w:r>
    </w:p>
    <w:p w:rsidR="00CA06FF" w:rsidRPr="00CA06FF" w:rsidRDefault="00CA06FF" w:rsidP="00CA06FF">
      <w:pPr>
        <w:pStyle w:val="a3"/>
        <w:rPr>
          <w:lang w:val="en-US"/>
        </w:rPr>
      </w:pPr>
      <w:r w:rsidRPr="00CA06FF">
        <w:rPr>
          <w:lang w:val="en-US"/>
        </w:rPr>
        <w:t>If we compare the difference between the differences between the biometric parameters of the microphone and the laryngophone, we can say that the difference is very large. However, the difference between the power chromogram, the chalk-scale spectrogram and the tonal features of the centroid is very huge. Only small differences in chalk frequency ratios and three spectral contrast ratios are visible.</w:t>
      </w:r>
    </w:p>
    <w:p w:rsidR="00CA06FF" w:rsidRPr="00CA06FF" w:rsidRDefault="00CA06FF" w:rsidP="00CA06FF">
      <w:pPr>
        <w:pStyle w:val="a3"/>
        <w:rPr>
          <w:lang w:val="en-US"/>
        </w:rPr>
      </w:pPr>
      <w:r w:rsidRPr="00CA06FF">
        <w:rPr>
          <w:lang w:val="en-US"/>
        </w:rPr>
        <w:t>The conclusion was made only on one laryngophone and perhaps on expensive analogs the differences will be more significant. If you use laryngophones in VBAU, you need to test the quality of biometric parameters and decide which parameters should be eliminated. Also, if each user has an OWN personal laryngophone, you can set separate settings on the walkie-talkie, which in turn will increase the difference in biometric parameters, since the slightest change in the amplifier leads to a complete change in the chalk frequency coefficients. However, in the described case, there is a risk of a high p2 error, provided that the walkie-talkie and laryngophone are stolen by an intruder and he also knows the password phrase.</w:t>
      </w:r>
    </w:p>
    <w:p w:rsidR="00CA06FF" w:rsidRPr="00CA06FF" w:rsidRDefault="00CA06FF" w:rsidP="00CA06FF">
      <w:pPr>
        <w:pStyle w:val="a3"/>
        <w:rPr>
          <w:lang w:val="en-US"/>
        </w:rPr>
      </w:pPr>
      <w:r w:rsidRPr="00CA06FF">
        <w:rPr>
          <w:lang w:val="en-US"/>
        </w:rPr>
        <w:t>As for the translation of speech into text, in this case it is necessary to adapt the model to the models of the laryngophone and walkie-talkies, since as a result of a little testing, the result turned out to be unsatisfactory compared to conventional microphones. Otherwise, you can limit the dictionary to 1000 words, or use fixed commands.</w:t>
      </w:r>
    </w:p>
    <w:p w:rsidR="00293737" w:rsidRPr="00CA06FF" w:rsidRDefault="00326F17" w:rsidP="00326F17">
      <w:pPr>
        <w:pStyle w:val="1"/>
        <w:ind w:firstLine="708"/>
        <w:rPr>
          <w:rFonts w:ascii="Times New Roman" w:hAnsi="Times New Roman" w:cs="Times New Roman"/>
          <w:b/>
          <w:bCs/>
          <w:color w:val="auto"/>
          <w:sz w:val="24"/>
          <w:szCs w:val="24"/>
          <w:lang w:val="en-US"/>
        </w:rPr>
      </w:pPr>
      <w:r w:rsidRPr="00CA06FF">
        <w:rPr>
          <w:rFonts w:ascii="Times New Roman" w:hAnsi="Times New Roman" w:cs="Times New Roman"/>
          <w:b/>
          <w:bCs/>
          <w:color w:val="auto"/>
          <w:sz w:val="24"/>
          <w:szCs w:val="24"/>
          <w:lang w:val="en-US"/>
        </w:rPr>
        <w:t>2.</w:t>
      </w:r>
      <w:r w:rsidR="000D4FAC" w:rsidRPr="00CA06FF">
        <w:rPr>
          <w:rFonts w:ascii="Times New Roman" w:hAnsi="Times New Roman" w:cs="Times New Roman"/>
          <w:b/>
          <w:bCs/>
          <w:color w:val="auto"/>
          <w:sz w:val="24"/>
          <w:szCs w:val="24"/>
          <w:lang w:val="en-US"/>
        </w:rPr>
        <w:t>12</w:t>
      </w:r>
      <w:r w:rsidRPr="00CA06FF">
        <w:rPr>
          <w:rFonts w:ascii="Times New Roman" w:hAnsi="Times New Roman" w:cs="Times New Roman"/>
          <w:b/>
          <w:bCs/>
          <w:color w:val="auto"/>
          <w:sz w:val="24"/>
          <w:szCs w:val="24"/>
          <w:lang w:val="en-US"/>
        </w:rPr>
        <w:t xml:space="preserve"> </w:t>
      </w:r>
      <w:r w:rsidR="00CA06FF" w:rsidRPr="00CA06FF">
        <w:rPr>
          <w:rFonts w:ascii="Times New Roman" w:hAnsi="Times New Roman" w:cs="Times New Roman"/>
          <w:b/>
          <w:bCs/>
          <w:color w:val="auto"/>
          <w:sz w:val="24"/>
          <w:szCs w:val="24"/>
          <w:lang w:val="en-US"/>
        </w:rPr>
        <w:t>Protecting VBAU from compromising a speaker with a voice recorder</w:t>
      </w:r>
    </w:p>
    <w:p w:rsidR="00CA06FF" w:rsidRPr="00CA06FF" w:rsidRDefault="00CA06FF" w:rsidP="00CA06FF">
      <w:pPr>
        <w:pStyle w:val="a3"/>
        <w:rPr>
          <w:lang w:val="en-US"/>
        </w:rPr>
      </w:pPr>
      <w:r w:rsidRPr="00CA06FF">
        <w:rPr>
          <w:lang w:val="en-US"/>
        </w:rPr>
        <w:t>If the attacker was able to record the voice of the announcer uttering the passphrase, there is a possibility that the attacker could hack the system by presenting the recording on a high-quality speaker. However, for this, most likely, it will be necessary to sort out a significant part of the reproducing technique with different equalizer settings, nevertheless, this case of hacking can be avoided in the following ways:</w:t>
      </w:r>
    </w:p>
    <w:p w:rsidR="00CA06FF" w:rsidRPr="00CA06FF" w:rsidRDefault="00CA06FF" w:rsidP="00CA06FF">
      <w:pPr>
        <w:pStyle w:val="a3"/>
        <w:rPr>
          <w:lang w:val="en-US"/>
        </w:rPr>
      </w:pPr>
      <w:r w:rsidRPr="00CA06FF">
        <w:rPr>
          <w:lang w:val="en-US"/>
        </w:rPr>
        <w:t>1. An additional request for the pronunciation of the speaker of random phrases on the monitor screen (captcha principle);</w:t>
      </w:r>
    </w:p>
    <w:p w:rsidR="00CA06FF" w:rsidRPr="00CA06FF" w:rsidRDefault="00CA06FF" w:rsidP="00CA06FF">
      <w:pPr>
        <w:pStyle w:val="a3"/>
        <w:rPr>
          <w:lang w:val="en-US"/>
        </w:rPr>
      </w:pPr>
      <w:r w:rsidRPr="00CA06FF">
        <w:rPr>
          <w:lang w:val="en-US"/>
        </w:rPr>
        <w:t>2. Conducting the authentication of words in a different order. In this case, an interactive change of the order of words in a passphrase and authentication of each individual word is proposed. With such a system, it is possible to construct a biometric vector of parameters for each word separately;</w:t>
      </w:r>
    </w:p>
    <w:p w:rsidR="00ED6D1E" w:rsidRPr="00CA06FF" w:rsidRDefault="00CA06FF" w:rsidP="00CA06FF">
      <w:pPr>
        <w:pStyle w:val="a3"/>
        <w:rPr>
          <w:lang w:val="en-US"/>
        </w:rPr>
      </w:pPr>
      <w:r w:rsidRPr="00CA06FF">
        <w:rPr>
          <w:lang w:val="en-US"/>
        </w:rPr>
        <w:lastRenderedPageBreak/>
        <w:t>3. In the case of using VBAU in conjunction with face identification, use protection against dummies (user request to blink an eye, open his mouth, etc.)</w:t>
      </w:r>
    </w:p>
    <w:p w:rsidR="002C3625" w:rsidRPr="002C3625" w:rsidRDefault="002C3625" w:rsidP="002C3625">
      <w:pPr>
        <w:pStyle w:val="a3"/>
        <w:rPr>
          <w:rFonts w:eastAsiaTheme="majorEastAsia" w:cs="Times New Roman"/>
          <w:b/>
          <w:bCs/>
          <w:szCs w:val="24"/>
          <w:lang w:val="en-US"/>
        </w:rPr>
      </w:pPr>
      <w:r w:rsidRPr="002C3625">
        <w:rPr>
          <w:rFonts w:eastAsiaTheme="majorEastAsia" w:cs="Times New Roman"/>
          <w:b/>
          <w:bCs/>
          <w:szCs w:val="24"/>
          <w:lang w:val="en-US"/>
        </w:rPr>
        <w:t>Conclusion</w:t>
      </w:r>
    </w:p>
    <w:p w:rsidR="002C3625" w:rsidRPr="002C3625" w:rsidRDefault="002C3625" w:rsidP="002C3625">
      <w:pPr>
        <w:pStyle w:val="a3"/>
        <w:rPr>
          <w:lang w:val="en-US"/>
        </w:rPr>
      </w:pPr>
      <w:r w:rsidRPr="002C3625">
        <w:rPr>
          <w:lang w:val="en-US"/>
        </w:rPr>
        <w:t>Testing of the first version of VBAU showed very good results despite the fact that voice biometrics had poor security and quality indicators for a long time. Many global companies have proposed the use of voice biometrics as an auxiliary protection, however with today's methods of speech conversion, noise reduction and speech signal processing, VBAU may well be an independent authentication system. As shown in the report, there are many solutions to improve the system, depending on the conditions and objectives. The probabilities of errors of the first and second kind of the constructed system meet the requirements of neural network protection and authentication. Additional strengthening of biometric features with a passphrase increases the length of the output password tenfold (the length of the passphrase is 10-15 sec = 80 bits)</w:t>
      </w:r>
    </w:p>
    <w:p w:rsidR="002C3625" w:rsidRPr="002C3625" w:rsidRDefault="002C3625" w:rsidP="002C3625">
      <w:pPr>
        <w:pStyle w:val="a3"/>
        <w:rPr>
          <w:lang w:val="en-US"/>
        </w:rPr>
      </w:pPr>
      <w:r w:rsidRPr="002C3625">
        <w:rPr>
          <w:lang w:val="en-US"/>
        </w:rPr>
        <w:t>It has been proven that dependence on a passphrase can be eliminated under certain conditions both for speaker classification and for OWN / ALLIEN authentication.</w:t>
      </w:r>
    </w:p>
    <w:p w:rsidR="00B27984" w:rsidRPr="002C3625" w:rsidRDefault="002C3625" w:rsidP="002C3625">
      <w:pPr>
        <w:pStyle w:val="a3"/>
        <w:rPr>
          <w:lang w:val="en-US"/>
        </w:rPr>
      </w:pPr>
      <w:r w:rsidRPr="002C3625">
        <w:rPr>
          <w:lang w:val="en-US"/>
        </w:rPr>
        <w:t>Improvement of the general system can be achieved by building programs that analyze the quality of recorded images, adapting the model to certain conditions, as well as implementing methods in the C ++ language to improve the performance of programs.</w:t>
      </w:r>
    </w:p>
    <w:p w:rsidR="00B27984" w:rsidRPr="002C3625" w:rsidRDefault="00B27984" w:rsidP="00B27984">
      <w:pPr>
        <w:rPr>
          <w:lang w:val="en-US"/>
        </w:rPr>
      </w:pPr>
    </w:p>
    <w:p w:rsidR="00B27984" w:rsidRPr="002C3625" w:rsidRDefault="00B27984" w:rsidP="00B27984">
      <w:pPr>
        <w:rPr>
          <w:lang w:val="en-US"/>
        </w:rPr>
      </w:pPr>
    </w:p>
    <w:p w:rsidR="00B42EDD" w:rsidRPr="00B42EDD" w:rsidRDefault="00B42EDD" w:rsidP="00B42EDD">
      <w:pPr>
        <w:jc w:val="center"/>
        <w:rPr>
          <w:rFonts w:eastAsiaTheme="majorEastAsia" w:cs="Times New Roman"/>
          <w:b/>
          <w:bCs/>
          <w:szCs w:val="24"/>
          <w:lang w:val="en-US"/>
        </w:rPr>
      </w:pPr>
      <w:r w:rsidRPr="00B42EDD">
        <w:rPr>
          <w:rFonts w:eastAsiaTheme="majorEastAsia" w:cs="Times New Roman"/>
          <w:b/>
          <w:bCs/>
          <w:szCs w:val="24"/>
          <w:lang w:val="en-US"/>
        </w:rPr>
        <w:t>Appendix D</w:t>
      </w:r>
    </w:p>
    <w:p w:rsidR="00FB6CBA" w:rsidRPr="00B42EDD" w:rsidRDefault="00B42EDD" w:rsidP="00B42EDD">
      <w:pPr>
        <w:jc w:val="center"/>
        <w:rPr>
          <w:b/>
          <w:bCs/>
          <w:lang w:val="en-US"/>
        </w:rPr>
      </w:pPr>
      <w:r w:rsidRPr="00B42EDD">
        <w:rPr>
          <w:rFonts w:eastAsiaTheme="majorEastAsia" w:cs="Times New Roman"/>
          <w:b/>
          <w:bCs/>
          <w:szCs w:val="24"/>
          <w:lang w:val="en-US"/>
        </w:rPr>
        <w:t>Ranges of distribution of quality of biometric parameters</w:t>
      </w:r>
    </w:p>
    <w:p w:rsidR="00FB6CBA" w:rsidRPr="00B42EDD" w:rsidRDefault="00B42EDD" w:rsidP="00FB6CBA">
      <w:pPr>
        <w:pStyle w:val="a3"/>
        <w:rPr>
          <w:lang w:val="en-US"/>
        </w:rPr>
      </w:pPr>
      <w:r w:rsidRPr="00B42EDD">
        <w:rPr>
          <w:lang w:val="en-US"/>
        </w:rPr>
        <w:t>Table D.1 - Ranges of quality distribution of biometric parameters</w:t>
      </w:r>
    </w:p>
    <w:tbl>
      <w:tblPr>
        <w:tblW w:w="5000" w:type="pct"/>
        <w:tblLayout w:type="fixed"/>
        <w:tblLook w:val="04A0" w:firstRow="1" w:lastRow="0" w:firstColumn="1" w:lastColumn="0" w:noHBand="0" w:noVBand="1"/>
      </w:tblPr>
      <w:tblGrid>
        <w:gridCol w:w="1142"/>
        <w:gridCol w:w="1659"/>
        <w:gridCol w:w="1143"/>
        <w:gridCol w:w="1324"/>
        <w:gridCol w:w="1076"/>
        <w:gridCol w:w="1076"/>
        <w:gridCol w:w="1076"/>
        <w:gridCol w:w="1074"/>
      </w:tblGrid>
      <w:tr w:rsidR="00FB6CBA" w:rsidRPr="00796FE6" w:rsidTr="007B2D18">
        <w:trPr>
          <w:trHeight w:val="2085"/>
        </w:trPr>
        <w:tc>
          <w:tcPr>
            <w:tcW w:w="59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B6CBA"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Номер биометриче</w:t>
            </w:r>
            <w:r>
              <w:rPr>
                <w:rFonts w:ascii="Calibri" w:eastAsia="Times New Roman" w:hAnsi="Calibri" w:cs="Times New Roman"/>
                <w:color w:val="000000"/>
                <w:sz w:val="22"/>
                <w:lang w:eastAsia="ru-RU"/>
              </w:rPr>
              <w:t>-</w:t>
            </w:r>
          </w:p>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ского параметра</w:t>
            </w:r>
          </w:p>
        </w:tc>
        <w:tc>
          <w:tcPr>
            <w:tcW w:w="867" w:type="pct"/>
            <w:tcBorders>
              <w:top w:val="single" w:sz="4" w:space="0" w:color="auto"/>
              <w:left w:val="nil"/>
              <w:bottom w:val="single" w:sz="4" w:space="0" w:color="auto"/>
              <w:right w:val="single" w:sz="4" w:space="0" w:color="auto"/>
            </w:tcBorders>
            <w:shd w:val="clear" w:color="auto" w:fill="auto"/>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Диапазон значений биометрического параметра</w:t>
            </w:r>
          </w:p>
        </w:tc>
        <w:tc>
          <w:tcPr>
            <w:tcW w:w="597" w:type="pct"/>
            <w:tcBorders>
              <w:top w:val="single" w:sz="4" w:space="0" w:color="auto"/>
              <w:left w:val="nil"/>
              <w:bottom w:val="single" w:sz="4" w:space="0" w:color="auto"/>
              <w:right w:val="single" w:sz="4" w:space="0" w:color="auto"/>
            </w:tcBorders>
            <w:shd w:val="clear" w:color="auto" w:fill="auto"/>
            <w:vAlign w:val="center"/>
            <w:hideMark/>
          </w:tcPr>
          <w:p w:rsidR="00FB6CBA"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Математи</w:t>
            </w:r>
            <w:r>
              <w:rPr>
                <w:rFonts w:ascii="Calibri" w:eastAsia="Times New Roman" w:hAnsi="Calibri" w:cs="Times New Roman"/>
                <w:color w:val="000000"/>
                <w:sz w:val="22"/>
                <w:lang w:eastAsia="ru-RU"/>
              </w:rPr>
              <w:t>-</w:t>
            </w:r>
          </w:p>
          <w:p w:rsidR="00FB6CBA"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 xml:space="preserve">ческое </w:t>
            </w:r>
          </w:p>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ожидание распределения</w:t>
            </w: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Среднее стандартное отклонение распределения</w:t>
            </w:r>
          </w:p>
        </w:tc>
        <w:tc>
          <w:tcPr>
            <w:tcW w:w="562" w:type="pct"/>
            <w:tcBorders>
              <w:top w:val="single" w:sz="4" w:space="0" w:color="auto"/>
              <w:left w:val="nil"/>
              <w:bottom w:val="single" w:sz="4" w:space="0" w:color="auto"/>
              <w:right w:val="single" w:sz="4" w:space="0" w:color="auto"/>
            </w:tcBorders>
            <w:shd w:val="clear" w:color="auto" w:fill="auto"/>
            <w:vAlign w:val="center"/>
            <w:hideMark/>
          </w:tcPr>
          <w:p w:rsidR="00FB6CBA" w:rsidRPr="00796FE6" w:rsidRDefault="001B66DA" w:rsidP="007B2D18">
            <w:pPr>
              <w:spacing w:line="240" w:lineRule="auto"/>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Number of parameters</w:t>
            </w:r>
            <w:r w:rsidR="00FB6CBA" w:rsidRPr="00796FE6">
              <w:rPr>
                <w:rFonts w:ascii="Calibri" w:eastAsia="Times New Roman" w:hAnsi="Calibri" w:cs="Times New Roman"/>
                <w:color w:val="000000"/>
                <w:sz w:val="22"/>
                <w:lang w:eastAsia="ru-RU"/>
              </w:rPr>
              <w:t>[0..2]</w:t>
            </w:r>
          </w:p>
        </w:tc>
        <w:tc>
          <w:tcPr>
            <w:tcW w:w="562" w:type="pct"/>
            <w:tcBorders>
              <w:top w:val="single" w:sz="4" w:space="0" w:color="auto"/>
              <w:left w:val="nil"/>
              <w:bottom w:val="single" w:sz="4" w:space="0" w:color="auto"/>
              <w:right w:val="single" w:sz="4" w:space="0" w:color="auto"/>
            </w:tcBorders>
            <w:shd w:val="clear" w:color="auto" w:fill="auto"/>
            <w:vAlign w:val="center"/>
            <w:hideMark/>
          </w:tcPr>
          <w:p w:rsidR="00FB6CBA" w:rsidRPr="00796FE6" w:rsidRDefault="001B66DA" w:rsidP="007B2D18">
            <w:pPr>
              <w:spacing w:line="240" w:lineRule="auto"/>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Number of parameters</w:t>
            </w:r>
            <w:r w:rsidR="00FB6CBA" w:rsidRPr="00796FE6">
              <w:rPr>
                <w:rFonts w:ascii="Calibri" w:eastAsia="Times New Roman" w:hAnsi="Calibri" w:cs="Times New Roman"/>
                <w:color w:val="000000"/>
                <w:sz w:val="22"/>
                <w:lang w:eastAsia="ru-RU"/>
              </w:rPr>
              <w:t>[2..4]</w:t>
            </w:r>
          </w:p>
        </w:tc>
        <w:tc>
          <w:tcPr>
            <w:tcW w:w="562" w:type="pct"/>
            <w:tcBorders>
              <w:top w:val="single" w:sz="4" w:space="0" w:color="auto"/>
              <w:left w:val="nil"/>
              <w:bottom w:val="single" w:sz="4" w:space="0" w:color="auto"/>
              <w:right w:val="single" w:sz="4" w:space="0" w:color="auto"/>
            </w:tcBorders>
            <w:shd w:val="clear" w:color="auto" w:fill="auto"/>
            <w:vAlign w:val="center"/>
            <w:hideMark/>
          </w:tcPr>
          <w:p w:rsidR="00FB6CBA" w:rsidRPr="00796FE6" w:rsidRDefault="001B66DA" w:rsidP="007B2D18">
            <w:pPr>
              <w:spacing w:line="240" w:lineRule="auto"/>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Number of parameters</w:t>
            </w:r>
            <w:r w:rsidR="00FB6CBA" w:rsidRPr="00796FE6">
              <w:rPr>
                <w:rFonts w:ascii="Calibri" w:eastAsia="Times New Roman" w:hAnsi="Calibri" w:cs="Times New Roman"/>
                <w:color w:val="000000"/>
                <w:sz w:val="22"/>
                <w:lang w:eastAsia="ru-RU"/>
              </w:rPr>
              <w:t>[4..10]</w:t>
            </w:r>
          </w:p>
        </w:tc>
        <w:tc>
          <w:tcPr>
            <w:tcW w:w="562" w:type="pct"/>
            <w:tcBorders>
              <w:top w:val="single" w:sz="4" w:space="0" w:color="auto"/>
              <w:left w:val="nil"/>
              <w:bottom w:val="single" w:sz="4" w:space="0" w:color="auto"/>
              <w:right w:val="single" w:sz="4" w:space="0" w:color="auto"/>
            </w:tcBorders>
            <w:shd w:val="clear" w:color="auto" w:fill="auto"/>
            <w:vAlign w:val="center"/>
            <w:hideMark/>
          </w:tcPr>
          <w:p w:rsidR="00FB6CBA" w:rsidRPr="00796FE6" w:rsidRDefault="001B66DA" w:rsidP="007B2D18">
            <w:pPr>
              <w:spacing w:line="240" w:lineRule="auto"/>
              <w:jc w:val="center"/>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Number of parameters</w:t>
            </w:r>
            <w:r w:rsidR="00FB6CBA" w:rsidRPr="00796FE6">
              <w:rPr>
                <w:rFonts w:ascii="Calibri" w:eastAsia="Times New Roman" w:hAnsi="Calibri" w:cs="Times New Roman"/>
                <w:color w:val="000000"/>
                <w:sz w:val="22"/>
                <w:lang w:eastAsia="ru-RU"/>
              </w:rPr>
              <w:t>&gt;1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7,87.8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5.61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3.37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4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6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8.8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46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0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3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39,47.4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5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54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7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6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7</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7,18.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2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27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5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4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35.4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70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1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0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0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4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1,23.4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02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26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5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0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1</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37.3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42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98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1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6,25.3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48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70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8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4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5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22.0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37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02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9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4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20.3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80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8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3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5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19.1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79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13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8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8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15.6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76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31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1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5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24.9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99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42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9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4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0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18.8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84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29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9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2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7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26.4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0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24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5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0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23.5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25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7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5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lastRenderedPageBreak/>
              <w:t>1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4,21.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78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3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4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4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18.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12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9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7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8,24.1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0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67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8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2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21.3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23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74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4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2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5,17.6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96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42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7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2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14.6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06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7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2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2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4.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62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28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5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3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2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2,24.1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48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89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1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4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2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2.6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88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2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8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2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6,14.6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69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18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1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4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3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2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35.4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98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9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7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2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12.5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35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8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1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7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0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2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15.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87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44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0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6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9</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3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14.0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79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15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6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8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5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3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4,13.7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77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11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8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5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5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3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86.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99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46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7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2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3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98.5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22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82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6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0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3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6,14.6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6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20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6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0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3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3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49.9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02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90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7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4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6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3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46.3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46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40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6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2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1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3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17.8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0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7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0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0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3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14.4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8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14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3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4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0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3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17.7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1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2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5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4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15.7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93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6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1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0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7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7</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4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80.9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36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13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2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4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8.4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23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0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5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7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7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4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13.1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15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2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4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4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4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53.4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07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33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5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4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8,36.9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09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06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5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4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12.1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23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4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1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9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4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7,16.7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19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3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4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24.6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37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07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0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0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4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4,12.2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13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5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5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7,12.4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8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6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5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1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5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4,12.9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27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20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7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3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9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5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28.9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8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25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3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2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5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99.8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7.02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3.24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2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0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47</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5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8,99.9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2.83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0.56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8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2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5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98.3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22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4.88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7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3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5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3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5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7,98.8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8.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5.40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5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0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0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5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2,96.6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6.79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3.13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5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5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6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5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83.1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29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6.50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1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7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1</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5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5,88.4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66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6.14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4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6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61.8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34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15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6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lastRenderedPageBreak/>
              <w:t>6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21,95.8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22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41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6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6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4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6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36,66.6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36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83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6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6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4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6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9,79.8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7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6.39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0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0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6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9</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6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8,96.5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0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8.05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5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6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1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6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5,96.7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12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8.00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9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6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6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6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98.4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56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61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8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6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7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9</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6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99.9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75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0.62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4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2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6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6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94.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24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32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8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9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6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8,90.6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75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7.70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0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0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7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6,99.1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66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8.07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8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4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7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91.0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21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7.48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6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0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7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9,99.8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22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7.57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8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7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6,99.1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35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8.29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3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2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7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6,98.3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81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95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4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9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9</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7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2,95.8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35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0.26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3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1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7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91.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81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0.72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1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6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9</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7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99.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5.33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1.76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9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6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47</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7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92.2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6.24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3.40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6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6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6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7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7,98.4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6.44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3.02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3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7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79</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8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77.2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5.2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0.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3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7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4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8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98.3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52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01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4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0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8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4,94.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08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8.66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7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0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7</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8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94.2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87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8.46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8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1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1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8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81.6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11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08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9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8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5,90.0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32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33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8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1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8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97.5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46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06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7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7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7</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8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93.6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65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36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4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7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1</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8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90.6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91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05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4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4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8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9,91.0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5.60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0.20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2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4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6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7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9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68.2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6.08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68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5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9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0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9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81.9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5.9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6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0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9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2,73.9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5.44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1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7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7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1</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9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72.4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83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8.29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1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9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4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9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85.0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92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00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2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6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6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4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9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94.1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64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01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4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9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9</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9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6,95.5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8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95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5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7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4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7</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9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81.7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8.81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5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4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9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81.0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13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7.91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7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7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19</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9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87.4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80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7.36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8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0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91.1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93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8.49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8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9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0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88.3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58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7.27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7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0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0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7,66.1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27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5.70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0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0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58.3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01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5.27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2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9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1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7</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0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50.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71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36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4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7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lastRenderedPageBreak/>
              <w:t>10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52.5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38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88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8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6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1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0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4,33.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2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60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2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7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0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33.4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73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43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5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6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1</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0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21.5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62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7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5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0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30.5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68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03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4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9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1</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1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46.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82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76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1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2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1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54.6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5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51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9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4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1</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1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46.5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9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34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8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4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1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66.0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07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68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6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6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1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56.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15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7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5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6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1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1,60.1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12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82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6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4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1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6,84.1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14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6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5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6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9</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1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96.4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02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44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3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1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58.1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4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86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5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7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1</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1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42.6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6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67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3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0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2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49.0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01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69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0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2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2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6,32.7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7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03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9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2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2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34.4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2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13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0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2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58.8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0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0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2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5,69.4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7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84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0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2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39.7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9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2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1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2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44.6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04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04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3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2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41.5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08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04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4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2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35.2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28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34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4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4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1</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2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42.4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3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23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7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6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1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7</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3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40.4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64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40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6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9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3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27.6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2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14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4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3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3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40.4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4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47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6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5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3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30.7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81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79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7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6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3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7,38.1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87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03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6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7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3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4,57.4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88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22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3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0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3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19.8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83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54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3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0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3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28.0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8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70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3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0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3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9,12.2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79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33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2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2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3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89.2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8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3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1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2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4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38.1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5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4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8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7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4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18.7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94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53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5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0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4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6,33.2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0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10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4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9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4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42.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15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30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0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3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4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4,36.9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36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15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0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1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4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7,41.9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61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87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0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9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4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77.4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8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22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3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6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7</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4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66.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61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77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6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2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4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8,92.0]</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72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5.76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7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1</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lastRenderedPageBreak/>
              <w:t>14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2,86.2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80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5.94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7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5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7,74.9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85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97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5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0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5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8,73.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15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5.80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1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1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7</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5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76.5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19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5.88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1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2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5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5,79.7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43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6.61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3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5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8,97.1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99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8.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3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6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5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91.9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76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0.34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9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7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1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5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93.3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64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84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1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6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1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19</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5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7,97.1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27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8.88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1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5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98.9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40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8.60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9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11</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5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84.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99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91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6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6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98.4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5.15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0.6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6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4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1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6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4,90.8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76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7.4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6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3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1</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6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4,61.3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7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72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3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7</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6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59.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7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17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4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3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6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38.5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36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06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4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5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6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4,88.5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355</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07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5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7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6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15,90.3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37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49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6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6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1</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6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73.1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49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4.9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7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6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6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9,98.0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83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7.91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4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6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99.68]</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70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46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2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0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7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99.4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97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0.43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2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7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8,96.5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04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0.80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3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7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5,97.2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97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0.37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3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7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95.2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65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9.34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3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7</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7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93.19]</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34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8.21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4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1</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7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83.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22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6.80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3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7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3,82.6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03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6.05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4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7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89.8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188</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6.77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2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3</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7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95.0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30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6.98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1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7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94.0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23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6.60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8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8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5,96.67]</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78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6.66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1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2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9</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8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34.4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67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99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6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9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5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9</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8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6,13.8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8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22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3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4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9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5</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83</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16.65]</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721</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40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3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2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2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84</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4,19.51]</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57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46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5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0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9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2</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85</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78.0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946</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3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8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2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4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7</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86</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6,18.2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27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2.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5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8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4</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87</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17.7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649</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3.36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5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0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1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6</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88</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2,9.5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0.74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0.7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95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89</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7,5.4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293</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0.81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44</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7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90</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1,6.92]</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464</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15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4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9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41</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91</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06,5.83]</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267</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0.86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769</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18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t>192</w:t>
            </w:r>
          </w:p>
        </w:tc>
        <w:tc>
          <w:tcPr>
            <w:tcW w:w="867" w:type="pct"/>
            <w:tcBorders>
              <w:top w:val="nil"/>
              <w:left w:val="nil"/>
              <w:bottom w:val="single" w:sz="4" w:space="0" w:color="auto"/>
              <w:right w:val="single" w:sz="4" w:space="0" w:color="auto"/>
            </w:tcBorders>
            <w:shd w:val="clear" w:color="auto" w:fill="auto"/>
            <w:noWrap/>
            <w:hideMark/>
          </w:tcPr>
          <w:p w:rsidR="00FB6CBA" w:rsidRPr="00494D67" w:rsidRDefault="00FB6CBA" w:rsidP="007B2D18">
            <w:pPr>
              <w:jc w:val="center"/>
            </w:pPr>
            <w:r w:rsidRPr="00494D67">
              <w:t>[0.0,4.46]</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0.912</w:t>
            </w:r>
          </w:p>
        </w:tc>
        <w:tc>
          <w:tcPr>
            <w:tcW w:w="692"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0.66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3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58</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2</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0</w:t>
            </w:r>
          </w:p>
        </w:tc>
      </w:tr>
      <w:tr w:rsidR="00FB6CBA" w:rsidRPr="00796FE6" w:rsidTr="007B2D18">
        <w:trPr>
          <w:trHeight w:val="300"/>
        </w:trPr>
        <w:tc>
          <w:tcPr>
            <w:tcW w:w="597" w:type="pct"/>
            <w:tcBorders>
              <w:top w:val="nil"/>
              <w:left w:val="single" w:sz="4" w:space="0" w:color="auto"/>
              <w:bottom w:val="single" w:sz="4" w:space="0" w:color="auto"/>
              <w:right w:val="single" w:sz="4" w:space="0" w:color="auto"/>
            </w:tcBorders>
            <w:shd w:val="clear" w:color="auto" w:fill="auto"/>
            <w:noWrap/>
            <w:vAlign w:val="center"/>
            <w:hideMark/>
          </w:tcPr>
          <w:p w:rsidR="00FB6CBA" w:rsidRPr="00796FE6" w:rsidRDefault="00FB6CBA" w:rsidP="007B2D18">
            <w:pPr>
              <w:spacing w:line="240" w:lineRule="auto"/>
              <w:jc w:val="center"/>
              <w:rPr>
                <w:rFonts w:ascii="Calibri" w:eastAsia="Times New Roman" w:hAnsi="Calibri" w:cs="Times New Roman"/>
                <w:color w:val="000000"/>
                <w:sz w:val="22"/>
                <w:lang w:eastAsia="ru-RU"/>
              </w:rPr>
            </w:pPr>
            <w:r w:rsidRPr="00796FE6">
              <w:rPr>
                <w:rFonts w:ascii="Calibri" w:eastAsia="Times New Roman" w:hAnsi="Calibri" w:cs="Times New Roman"/>
                <w:color w:val="000000"/>
                <w:sz w:val="22"/>
                <w:lang w:eastAsia="ru-RU"/>
              </w:rPr>
              <w:lastRenderedPageBreak/>
              <w:t>193</w:t>
            </w:r>
          </w:p>
        </w:tc>
        <w:tc>
          <w:tcPr>
            <w:tcW w:w="867" w:type="pct"/>
            <w:tcBorders>
              <w:top w:val="nil"/>
              <w:left w:val="nil"/>
              <w:bottom w:val="single" w:sz="4" w:space="0" w:color="auto"/>
              <w:right w:val="single" w:sz="4" w:space="0" w:color="auto"/>
            </w:tcBorders>
            <w:shd w:val="clear" w:color="auto" w:fill="auto"/>
            <w:noWrap/>
            <w:hideMark/>
          </w:tcPr>
          <w:p w:rsidR="00FB6CBA" w:rsidRDefault="00FB6CBA" w:rsidP="007B2D18">
            <w:pPr>
              <w:jc w:val="center"/>
            </w:pPr>
            <w:r w:rsidRPr="00494D67">
              <w:t>[0.0,27.14]</w:t>
            </w:r>
          </w:p>
        </w:tc>
        <w:tc>
          <w:tcPr>
            <w:tcW w:w="597" w:type="pct"/>
            <w:tcBorders>
              <w:top w:val="nil"/>
              <w:left w:val="nil"/>
              <w:bottom w:val="single" w:sz="4" w:space="0" w:color="auto"/>
              <w:right w:val="single" w:sz="4" w:space="0" w:color="auto"/>
            </w:tcBorders>
            <w:shd w:val="clear" w:color="auto" w:fill="auto"/>
            <w:noWrap/>
            <w:hideMark/>
          </w:tcPr>
          <w:p w:rsidR="00FB6CBA" w:rsidRPr="007A7B86" w:rsidRDefault="00FB6CBA" w:rsidP="007B2D18">
            <w:pPr>
              <w:jc w:val="center"/>
            </w:pPr>
            <w:r w:rsidRPr="007A7B86">
              <w:t>1.639</w:t>
            </w:r>
          </w:p>
        </w:tc>
        <w:tc>
          <w:tcPr>
            <w:tcW w:w="692" w:type="pct"/>
            <w:tcBorders>
              <w:top w:val="nil"/>
              <w:left w:val="nil"/>
              <w:bottom w:val="single" w:sz="4" w:space="0" w:color="auto"/>
              <w:right w:val="single" w:sz="4" w:space="0" w:color="auto"/>
            </w:tcBorders>
            <w:shd w:val="clear" w:color="auto" w:fill="auto"/>
            <w:noWrap/>
            <w:hideMark/>
          </w:tcPr>
          <w:p w:rsidR="00FB6CBA" w:rsidRDefault="00FB6CBA" w:rsidP="007B2D18">
            <w:pPr>
              <w:jc w:val="center"/>
            </w:pPr>
            <w:r w:rsidRPr="007A7B86">
              <w:t>2.757</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625</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80</w:t>
            </w:r>
          </w:p>
        </w:tc>
        <w:tc>
          <w:tcPr>
            <w:tcW w:w="562" w:type="pct"/>
            <w:tcBorders>
              <w:top w:val="nil"/>
              <w:left w:val="nil"/>
              <w:bottom w:val="single" w:sz="4" w:space="0" w:color="auto"/>
              <w:right w:val="single" w:sz="4" w:space="0" w:color="auto"/>
            </w:tcBorders>
            <w:shd w:val="clear" w:color="auto" w:fill="auto"/>
            <w:noWrap/>
            <w:hideMark/>
          </w:tcPr>
          <w:p w:rsidR="00FB6CBA" w:rsidRPr="00E77A2F" w:rsidRDefault="00FB6CBA" w:rsidP="007B2D18">
            <w:pPr>
              <w:jc w:val="center"/>
            </w:pPr>
            <w:r w:rsidRPr="00E77A2F">
              <w:t>37</w:t>
            </w:r>
          </w:p>
        </w:tc>
        <w:tc>
          <w:tcPr>
            <w:tcW w:w="562" w:type="pct"/>
            <w:tcBorders>
              <w:top w:val="nil"/>
              <w:left w:val="nil"/>
              <w:bottom w:val="single" w:sz="4" w:space="0" w:color="auto"/>
              <w:right w:val="single" w:sz="4" w:space="0" w:color="auto"/>
            </w:tcBorders>
            <w:shd w:val="clear" w:color="auto" w:fill="auto"/>
            <w:noWrap/>
            <w:hideMark/>
          </w:tcPr>
          <w:p w:rsidR="00FB6CBA" w:rsidRDefault="00FB6CBA" w:rsidP="007B2D18">
            <w:pPr>
              <w:jc w:val="center"/>
            </w:pPr>
            <w:r w:rsidRPr="00E77A2F">
              <w:t>19</w:t>
            </w:r>
          </w:p>
        </w:tc>
      </w:tr>
    </w:tbl>
    <w:p w:rsidR="00FB6CBA" w:rsidRDefault="00FB6CBA" w:rsidP="00B27984"/>
    <w:p w:rsidR="00234792" w:rsidRDefault="00234792" w:rsidP="00B27984"/>
    <w:p w:rsidR="00234792" w:rsidRDefault="00234792" w:rsidP="00B27984"/>
    <w:p w:rsidR="00234792" w:rsidRDefault="00234792" w:rsidP="00B27984"/>
    <w:p w:rsidR="00234792" w:rsidRDefault="00234792" w:rsidP="00B27984"/>
    <w:p w:rsidR="00234792" w:rsidRDefault="00234792" w:rsidP="00B27984"/>
    <w:p w:rsidR="00234792" w:rsidRDefault="00234792" w:rsidP="00B27984"/>
    <w:p w:rsidR="00234792" w:rsidRDefault="00234792" w:rsidP="00B27984"/>
    <w:p w:rsidR="00234792" w:rsidRDefault="00234792" w:rsidP="00B27984"/>
    <w:p w:rsidR="00234792" w:rsidRDefault="00234792" w:rsidP="00B27984"/>
    <w:p w:rsidR="00234792" w:rsidRDefault="00234792" w:rsidP="00B27984"/>
    <w:p w:rsidR="00234792" w:rsidRDefault="00234792" w:rsidP="00B27984"/>
    <w:p w:rsidR="00234792" w:rsidRDefault="00234792" w:rsidP="00B27984"/>
    <w:p w:rsidR="00234792" w:rsidRDefault="00234792"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B42EDD" w:rsidRDefault="00B42EDD" w:rsidP="00B27984"/>
    <w:p w:rsidR="00234792" w:rsidRDefault="00234792" w:rsidP="00B27984"/>
    <w:p w:rsidR="00B42EDD" w:rsidRDefault="00B42EDD" w:rsidP="00B42EDD">
      <w:r>
        <w:t>Appendix D</w:t>
      </w:r>
    </w:p>
    <w:p w:rsidR="00B42EDD" w:rsidRPr="00B42EDD" w:rsidRDefault="00B42EDD" w:rsidP="00B42EDD">
      <w:pPr>
        <w:rPr>
          <w:lang w:val="en-US"/>
        </w:rPr>
      </w:pPr>
      <w:r w:rsidRPr="00B42EDD">
        <w:rPr>
          <w:lang w:val="en-US"/>
        </w:rPr>
        <w:t>Table E.1 - Values of weighted Euclidean distances relative to users.</w:t>
      </w:r>
    </w:p>
    <w:p w:rsidR="00234792" w:rsidRPr="00B42EDD" w:rsidRDefault="00B42EDD" w:rsidP="00B42EDD">
      <w:pPr>
        <w:rPr>
          <w:lang w:val="en-US"/>
        </w:rPr>
      </w:pPr>
      <w:r w:rsidRPr="00B42EDD">
        <w:rPr>
          <w:lang w:val="en-US"/>
        </w:rPr>
        <w:t>Test Pattern Distance Values Range</w:t>
      </w:r>
    </w:p>
    <w:tbl>
      <w:tblPr>
        <w:tblW w:w="9851" w:type="dxa"/>
        <w:tblInd w:w="93" w:type="dxa"/>
        <w:tblLook w:val="04A0" w:firstRow="1" w:lastRow="0" w:firstColumn="1" w:lastColumn="0" w:noHBand="0" w:noVBand="1"/>
      </w:tblPr>
      <w:tblGrid>
        <w:gridCol w:w="1738"/>
        <w:gridCol w:w="6357"/>
        <w:gridCol w:w="1756"/>
      </w:tblGrid>
      <w:tr w:rsidR="00234792" w:rsidRPr="0090358A" w:rsidTr="007B2D18">
        <w:trPr>
          <w:trHeight w:val="555"/>
        </w:trPr>
        <w:tc>
          <w:tcPr>
            <w:tcW w:w="173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234792" w:rsidRPr="0090358A" w:rsidRDefault="002C3625"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lastRenderedPageBreak/>
              <w:t>Phrase</w:t>
            </w:r>
            <w:r w:rsidR="00234792" w:rsidRPr="0090358A">
              <w:rPr>
                <w:rFonts w:ascii="Calibri" w:eastAsia="Times New Roman" w:hAnsi="Calibri" w:cs="Times New Roman"/>
                <w:color w:val="000000"/>
                <w:sz w:val="22"/>
                <w:lang w:eastAsia="ru-RU"/>
              </w:rPr>
              <w:t xml:space="preserve"> 1. </w:t>
            </w:r>
            <w:r>
              <w:rPr>
                <w:rFonts w:ascii="Calibri" w:eastAsia="Times New Roman" w:hAnsi="Calibri" w:cs="Times New Roman"/>
                <w:color w:val="000000"/>
                <w:sz w:val="22"/>
                <w:lang w:eastAsia="ru-RU"/>
              </w:rPr>
              <w:t>Microphone</w:t>
            </w:r>
            <w:r w:rsidR="00234792" w:rsidRPr="0090358A">
              <w:rPr>
                <w:rFonts w:ascii="Calibri" w:eastAsia="Times New Roman" w:hAnsi="Calibri" w:cs="Times New Roman"/>
                <w:color w:val="000000"/>
                <w:sz w:val="22"/>
                <w:lang w:eastAsia="ru-RU"/>
              </w:rPr>
              <w:t xml:space="preserve">1. </w:t>
            </w:r>
            <w:r w:rsidR="00B42EDD">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1 </w:t>
            </w:r>
            <w:r w:rsidR="007F7D06">
              <w:rPr>
                <w:rFonts w:ascii="Calibri" w:eastAsia="Times New Roman" w:hAnsi="Calibri" w:cs="Times New Roman"/>
                <w:color w:val="000000"/>
                <w:sz w:val="22"/>
                <w:lang w:eastAsia="ru-RU"/>
              </w:rPr>
              <w:t>OWN</w:t>
            </w:r>
          </w:p>
        </w:tc>
        <w:tc>
          <w:tcPr>
            <w:tcW w:w="6357" w:type="dxa"/>
            <w:tcBorders>
              <w:top w:val="single" w:sz="4" w:space="0" w:color="auto"/>
              <w:left w:val="nil"/>
              <w:bottom w:val="single" w:sz="4" w:space="0" w:color="auto"/>
              <w:right w:val="single" w:sz="4" w:space="0" w:color="auto"/>
            </w:tcBorders>
            <w:shd w:val="clear" w:color="auto" w:fill="auto"/>
            <w:noWrap/>
            <w:hideMark/>
          </w:tcPr>
          <w:p w:rsidR="00234792" w:rsidRPr="00C2218F" w:rsidRDefault="00234792" w:rsidP="007B2D18">
            <w:r w:rsidRPr="00C2218F">
              <w:t xml:space="preserve">17.5 15.2 14.2 11.3 13.7 11.3 10.9 13.7 18.2 14.5 15.1 11.9 12.4 15.7 12.5 12.2 12.1 15.0 </w:t>
            </w:r>
          </w:p>
        </w:tc>
        <w:tc>
          <w:tcPr>
            <w:tcW w:w="1756" w:type="dxa"/>
            <w:tcBorders>
              <w:top w:val="single" w:sz="4" w:space="0" w:color="auto"/>
              <w:left w:val="nil"/>
              <w:bottom w:val="single" w:sz="4" w:space="0" w:color="auto"/>
              <w:right w:val="single" w:sz="4" w:space="0" w:color="auto"/>
            </w:tcBorders>
            <w:shd w:val="clear" w:color="auto" w:fill="auto"/>
            <w:noWrap/>
            <w:hideMark/>
          </w:tcPr>
          <w:p w:rsidR="00234792" w:rsidRPr="00C2218F" w:rsidRDefault="00234792" w:rsidP="007B2D18">
            <w:r w:rsidRPr="00C2218F">
              <w:t>[10.86,18.1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C2218F" w:rsidRDefault="00234792" w:rsidP="007B2D18">
            <w:r w:rsidRPr="00C2218F">
              <w:t xml:space="preserve">3309.4 671.1 866.0 554.6 706.0 987.0 479.6 607.6 651.1 119.9 246.1 444.6 428.8 471.4 255.5 1004.4 195.4 113.6 </w:t>
            </w:r>
          </w:p>
        </w:tc>
        <w:tc>
          <w:tcPr>
            <w:tcW w:w="1756" w:type="dxa"/>
            <w:tcBorders>
              <w:top w:val="nil"/>
              <w:left w:val="nil"/>
              <w:bottom w:val="single" w:sz="4" w:space="0" w:color="auto"/>
              <w:right w:val="single" w:sz="4" w:space="0" w:color="auto"/>
            </w:tcBorders>
            <w:shd w:val="clear" w:color="auto" w:fill="auto"/>
            <w:noWrap/>
            <w:hideMark/>
          </w:tcPr>
          <w:p w:rsidR="00234792" w:rsidRPr="00C2218F" w:rsidRDefault="00234792" w:rsidP="007B2D18">
            <w:r w:rsidRPr="00C2218F">
              <w:t>[113.6,3309.4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C2218F" w:rsidRDefault="00234792" w:rsidP="007B2D18">
            <w:r w:rsidRPr="00C2218F">
              <w:t xml:space="preserve">5383.8 7268.7 7199.1 5967.3 7613.6 8070.8 5614.6 6384.4 6522.3 7075.8 6288.7 5848.6 5844.7 6202.3 5441.8 5651.1 11820.0 6635.1 5280.5 7650.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C2218F">
              <w:t>[5280.51,</w:t>
            </w:r>
          </w:p>
          <w:p w:rsidR="00234792" w:rsidRPr="00C2218F" w:rsidRDefault="00234792" w:rsidP="007B2D18">
            <w:r w:rsidRPr="00C2218F">
              <w:t>11819.9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C2218F" w:rsidRDefault="00234792" w:rsidP="007B2D18">
            <w:r w:rsidRPr="00C2218F">
              <w:t xml:space="preserve">4274.5 7286.1 15605.1 16222.3 12435.8 15152.4 14436.2 14039.1 12062.6 11102.5 13966.4 11560.4 9586.8 12970.5 10548.8 10665.1 11143.2 9953.0 9203.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C2218F">
              <w:t>[4274.46,</w:t>
            </w:r>
          </w:p>
          <w:p w:rsidR="00234792" w:rsidRPr="00C2218F" w:rsidRDefault="00234792" w:rsidP="007B2D18">
            <w:r w:rsidRPr="00C2218F">
              <w:t>16222.2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C2218F" w:rsidRDefault="00234792" w:rsidP="007B2D18">
            <w:r w:rsidRPr="00C2218F">
              <w:t xml:space="preserve">2936.1 3693.4 6473.0 6775.3 3740.5 3539.3 7980.8 4575.5 5392.2 3516.1 5902.8 4531.1 1526.6 3059.4 3993.9 5161.5 3094.7 4573.8 4790.0 8373.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C2218F">
              <w:t>[1526.6,</w:t>
            </w:r>
          </w:p>
          <w:p w:rsidR="00234792" w:rsidRPr="00C2218F" w:rsidRDefault="00234792" w:rsidP="007B2D18">
            <w:r w:rsidRPr="00C2218F">
              <w:t>8373.0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C2218F" w:rsidRDefault="00234792" w:rsidP="007B2D18">
            <w:r w:rsidRPr="00C2218F">
              <w:t xml:space="preserve">99.8 105.5 146.0 118.3 9836.4 692.7 148.2 237.7 183.8 155.6 228.7 130.7 133.1 3624.1 92.9 96.0 85.7 97.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C2218F">
              <w:t>[85.73,</w:t>
            </w:r>
          </w:p>
          <w:p w:rsidR="00234792" w:rsidRPr="00C2218F" w:rsidRDefault="00234792" w:rsidP="007B2D18">
            <w:r w:rsidRPr="00C2218F">
              <w:t>9836.4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C2218F" w:rsidRDefault="00234792" w:rsidP="007B2D18">
            <w:r w:rsidRPr="00C2218F">
              <w:t xml:space="preserve">4667.7 7833.7 6597.7 8561.2 9742.4 16926.4 7817.3 7707.9 8817.0 8392.2 8810.1 5410.8 9605.3 8331.0 4578.6 5543.5 6928.2 7700.4 8465.4 9350.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C2218F">
              <w:t>[4578.56,</w:t>
            </w:r>
          </w:p>
          <w:p w:rsidR="00234792" w:rsidRPr="00C2218F" w:rsidRDefault="00234792" w:rsidP="007B2D18">
            <w:r w:rsidRPr="00C2218F">
              <w:t>16926.4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8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C2218F" w:rsidRDefault="00234792" w:rsidP="007B2D18">
            <w:r w:rsidRPr="00C2218F">
              <w:t xml:space="preserve">390.3 368.8 527.3 564.5 487.1 466.3 404.1 389.1 336.6 1265.2 294.2 307.9 272.8 398.9 369.7 430.5 499.2 448.2 407.0 371.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C2218F">
              <w:t>[272.84,</w:t>
            </w:r>
          </w:p>
          <w:p w:rsidR="00234792" w:rsidRPr="00C2218F" w:rsidRDefault="00234792" w:rsidP="007B2D18">
            <w:r w:rsidRPr="00C2218F">
              <w:t>1265.2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9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C2218F" w:rsidRDefault="00234792" w:rsidP="007B2D18">
            <w:r w:rsidRPr="00C2218F">
              <w:t xml:space="preserve">1786.7 517.3 792.0 1000.8 979.2 1169.0 475.2 534.8 1357.3 1179.2 893.6 1731.2 936.1 2278.6 1517.9 1785.0 2186.2 819.8 1012.9 1174.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C2218F">
              <w:t>[475.19,</w:t>
            </w:r>
          </w:p>
          <w:p w:rsidR="00234792" w:rsidRPr="00C2218F" w:rsidRDefault="00234792" w:rsidP="007B2D18">
            <w:r w:rsidRPr="00C2218F">
              <w:t>2278.6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0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C2218F" w:rsidRDefault="00234792" w:rsidP="007B2D18">
            <w:r w:rsidRPr="00C2218F">
              <w:t xml:space="preserve">2693.1 47.1 52.0 49.0 43.7 53.6 78.7 58.5 50.7 72.9 86.7 84.1 63.8 116.6 59.2 55.6 66.9 76.3 54.2 59.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C2218F">
              <w:t>[43.75,</w:t>
            </w:r>
          </w:p>
          <w:p w:rsidR="00234792" w:rsidRPr="00C2218F" w:rsidRDefault="00234792" w:rsidP="007B2D18">
            <w:r w:rsidRPr="00C2218F">
              <w:t>2693.0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1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C2218F" w:rsidRDefault="00234792" w:rsidP="007B2D18">
            <w:r w:rsidRPr="00C2218F">
              <w:t xml:space="preserve">5755.0 4949.5 5798.7 4693.2 4808.0 5145.0 5102.1 4822.5 5188.8 6631.9 6041.5 4843.2 4987.1 4389.2 4400.2 3777.6 4734.2 3653.3 3622.0 4328.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C2218F">
              <w:t>[3622.0,</w:t>
            </w:r>
          </w:p>
          <w:p w:rsidR="00234792" w:rsidRPr="00C2218F" w:rsidRDefault="00234792" w:rsidP="007B2D18">
            <w:r w:rsidRPr="00C2218F">
              <w:t>6631.9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C2218F" w:rsidRDefault="00234792" w:rsidP="007B2D18">
            <w:r w:rsidRPr="00C2218F">
              <w:t xml:space="preserve">150.1 296.9 295.3 251.9 324.0 311.5 415.7 284.7 326.3 308.3 256.2 191.8 332.2 185.6 178.8 222.2 194.6 224.9 284.9 276.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C2218F">
              <w:t>[150.12,</w:t>
            </w:r>
          </w:p>
          <w:p w:rsidR="00234792" w:rsidRPr="00C2218F" w:rsidRDefault="00234792" w:rsidP="007B2D18">
            <w:r w:rsidRPr="00C2218F">
              <w:t>415.6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C2218F" w:rsidRDefault="00234792" w:rsidP="007B2D18">
            <w:r w:rsidRPr="00C2218F">
              <w:t xml:space="preserve">247.2 337.2 322.1 437.5 447.0 287.6 346.9 323.3 313.5 343.8 373.9 270.8 306.0 417.6 413.1 343.2 371.6 515.8 391.3 409.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C2218F">
              <w:t>[247.15,</w:t>
            </w:r>
          </w:p>
          <w:p w:rsidR="00234792" w:rsidRPr="00C2218F" w:rsidRDefault="00234792" w:rsidP="007B2D18">
            <w:r w:rsidRPr="00C2218F">
              <w:t>515.8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C2218F" w:rsidRDefault="00234792" w:rsidP="007B2D18">
            <w:r w:rsidRPr="00C2218F">
              <w:t xml:space="preserve">1356.6 1501.3 1136.2 939.2 1042.9 1372.5 1397.3 1215.2 1164.1 925.3 1015.7 1428.6 902.8 1459.9 1493.2 1750.2 1972.5 1642.3 1354.3 1560.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C2218F">
              <w:t>[902.77,</w:t>
            </w:r>
          </w:p>
          <w:p w:rsidR="00234792" w:rsidRPr="00C2218F" w:rsidRDefault="00234792" w:rsidP="007B2D18">
            <w:r w:rsidRPr="00C2218F">
              <w:t>1972.4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C2218F" w:rsidRDefault="00234792" w:rsidP="007B2D18">
            <w:r w:rsidRPr="00C2218F">
              <w:t xml:space="preserve">600.1 250274.5 1124.3 13241.1 3734.4 1175.0 176.5 8290.4 205.2 166.5 9224.6 954.4 204.7 5905.4 302.2 3659.8 492.8 272.6 239.3 1121.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C2218F">
              <w:t>[166.48,</w:t>
            </w:r>
          </w:p>
          <w:p w:rsidR="00234792" w:rsidRPr="00C2218F" w:rsidRDefault="00234792" w:rsidP="007B2D18">
            <w:r w:rsidRPr="00C2218F">
              <w:t>250274.4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68231A"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br/>
            </w:r>
            <w:r w:rsidR="00B42EDD">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C2218F" w:rsidRDefault="00234792" w:rsidP="007B2D18">
            <w:r w:rsidRPr="00C2218F">
              <w:t xml:space="preserve">667.1 4875.8 497.4 4535.1 359.3 731.4 19568.0 185.2 260.1 1913.4 995.0 181.0 192.6 3503.3 688.0 3793.3 507.3 297.8 1994.0 201.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C2218F">
              <w:t>[181.04,</w:t>
            </w:r>
          </w:p>
          <w:p w:rsidR="00234792" w:rsidRDefault="00234792" w:rsidP="007B2D18">
            <w:r w:rsidRPr="00C2218F">
              <w:t>19568.04]</w:t>
            </w:r>
          </w:p>
        </w:tc>
      </w:tr>
      <w:tr w:rsidR="00234792" w:rsidRPr="0090358A" w:rsidTr="007B2D18">
        <w:trPr>
          <w:trHeight w:val="300"/>
        </w:trPr>
        <w:tc>
          <w:tcPr>
            <w:tcW w:w="1738"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Тестовый образ</w:t>
            </w:r>
          </w:p>
        </w:tc>
        <w:tc>
          <w:tcPr>
            <w:tcW w:w="6357"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Значения расстояний</w:t>
            </w:r>
          </w:p>
        </w:tc>
        <w:tc>
          <w:tcPr>
            <w:tcW w:w="1756"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Диапазон</w:t>
            </w:r>
          </w:p>
        </w:tc>
      </w:tr>
      <w:tr w:rsidR="00234792" w:rsidRPr="0090358A" w:rsidTr="007B2D18">
        <w:trPr>
          <w:trHeight w:val="600"/>
        </w:trPr>
        <w:tc>
          <w:tcPr>
            <w:tcW w:w="173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234792" w:rsidRPr="0090358A" w:rsidRDefault="002C3625"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234792" w:rsidRPr="0090358A">
              <w:rPr>
                <w:rFonts w:ascii="Calibri" w:eastAsia="Times New Roman" w:hAnsi="Calibri" w:cs="Times New Roman"/>
                <w:color w:val="000000"/>
                <w:sz w:val="22"/>
                <w:lang w:eastAsia="ru-RU"/>
              </w:rPr>
              <w:t xml:space="preserve"> 2. </w:t>
            </w:r>
            <w:r>
              <w:rPr>
                <w:rFonts w:ascii="Calibri" w:eastAsia="Times New Roman" w:hAnsi="Calibri" w:cs="Times New Roman"/>
                <w:color w:val="000000"/>
                <w:sz w:val="22"/>
                <w:lang w:eastAsia="ru-RU"/>
              </w:rPr>
              <w:t>Microphone</w:t>
            </w:r>
            <w:r w:rsidR="00234792" w:rsidRPr="0090358A">
              <w:rPr>
                <w:rFonts w:ascii="Calibri" w:eastAsia="Times New Roman" w:hAnsi="Calibri" w:cs="Times New Roman"/>
                <w:color w:val="000000"/>
                <w:sz w:val="22"/>
                <w:lang w:eastAsia="ru-RU"/>
              </w:rPr>
              <w:t xml:space="preserve">1. </w:t>
            </w:r>
            <w:r w:rsidR="00B42EDD">
              <w:rPr>
                <w:rFonts w:ascii="Calibri" w:eastAsia="Times New Roman" w:hAnsi="Calibri" w:cs="Times New Roman"/>
                <w:color w:val="000000"/>
                <w:sz w:val="22"/>
                <w:lang w:eastAsia="ru-RU"/>
              </w:rPr>
              <w:lastRenderedPageBreak/>
              <w:t>User</w:t>
            </w:r>
            <w:r w:rsidR="00234792" w:rsidRPr="0090358A">
              <w:rPr>
                <w:rFonts w:ascii="Calibri" w:eastAsia="Times New Roman" w:hAnsi="Calibri" w:cs="Times New Roman"/>
                <w:color w:val="000000"/>
                <w:sz w:val="22"/>
                <w:lang w:eastAsia="ru-RU"/>
              </w:rPr>
              <w:t xml:space="preserve"> 1 </w:t>
            </w:r>
            <w:r w:rsidR="007F7D06">
              <w:rPr>
                <w:rFonts w:ascii="Calibri" w:eastAsia="Times New Roman" w:hAnsi="Calibri" w:cs="Times New Roman"/>
                <w:color w:val="000000"/>
                <w:sz w:val="22"/>
                <w:lang w:eastAsia="ru-RU"/>
              </w:rPr>
              <w:t>OWN</w:t>
            </w:r>
          </w:p>
        </w:tc>
        <w:tc>
          <w:tcPr>
            <w:tcW w:w="6357" w:type="dxa"/>
            <w:tcBorders>
              <w:top w:val="single" w:sz="4" w:space="0" w:color="auto"/>
              <w:left w:val="nil"/>
              <w:bottom w:val="single" w:sz="4" w:space="0" w:color="auto"/>
              <w:right w:val="single" w:sz="4" w:space="0" w:color="auto"/>
            </w:tcBorders>
            <w:shd w:val="clear" w:color="auto" w:fill="auto"/>
            <w:noWrap/>
            <w:hideMark/>
          </w:tcPr>
          <w:p w:rsidR="00234792" w:rsidRPr="00451F76" w:rsidRDefault="00234792" w:rsidP="007B2D18">
            <w:r w:rsidRPr="00451F76">
              <w:lastRenderedPageBreak/>
              <w:t xml:space="preserve">20.2 15.4 12.3 10.6 12.3 12.1 9.9 15.7 13.6 </w:t>
            </w:r>
          </w:p>
        </w:tc>
        <w:tc>
          <w:tcPr>
            <w:tcW w:w="1756" w:type="dxa"/>
            <w:tcBorders>
              <w:top w:val="single" w:sz="4" w:space="0" w:color="auto"/>
              <w:left w:val="nil"/>
              <w:bottom w:val="single" w:sz="4" w:space="0" w:color="auto"/>
              <w:right w:val="single" w:sz="4" w:space="0" w:color="auto"/>
            </w:tcBorders>
            <w:shd w:val="clear" w:color="auto" w:fill="auto"/>
            <w:noWrap/>
            <w:hideMark/>
          </w:tcPr>
          <w:p w:rsidR="00234792" w:rsidRDefault="00234792" w:rsidP="007B2D18">
            <w:r w:rsidRPr="00451F76">
              <w:t>[9.88,</w:t>
            </w:r>
          </w:p>
          <w:p w:rsidR="00234792" w:rsidRPr="00451F76" w:rsidRDefault="00234792" w:rsidP="007B2D18">
            <w:r w:rsidRPr="00451F76">
              <w:t>20.2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51F76" w:rsidRDefault="00234792" w:rsidP="007B2D18">
            <w:r w:rsidRPr="00451F76">
              <w:t xml:space="preserve">264.5 659.7 552.0 392.2 555.5 1801.2 546.9 477.1 240.0 298.6 750.9 177.1 239.4 522.3 333.6 149.1 183.8 127.0 306.0 215.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51F76">
              <w:t>[127.03,</w:t>
            </w:r>
          </w:p>
          <w:p w:rsidR="00234792" w:rsidRPr="00451F76" w:rsidRDefault="00234792" w:rsidP="007B2D18">
            <w:r w:rsidRPr="00451F76">
              <w:t>1801.19]</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51F76" w:rsidRDefault="00234792" w:rsidP="007B2D18">
            <w:r w:rsidRPr="00451F76">
              <w:t xml:space="preserve">6701.4 6473.6 9033.8 7010.6 5591.3 6713.5 4709.3 4620.1 3792.6 3380.5 6596.1 5190.6 4503.3 5423.7 4699.9 4677.5 4707.4 4471.8 4649.6 5266.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51F76">
              <w:t>[3380.46,</w:t>
            </w:r>
          </w:p>
          <w:p w:rsidR="00234792" w:rsidRPr="00451F76" w:rsidRDefault="00234792" w:rsidP="007B2D18">
            <w:r w:rsidRPr="00451F76">
              <w:t>9033.8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51F76" w:rsidRDefault="00234792" w:rsidP="007B2D18">
            <w:r w:rsidRPr="00451F76">
              <w:t xml:space="preserve">15399.5 16216.6 16633.8 20147.9 17554.1 16170.3 20696.7 12923.4 12942.0 14313.4 19377.6 16126.5 16504.6 16172.3 18193.0 16484.7 20064.8 20221.9 18358.4 17893.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51F76">
              <w:t>[12923.41,</w:t>
            </w:r>
          </w:p>
          <w:p w:rsidR="00234792" w:rsidRPr="00451F76" w:rsidRDefault="00234792" w:rsidP="007B2D18">
            <w:r w:rsidRPr="00451F76">
              <w:t>20696.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51F76" w:rsidRDefault="00234792" w:rsidP="007B2D18">
            <w:r w:rsidRPr="00451F76">
              <w:t xml:space="preserve">2986.8 9462.4 5380.1 13773.2 6830.0 8197.0 5201.1 5257.7 5366.5 3618.6 8378.1 8555.9 13053.6 7112.5 11939.7 7062.2 9621.5 6227.6 8930.1 6150.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51F76">
              <w:t>[2986.78,</w:t>
            </w:r>
          </w:p>
          <w:p w:rsidR="00234792" w:rsidRPr="00451F76" w:rsidRDefault="00234792" w:rsidP="007B2D18">
            <w:r w:rsidRPr="00451F76">
              <w:t>13773.1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51F76" w:rsidRDefault="00234792" w:rsidP="007B2D18">
            <w:r w:rsidRPr="00451F76">
              <w:t xml:space="preserve">124.5 107.4 99.8 125.7 115.3 105.6 100.8 128.4 140.7 102.3 91.1 113.0 121.9 100.4 150.8 142.3 139.9 128.9 113.8 85.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51F76">
              <w:t>[85.77,</w:t>
            </w:r>
          </w:p>
          <w:p w:rsidR="00234792" w:rsidRPr="00451F76" w:rsidRDefault="00234792" w:rsidP="007B2D18">
            <w:r w:rsidRPr="00451F76">
              <w:t>150.8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51F76" w:rsidRDefault="00234792" w:rsidP="007B2D18">
            <w:r w:rsidRPr="00451F76">
              <w:t xml:space="preserve">11380.4 8701.1 8420.6 8830.3 9781.7 7763.0 9594.4 8929.8 7968.6 6948.3 8769.5 11650.4 8764.2 12326.8 11854.7 10119.0 9813.4 8794.1 9544.0 8387.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51F76">
              <w:t>[6948.26,</w:t>
            </w:r>
          </w:p>
          <w:p w:rsidR="00234792" w:rsidRPr="00451F76" w:rsidRDefault="00234792" w:rsidP="007B2D18">
            <w:r w:rsidRPr="00451F76">
              <w:t>12326.7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8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51F76" w:rsidRDefault="00234792" w:rsidP="007B2D18">
            <w:r w:rsidRPr="00451F76">
              <w:t xml:space="preserve">287.0 593.1 108.8 161.2 467.0 288.5 366.7 219.9 184.7 191.2 167.8 101.7 167.9 138.6 201.6 165.0 152.3 133.5 435.5 428.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51F76">
              <w:t>[101.71,</w:t>
            </w:r>
          </w:p>
          <w:p w:rsidR="00234792" w:rsidRPr="00451F76" w:rsidRDefault="00234792" w:rsidP="007B2D18">
            <w:r w:rsidRPr="00451F76">
              <w:t>593.09]</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9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51F76" w:rsidRDefault="00234792" w:rsidP="007B2D18">
            <w:r w:rsidRPr="00451F76">
              <w:t xml:space="preserve">1280.8 1241.6 1168.1 1104.8 1267.0 1656.6 1400.9 1160.7 1183.9 655.3 842.2 1865.1 1403.1 1758.7 1672.0 1707.3 1570.1 1615.5 1896.3 590.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51F76">
              <w:t>[590.2,</w:t>
            </w:r>
          </w:p>
          <w:p w:rsidR="00234792" w:rsidRPr="00451F76" w:rsidRDefault="00234792" w:rsidP="007B2D18">
            <w:r w:rsidRPr="00451F76">
              <w:t>1896.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0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51F76" w:rsidRDefault="00234792" w:rsidP="007B2D18">
            <w:r w:rsidRPr="00451F76">
              <w:t xml:space="preserve">69.4 141.7 122.1 85.9 97.2 2738.3 166.1 620.4 870.6 1835.2 988.6 81.9 495.6 95.1 98.6 117.2 112.1 123.7 120.9 192.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51F76">
              <w:t>[69.39,</w:t>
            </w:r>
          </w:p>
          <w:p w:rsidR="00234792" w:rsidRPr="00451F76" w:rsidRDefault="00234792" w:rsidP="007B2D18">
            <w:r w:rsidRPr="00451F76">
              <w:t>2738.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1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51F76" w:rsidRDefault="00234792" w:rsidP="007B2D18">
            <w:r w:rsidRPr="00451F76">
              <w:t xml:space="preserve">6221.9 8661.7 8753.9 10495.2 9931.2 11701.1 12109.8 9284.1 9194.4 9813.0 9593.2 8160.2 8644.8 8286.4 8618.6 8161.6 9131.8 8643.6 8522.4 8120.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51F76">
              <w:t>[6221.85,</w:t>
            </w:r>
          </w:p>
          <w:p w:rsidR="00234792" w:rsidRPr="00451F76" w:rsidRDefault="00234792" w:rsidP="007B2D18">
            <w:r w:rsidRPr="00451F76">
              <w:t>12109.7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51F76" w:rsidRDefault="00234792" w:rsidP="007B2D18">
            <w:r w:rsidRPr="00451F76">
              <w:t xml:space="preserve">409.8 471.0 468.5 485.7 442.9 547.5 598.2 743.7 663.0 594.8 490.1 416.7 492.1 526.5 411.6 550.6 422.7 548.1 565.8 650.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51F76">
              <w:t>[409.81,</w:t>
            </w:r>
          </w:p>
          <w:p w:rsidR="00234792" w:rsidRPr="00451F76" w:rsidRDefault="00234792" w:rsidP="007B2D18">
            <w:r w:rsidRPr="00451F76">
              <w:t>743.7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51F76" w:rsidRDefault="00234792" w:rsidP="007B2D18">
            <w:r w:rsidRPr="00451F76">
              <w:t xml:space="preserve">358.9 435.8 386.7 380.2 513.8 673.2 993.8 738.7 671.9 441.9 692.6 525.5 539.5 623.0 619.2 766.3 393.3 630.5 648.4 724.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51F76">
              <w:t>[358.88,</w:t>
            </w:r>
          </w:p>
          <w:p w:rsidR="00234792" w:rsidRPr="00451F76" w:rsidRDefault="00234792" w:rsidP="007B2D18">
            <w:r w:rsidRPr="00451F76">
              <w:t>993.8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51F76" w:rsidRDefault="00234792" w:rsidP="007B2D18">
            <w:r w:rsidRPr="00451F76">
              <w:t xml:space="preserve">1204.2 906.5 1002.1 1373.4 1212.7 1664.8 1483.8 1170.2 1099.1 979.5 1427.2 1203.2 1624.7 1179.5 1138.8 1264.1 984.4 1486.9 1108.6 1887.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51F76">
              <w:t>[906.46,</w:t>
            </w:r>
          </w:p>
          <w:p w:rsidR="00234792" w:rsidRPr="00451F76" w:rsidRDefault="00234792" w:rsidP="007B2D18">
            <w:r w:rsidRPr="00451F76">
              <w:t>1886.9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51F76" w:rsidRDefault="00234792" w:rsidP="007B2D18">
            <w:r w:rsidRPr="00451F76">
              <w:t xml:space="preserve">283.0 317.1 192.1 232.9 292.8 376.8 272.3 228.0 249.2 218.8 189.2 232.6 147.0 308.1 242.1 282.0 215.3 196.1 338.7 369.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51F76">
              <w:t>[147.0,</w:t>
            </w:r>
          </w:p>
          <w:p w:rsidR="00234792" w:rsidRPr="00451F76" w:rsidRDefault="00234792" w:rsidP="007B2D18">
            <w:r w:rsidRPr="00451F76">
              <w:t>376.8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51F76" w:rsidRDefault="00234792" w:rsidP="007B2D18">
            <w:r w:rsidRPr="00451F76">
              <w:t xml:space="preserve">83.5 69.4 73.0 70.2 74.4 78.5 112.0 65.2 78.9 90.4 62.2 67.2 63.7 65.0 84.0 68.6 74.5 70.6 75.2 90.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51F76">
              <w:t>[62.2,</w:t>
            </w:r>
          </w:p>
          <w:p w:rsidR="00234792" w:rsidRDefault="00234792" w:rsidP="007B2D18">
            <w:r w:rsidRPr="00451F76">
              <w:t>112.0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51F76" w:rsidRDefault="00234792" w:rsidP="007B2D18">
            <w:r w:rsidRPr="00451F76">
              <w:t xml:space="preserve">20.2 15.4 12.3 10.6 12.3 12.1 9.9 15.7 13.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51F76">
              <w:t>[9.88,</w:t>
            </w:r>
          </w:p>
          <w:p w:rsidR="00234792" w:rsidRPr="00451F76" w:rsidRDefault="00234792" w:rsidP="007B2D18">
            <w:r w:rsidRPr="00451F76">
              <w:t>20.24]</w:t>
            </w:r>
          </w:p>
        </w:tc>
      </w:tr>
      <w:tr w:rsidR="00234792" w:rsidRPr="0090358A" w:rsidTr="007B2D18">
        <w:trPr>
          <w:trHeight w:val="300"/>
        </w:trPr>
        <w:tc>
          <w:tcPr>
            <w:tcW w:w="1738"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Тестовый образ</w:t>
            </w:r>
          </w:p>
        </w:tc>
        <w:tc>
          <w:tcPr>
            <w:tcW w:w="6357"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Значения расстояний</w:t>
            </w:r>
          </w:p>
        </w:tc>
        <w:tc>
          <w:tcPr>
            <w:tcW w:w="1756"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Диапазон</w:t>
            </w:r>
          </w:p>
        </w:tc>
      </w:tr>
      <w:tr w:rsidR="00234792" w:rsidRPr="0090358A" w:rsidTr="007B2D18">
        <w:trPr>
          <w:trHeight w:val="600"/>
        </w:trPr>
        <w:tc>
          <w:tcPr>
            <w:tcW w:w="173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234792" w:rsidRPr="0090358A" w:rsidRDefault="002C3625"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234792" w:rsidRPr="0090358A">
              <w:rPr>
                <w:rFonts w:ascii="Calibri" w:eastAsia="Times New Roman" w:hAnsi="Calibri" w:cs="Times New Roman"/>
                <w:color w:val="000000"/>
                <w:sz w:val="22"/>
                <w:lang w:eastAsia="ru-RU"/>
              </w:rPr>
              <w:t xml:space="preserve"> 3. </w:t>
            </w:r>
            <w:r>
              <w:rPr>
                <w:rFonts w:ascii="Calibri" w:eastAsia="Times New Roman" w:hAnsi="Calibri" w:cs="Times New Roman"/>
                <w:color w:val="000000"/>
                <w:sz w:val="22"/>
                <w:lang w:eastAsia="ru-RU"/>
              </w:rPr>
              <w:t>Microphone</w:t>
            </w:r>
            <w:r w:rsidR="00234792" w:rsidRPr="0090358A">
              <w:rPr>
                <w:rFonts w:ascii="Calibri" w:eastAsia="Times New Roman" w:hAnsi="Calibri" w:cs="Times New Roman"/>
                <w:color w:val="000000"/>
                <w:sz w:val="22"/>
                <w:lang w:eastAsia="ru-RU"/>
              </w:rPr>
              <w:t xml:space="preserve">1. </w:t>
            </w:r>
            <w:r w:rsidR="00B42EDD">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1 </w:t>
            </w:r>
            <w:r w:rsidR="007F7D06">
              <w:rPr>
                <w:rFonts w:ascii="Calibri" w:eastAsia="Times New Roman" w:hAnsi="Calibri" w:cs="Times New Roman"/>
                <w:color w:val="000000"/>
                <w:sz w:val="22"/>
                <w:lang w:eastAsia="ru-RU"/>
              </w:rPr>
              <w:t>OWN</w:t>
            </w:r>
          </w:p>
        </w:tc>
        <w:tc>
          <w:tcPr>
            <w:tcW w:w="6357" w:type="dxa"/>
            <w:tcBorders>
              <w:top w:val="single" w:sz="4" w:space="0" w:color="auto"/>
              <w:left w:val="nil"/>
              <w:bottom w:val="single" w:sz="4" w:space="0" w:color="auto"/>
              <w:right w:val="single" w:sz="4" w:space="0" w:color="auto"/>
            </w:tcBorders>
            <w:shd w:val="clear" w:color="auto" w:fill="auto"/>
            <w:noWrap/>
            <w:hideMark/>
          </w:tcPr>
          <w:p w:rsidR="00234792" w:rsidRPr="00EA277E" w:rsidRDefault="00234792" w:rsidP="007B2D18">
            <w:r w:rsidRPr="00EA277E">
              <w:t xml:space="preserve">24.2 19.4 13.6 15.7 13.0 10.2 11.1 10.0 9.7 11.1 9.6 14.1 10.3 13.6 11.2 19.4 12.0 10.0 15.3 </w:t>
            </w:r>
          </w:p>
        </w:tc>
        <w:tc>
          <w:tcPr>
            <w:tcW w:w="1756" w:type="dxa"/>
            <w:tcBorders>
              <w:top w:val="single" w:sz="4" w:space="0" w:color="auto"/>
              <w:left w:val="nil"/>
              <w:bottom w:val="single" w:sz="4" w:space="0" w:color="auto"/>
              <w:right w:val="single" w:sz="4" w:space="0" w:color="auto"/>
            </w:tcBorders>
            <w:shd w:val="clear" w:color="auto" w:fill="auto"/>
            <w:noWrap/>
            <w:hideMark/>
          </w:tcPr>
          <w:p w:rsidR="00234792" w:rsidRPr="00EA277E" w:rsidRDefault="00234792" w:rsidP="007B2D18">
            <w:r w:rsidRPr="00EA277E">
              <w:t>[9.64,24.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lastRenderedPageBreak/>
              <w:t>User</w:t>
            </w:r>
            <w:r w:rsidR="00234792" w:rsidRPr="0090358A">
              <w:rPr>
                <w:rFonts w:ascii="Calibri" w:eastAsia="Times New Roman" w:hAnsi="Calibri" w:cs="Times New Roman"/>
                <w:color w:val="000000"/>
                <w:sz w:val="22"/>
                <w:lang w:eastAsia="ru-RU"/>
              </w:rPr>
              <w:t>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EA277E" w:rsidRDefault="00234792" w:rsidP="007B2D18">
            <w:r w:rsidRPr="00EA277E">
              <w:t xml:space="preserve">150.2 478.1 189.4 987.9 513.4 338.0 595.5 284.8 160.8 166.7 189.8 475.5 92.1 415.5 651.9 296.5 553.3 346.3 731.9 1500.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EA277E">
              <w:t>[92.07,</w:t>
            </w:r>
          </w:p>
          <w:p w:rsidR="00234792" w:rsidRPr="00EA277E" w:rsidRDefault="00234792" w:rsidP="007B2D18">
            <w:r w:rsidRPr="00EA277E">
              <w:t>1500.69]</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EA277E" w:rsidRDefault="00234792" w:rsidP="007B2D18">
            <w:r w:rsidRPr="00EA277E">
              <w:t xml:space="preserve">6292.8 5981.8 6882.9 7470.9 7865.8 9865.7 9724.9 9471.3 10525.2 9558.7 7446.5 7951.4 10781.7 11936.6 10761.7 13123.7 10973.5 10759.8 8664.6 10145.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EA277E">
              <w:t>[5981.82,</w:t>
            </w:r>
          </w:p>
          <w:p w:rsidR="00234792" w:rsidRPr="00EA277E" w:rsidRDefault="00234792" w:rsidP="007B2D18">
            <w:r w:rsidRPr="00EA277E">
              <w:t>13123.6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EA277E" w:rsidRDefault="00234792" w:rsidP="007B2D18">
            <w:r w:rsidRPr="00EA277E">
              <w:t xml:space="preserve">15047.2 20165.5 16346.2 15075.9 20793.0 19662.5 21249.4 22706.3 21859.7 23630.0 20118.8 23594.8 23879.6 24369.1 19900.2 21968.2 21018.8 21094.1 26335.9 28435.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EA277E">
              <w:t>[15047.19,</w:t>
            </w:r>
          </w:p>
          <w:p w:rsidR="00234792" w:rsidRPr="00EA277E" w:rsidRDefault="00234792" w:rsidP="007B2D18">
            <w:r w:rsidRPr="00EA277E">
              <w:t>28435.3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EA277E" w:rsidRDefault="00234792" w:rsidP="007B2D18">
            <w:r w:rsidRPr="00EA277E">
              <w:t xml:space="preserve">6028.3 9345.0 6724.4 14869.1 5194.1 12871.8 6145.2 16115.7 8337.6 7333.9 18221.0 6455.3 13808.8 18807.6 13892.5 21841.9 14404.8 11225.9 28189.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EA277E">
              <w:t>[5194.13,</w:t>
            </w:r>
          </w:p>
          <w:p w:rsidR="00234792" w:rsidRPr="00EA277E" w:rsidRDefault="00234792" w:rsidP="007B2D18">
            <w:r w:rsidRPr="00EA277E">
              <w:t>28189.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EA277E" w:rsidRDefault="00234792" w:rsidP="007B2D18">
            <w:r w:rsidRPr="00EA277E">
              <w:t xml:space="preserve">95.9 147.8 181.8 144.4 183.3 169.2 145.7 169.9 160.2 278.2 160.8 103.9 156.1 140.6 130.6 207.8 161.2 154.8 108.4 130.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EA277E">
              <w:t>[95.87,</w:t>
            </w:r>
          </w:p>
          <w:p w:rsidR="00234792" w:rsidRPr="00EA277E" w:rsidRDefault="00234792" w:rsidP="007B2D18">
            <w:r w:rsidRPr="00EA277E">
              <w:t>278.1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EA277E" w:rsidRDefault="00234792" w:rsidP="007B2D18">
            <w:r w:rsidRPr="00EA277E">
              <w:t xml:space="preserve">11312.2 10494.7 9865.3 13882.3 11809.0 12545.8 12653.9 12254.4 16932.3 13175.8 14133.0 11068.9 7233.3 10266.1 10853.0 11948.9 11299.5 10526.3 11494.2 11830.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EA277E">
              <w:t>[7233.25,</w:t>
            </w:r>
          </w:p>
          <w:p w:rsidR="00234792" w:rsidRPr="00EA277E" w:rsidRDefault="00234792" w:rsidP="007B2D18">
            <w:r w:rsidRPr="00EA277E">
              <w:t>16932.2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8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EA277E" w:rsidRDefault="00234792" w:rsidP="007B2D18">
            <w:r w:rsidRPr="00EA277E">
              <w:t xml:space="preserve">324.2 242.7 245.8 254.2 287.7 232.6 286.5 399.2 278.9 239.2 243.7 312.5 257.0 463.0 354.2 4577.0 281.4 274.5 272.6 299.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EA277E">
              <w:t>[232.57,</w:t>
            </w:r>
          </w:p>
          <w:p w:rsidR="00234792" w:rsidRPr="00EA277E" w:rsidRDefault="00234792" w:rsidP="007B2D18">
            <w:r w:rsidRPr="00EA277E">
              <w:t>4577.0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9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EA277E" w:rsidRDefault="00234792" w:rsidP="007B2D18">
            <w:r w:rsidRPr="00EA277E">
              <w:t xml:space="preserve">657.1 238.7 2903.1 1386.7 865.4 3003.0 2775.9 1169.3 398.8 445.6 936.2 1086.3 1096.7 403.9 853.9 2840.4 3468.1 788.4 862.5 3703.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EA277E">
              <w:t>[238.72,</w:t>
            </w:r>
          </w:p>
          <w:p w:rsidR="00234792" w:rsidRPr="00EA277E" w:rsidRDefault="00234792" w:rsidP="007B2D18">
            <w:r w:rsidRPr="00EA277E">
              <w:t>3703.6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0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EA277E" w:rsidRDefault="00234792" w:rsidP="007B2D18">
            <w:r w:rsidRPr="00EA277E">
              <w:t xml:space="preserve">174.3 694.8 267.0 1133.5 490.2 372.1 1600.3 1004.7 509.1 373.9 312.4 195.1 840.4 76.8 146.1 327.1 236.2 191.1 845.7 1662.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EA277E">
              <w:t>[76.77,</w:t>
            </w:r>
          </w:p>
          <w:p w:rsidR="00234792" w:rsidRPr="00EA277E" w:rsidRDefault="00234792" w:rsidP="007B2D18">
            <w:r w:rsidRPr="00EA277E">
              <w:t>1662.0]</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1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EA277E" w:rsidRDefault="00234792" w:rsidP="007B2D18">
            <w:r w:rsidRPr="00EA277E">
              <w:t xml:space="preserve">6952.3 7795.9 9364.4 9183.7 10908.5 11238.4 13897.6 14087.6 11196.7 8954.5 10288.3 7874.6 8969.0 7488.8 9006.4 5773.1 6781.8 6722.8 6212.2 9046.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EA277E">
              <w:t>[5773.12,</w:t>
            </w:r>
          </w:p>
          <w:p w:rsidR="00234792" w:rsidRPr="00EA277E" w:rsidRDefault="00234792" w:rsidP="007B2D18">
            <w:r w:rsidRPr="00EA277E">
              <w:t>14087.6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EA277E" w:rsidRDefault="00234792" w:rsidP="007B2D18">
            <w:r w:rsidRPr="00EA277E">
              <w:t xml:space="preserve">145.4 219.6 174.2 190.7 153.5 189.7 210.8 129.2 167.4 185.4 165.4 186.4 136.5 171.3 180.6 162.9 148.2 204.4 221.7 169.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EA277E">
              <w:t>[129.25,</w:t>
            </w:r>
          </w:p>
          <w:p w:rsidR="00234792" w:rsidRPr="00EA277E" w:rsidRDefault="00234792" w:rsidP="007B2D18">
            <w:r w:rsidRPr="00EA277E">
              <w:t>221.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EA277E" w:rsidRDefault="00234792" w:rsidP="007B2D18">
            <w:r w:rsidRPr="00EA277E">
              <w:t xml:space="preserve">344.3 311.8 418.6 306.5 467.9 357.1 673.3 636.7 470.5 400.0 406.6 381.4 323.0 452.9 378.8 412.9 543.9 395.0 419.4 251.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EA277E">
              <w:t>[251.85,</w:t>
            </w:r>
          </w:p>
          <w:p w:rsidR="00234792" w:rsidRPr="00EA277E" w:rsidRDefault="00234792" w:rsidP="007B2D18">
            <w:r w:rsidRPr="00EA277E">
              <w:t>673.3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EA277E" w:rsidRDefault="00234792" w:rsidP="007B2D18">
            <w:r w:rsidRPr="00EA277E">
              <w:t xml:space="preserve">1057.9 1254.9 1341.8 994.8 1125.2 1386.1 1371.4 1328.1 918.8 951.7 920.8 1692.4 1088.6 1591.2 1525.2 1485.6 1425.3 807.5 990.3 707.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EA277E">
              <w:t>[707.42,</w:t>
            </w:r>
          </w:p>
          <w:p w:rsidR="00234792" w:rsidRPr="00EA277E" w:rsidRDefault="00234792" w:rsidP="007B2D18">
            <w:r w:rsidRPr="00EA277E">
              <w:t>1692.4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EA277E" w:rsidRDefault="00234792" w:rsidP="007B2D18">
            <w:r w:rsidRPr="00EA277E">
              <w:t xml:space="preserve">234.7 261.2 232.2 228.7 191.5 217.8 203.3 276.4 253.5 309.4 272.4 213.3 266.3 182.3 306.6 202.9 214.7 221.3 224.7 236.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EA277E">
              <w:t>[182.28,</w:t>
            </w:r>
          </w:p>
          <w:p w:rsidR="00234792" w:rsidRPr="00EA277E" w:rsidRDefault="00234792" w:rsidP="007B2D18">
            <w:r w:rsidRPr="00EA277E">
              <w:t>309.4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EA277E" w:rsidRDefault="00234792" w:rsidP="007B2D18">
            <w:r w:rsidRPr="00EA277E">
              <w:t xml:space="preserve">273.1 87.9 79.3 62.2 81.1 83.5 91.9 85.7 95.8 84.8 460.2 126.2 83.3 111.1 163.3 95.7 90.6 80.5 596.1 99.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EA277E">
              <w:t>[62.24,</w:t>
            </w:r>
          </w:p>
          <w:p w:rsidR="00234792" w:rsidRDefault="00234792" w:rsidP="007B2D18">
            <w:r w:rsidRPr="00EA277E">
              <w:t>596.1]</w:t>
            </w:r>
          </w:p>
        </w:tc>
      </w:tr>
      <w:tr w:rsidR="00234792" w:rsidRPr="0090358A" w:rsidTr="007B2D18">
        <w:trPr>
          <w:trHeight w:val="300"/>
        </w:trPr>
        <w:tc>
          <w:tcPr>
            <w:tcW w:w="1738"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Тестовый образ</w:t>
            </w:r>
          </w:p>
        </w:tc>
        <w:tc>
          <w:tcPr>
            <w:tcW w:w="6357"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Значения расстояний</w:t>
            </w:r>
          </w:p>
        </w:tc>
        <w:tc>
          <w:tcPr>
            <w:tcW w:w="1756"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Диапазон</w:t>
            </w:r>
          </w:p>
        </w:tc>
      </w:tr>
      <w:tr w:rsidR="00234792" w:rsidRPr="0090358A" w:rsidTr="007B2D18">
        <w:trPr>
          <w:trHeight w:val="600"/>
        </w:trPr>
        <w:tc>
          <w:tcPr>
            <w:tcW w:w="173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234792" w:rsidRPr="0090358A" w:rsidRDefault="002C3625"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234792" w:rsidRPr="0090358A">
              <w:rPr>
                <w:rFonts w:ascii="Calibri" w:eastAsia="Times New Roman" w:hAnsi="Calibri" w:cs="Times New Roman"/>
                <w:color w:val="000000"/>
                <w:sz w:val="22"/>
                <w:lang w:eastAsia="ru-RU"/>
              </w:rPr>
              <w:t xml:space="preserve"> 4. </w:t>
            </w:r>
            <w:r>
              <w:rPr>
                <w:rFonts w:ascii="Calibri" w:eastAsia="Times New Roman" w:hAnsi="Calibri" w:cs="Times New Roman"/>
                <w:color w:val="000000"/>
                <w:sz w:val="22"/>
                <w:lang w:eastAsia="ru-RU"/>
              </w:rPr>
              <w:t>Microphone</w:t>
            </w:r>
            <w:r w:rsidR="00234792" w:rsidRPr="0090358A">
              <w:rPr>
                <w:rFonts w:ascii="Calibri" w:eastAsia="Times New Roman" w:hAnsi="Calibri" w:cs="Times New Roman"/>
                <w:color w:val="000000"/>
                <w:sz w:val="22"/>
                <w:lang w:eastAsia="ru-RU"/>
              </w:rPr>
              <w:t xml:space="preserve">1. </w:t>
            </w:r>
            <w:r w:rsidR="00B42EDD">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1 </w:t>
            </w:r>
            <w:r w:rsidR="007F7D06">
              <w:rPr>
                <w:rFonts w:ascii="Calibri" w:eastAsia="Times New Roman" w:hAnsi="Calibri" w:cs="Times New Roman"/>
                <w:color w:val="000000"/>
                <w:sz w:val="22"/>
                <w:lang w:eastAsia="ru-RU"/>
              </w:rPr>
              <w:t>OWN</w:t>
            </w:r>
          </w:p>
        </w:tc>
        <w:tc>
          <w:tcPr>
            <w:tcW w:w="6357" w:type="dxa"/>
            <w:tcBorders>
              <w:top w:val="single" w:sz="4" w:space="0" w:color="auto"/>
              <w:left w:val="nil"/>
              <w:bottom w:val="single" w:sz="4" w:space="0" w:color="auto"/>
              <w:right w:val="single" w:sz="4" w:space="0" w:color="auto"/>
            </w:tcBorders>
            <w:shd w:val="clear" w:color="auto" w:fill="auto"/>
            <w:noWrap/>
            <w:hideMark/>
          </w:tcPr>
          <w:p w:rsidR="00234792" w:rsidRPr="004321EA" w:rsidRDefault="00234792" w:rsidP="007B2D18">
            <w:r w:rsidRPr="004321EA">
              <w:t xml:space="preserve">13.7 14.3 12.1 11.4 12.5 13.9 13.3 18.7 12.0 9.1 10.0 11.2 10.7 17.8 23.5 14.3 12.8 11.1 </w:t>
            </w:r>
          </w:p>
        </w:tc>
        <w:tc>
          <w:tcPr>
            <w:tcW w:w="1756" w:type="dxa"/>
            <w:tcBorders>
              <w:top w:val="single" w:sz="4" w:space="0" w:color="auto"/>
              <w:left w:val="nil"/>
              <w:bottom w:val="single" w:sz="4" w:space="0" w:color="auto"/>
              <w:right w:val="single" w:sz="4" w:space="0" w:color="auto"/>
            </w:tcBorders>
            <w:shd w:val="clear" w:color="auto" w:fill="auto"/>
            <w:noWrap/>
            <w:hideMark/>
          </w:tcPr>
          <w:p w:rsidR="00234792" w:rsidRDefault="00234792" w:rsidP="007B2D18">
            <w:r w:rsidRPr="004321EA">
              <w:t>[9.09,</w:t>
            </w:r>
          </w:p>
          <w:p w:rsidR="00234792" w:rsidRPr="004321EA" w:rsidRDefault="00234792" w:rsidP="007B2D18">
            <w:r w:rsidRPr="004321EA">
              <w:t>23.5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321EA" w:rsidRDefault="00234792" w:rsidP="007B2D18">
            <w:r w:rsidRPr="004321EA">
              <w:t xml:space="preserve">398.5 85.7 123.3 107.2 94.4 66.5 117.9 49.7 106.3 59.3 104.7 142.9 56.3 96.9 54.2 66.7 89.3 72.4 175.0 56.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321EA">
              <w:t>[49.71,</w:t>
            </w:r>
          </w:p>
          <w:p w:rsidR="00234792" w:rsidRPr="004321EA" w:rsidRDefault="00234792" w:rsidP="007B2D18">
            <w:r w:rsidRPr="004321EA">
              <w:t>398.4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321EA" w:rsidRDefault="00234792" w:rsidP="007B2D18">
            <w:r w:rsidRPr="004321EA">
              <w:t xml:space="preserve">732.3 765.6 783.1 790.9 843.0 699.0 809.1 907.4 694.0 787.0 </w:t>
            </w:r>
            <w:r w:rsidRPr="004321EA">
              <w:lastRenderedPageBreak/>
              <w:t xml:space="preserve">773.8 728.5 799.8 710.3 710.7 847.0 1023.0 831.7 1000.3 925.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321EA">
              <w:lastRenderedPageBreak/>
              <w:t>[693.96,</w:t>
            </w:r>
          </w:p>
          <w:p w:rsidR="00234792" w:rsidRPr="004321EA" w:rsidRDefault="00234792" w:rsidP="007B2D18">
            <w:r w:rsidRPr="004321EA">
              <w:lastRenderedPageBreak/>
              <w:t>1023.0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lastRenderedPageBreak/>
              <w:t>User</w:t>
            </w:r>
            <w:r w:rsidR="00234792" w:rsidRPr="0090358A">
              <w:rPr>
                <w:rFonts w:ascii="Calibri" w:eastAsia="Times New Roman" w:hAnsi="Calibri" w:cs="Times New Roman"/>
                <w:color w:val="000000"/>
                <w:sz w:val="22"/>
                <w:lang w:eastAsia="ru-RU"/>
              </w:rPr>
              <w:t>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321EA" w:rsidRDefault="00234792" w:rsidP="007B2D18">
            <w:r w:rsidRPr="004321EA">
              <w:t xml:space="preserve">940.4 1040.7 1031.6 1304.1 1091.2 1391.8 1344.0 1400.6 1392.6 1667.0 1414.9 1261.6 1430.1 1465.7 1555.8 1642.0 1389.7 1832.8 1999.9 1666.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321EA">
              <w:t>[940.36,</w:t>
            </w:r>
          </w:p>
          <w:p w:rsidR="00234792" w:rsidRPr="004321EA" w:rsidRDefault="00234792" w:rsidP="007B2D18">
            <w:r w:rsidRPr="004321EA">
              <w:t>1999.8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321EA" w:rsidRDefault="00234792" w:rsidP="007B2D18">
            <w:r w:rsidRPr="004321EA">
              <w:t xml:space="preserve">494.1 677.1 1479.4 767.1 837.7 1055.6 686.1 630.1 920.4 514.2 848.6 1674.3 961.8 1008.5 810.1 839.3 1262.0 1505.4 740.5 1322.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321EA">
              <w:t>[494.12,</w:t>
            </w:r>
          </w:p>
          <w:p w:rsidR="00234792" w:rsidRPr="004321EA" w:rsidRDefault="00234792" w:rsidP="007B2D18">
            <w:r w:rsidRPr="004321EA">
              <w:t>1674.2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321EA" w:rsidRDefault="00234792" w:rsidP="007B2D18">
            <w:r w:rsidRPr="004321EA">
              <w:t xml:space="preserve">63.4 111.0 66.0 146.1 52.6 96.5 50.3 142.1 132.6 56.9 90.1 165.8 68.9 117.2 68.4 136.6 150.8 75.8 112.8 159.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321EA">
              <w:t>[50.35,</w:t>
            </w:r>
          </w:p>
          <w:p w:rsidR="00234792" w:rsidRPr="004321EA" w:rsidRDefault="00234792" w:rsidP="007B2D18">
            <w:r w:rsidRPr="004321EA">
              <w:t>165.7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321EA" w:rsidRDefault="00234792" w:rsidP="007B2D18">
            <w:r w:rsidRPr="004321EA">
              <w:t xml:space="preserve">1172.5 984.0 909.1 1026.5 917.0 788.3 992.8 875.8 749.6 753.1 806.9 838.0 802.3 821.3 798.3 793.1 696.1 1077.5 1024.6 904.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321EA">
              <w:t>[696.1,</w:t>
            </w:r>
          </w:p>
          <w:p w:rsidR="00234792" w:rsidRPr="004321EA" w:rsidRDefault="00234792" w:rsidP="007B2D18">
            <w:r w:rsidRPr="004321EA">
              <w:t>1172.5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8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321EA" w:rsidRDefault="00234792" w:rsidP="007B2D18">
            <w:r w:rsidRPr="004321EA">
              <w:t xml:space="preserve">133.4 1731.3 131.5 157.6 138.0 150.3 129.3 131.6 152.0 158.3 240.9 157.8 136.9 142.4 130.3 135.5 118.5 120.8 115.5 114.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321EA">
              <w:t>[114.91,</w:t>
            </w:r>
          </w:p>
          <w:p w:rsidR="00234792" w:rsidRPr="004321EA" w:rsidRDefault="00234792" w:rsidP="007B2D18">
            <w:r w:rsidRPr="004321EA">
              <w:t>1731.2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9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321EA" w:rsidRDefault="00234792" w:rsidP="007B2D18">
            <w:r w:rsidRPr="004321EA">
              <w:t xml:space="preserve">276.4 146.8 102.5 114.5 224.0 170.1 152.5 367.1 203.8 202.3 52.0 204.3 117.7 120.0 218.9 210.8 228.2 167.7 189.3 263.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321EA">
              <w:t>[51.96,</w:t>
            </w:r>
          </w:p>
          <w:p w:rsidR="00234792" w:rsidRPr="004321EA" w:rsidRDefault="00234792" w:rsidP="007B2D18">
            <w:r w:rsidRPr="004321EA">
              <w:t>367.1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0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321EA" w:rsidRDefault="00234792" w:rsidP="007B2D18">
            <w:r w:rsidRPr="004321EA">
              <w:t xml:space="preserve">67.4 64.5 69.1 64.3 129.2 83.2 95.5 89.2 60.9 86.3 156.0 392.9 67.1 59.7 97.6 87.3 84.0 99.4 67.5 120.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321EA">
              <w:t>[59.74,</w:t>
            </w:r>
          </w:p>
          <w:p w:rsidR="00234792" w:rsidRPr="004321EA" w:rsidRDefault="00234792" w:rsidP="007B2D18">
            <w:r w:rsidRPr="004321EA">
              <w:t>392.9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1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321EA" w:rsidRDefault="00234792" w:rsidP="007B2D18">
            <w:r w:rsidRPr="004321EA">
              <w:t xml:space="preserve">479.2 1083.3 1394.7 1095.4 1233.6 799.1 1024.5 1049.1 1455.2 961.1 1128.8 508.4 873.6 607.3 809.9 915.1 688.1 936.4 929.3 974.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321EA">
              <w:t>[479.21,</w:t>
            </w:r>
          </w:p>
          <w:p w:rsidR="00234792" w:rsidRPr="004321EA" w:rsidRDefault="00234792" w:rsidP="007B2D18">
            <w:r w:rsidRPr="004321EA">
              <w:t>1455.2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321EA" w:rsidRDefault="00234792" w:rsidP="007B2D18">
            <w:r w:rsidRPr="004321EA">
              <w:t xml:space="preserve">92.5 107.7 142.9 163.6 187.8 131.7 89.9 91.3 174.0 113.9 114.2 62.5 148.4 112.5 102.8 120.7 131.7 103.0 118.0 148.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321EA">
              <w:t>[62.45,</w:t>
            </w:r>
          </w:p>
          <w:p w:rsidR="00234792" w:rsidRPr="004321EA" w:rsidRDefault="00234792" w:rsidP="007B2D18">
            <w:r w:rsidRPr="004321EA">
              <w:t>187.7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321EA" w:rsidRDefault="00234792" w:rsidP="007B2D18">
            <w:r w:rsidRPr="004321EA">
              <w:t xml:space="preserve">78.5 79.7 76.9 75.3 79.1 78.6 99.6 62.9 111.0 63.3 100.2 82.2 94.9 141.5 115.2 76.2 98.3 109.6 71.1 95.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321EA">
              <w:t>[62.92,</w:t>
            </w:r>
          </w:p>
          <w:p w:rsidR="00234792" w:rsidRPr="004321EA" w:rsidRDefault="00234792" w:rsidP="007B2D18">
            <w:r w:rsidRPr="004321EA">
              <w:t>141.5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321EA" w:rsidRDefault="00234792" w:rsidP="007B2D18">
            <w:r w:rsidRPr="004321EA">
              <w:t xml:space="preserve">123.8 142.6 145.9 166.0 116.9 117.1 132.4 129.4 131.7 112.4 137.8 133.8 122.6 131.8 139.6 143.5 134.2 161.3 119.0 144.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321EA">
              <w:t>[112.36,</w:t>
            </w:r>
          </w:p>
          <w:p w:rsidR="00234792" w:rsidRPr="004321EA" w:rsidRDefault="00234792" w:rsidP="007B2D18">
            <w:r w:rsidRPr="004321EA">
              <w:t>165.9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321EA" w:rsidRDefault="00234792" w:rsidP="007B2D18">
            <w:r w:rsidRPr="004321EA">
              <w:t xml:space="preserve">127.6 900.5 173.5 367.6 214.8 211.0 572.1 116.9 176.4 1934.0 156.4 141.3 130.5 180.8 186.6 162.8 150.9 136.3 160.4 324.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321EA">
              <w:t>[116.94,</w:t>
            </w:r>
          </w:p>
          <w:p w:rsidR="00234792" w:rsidRPr="004321EA" w:rsidRDefault="00234792" w:rsidP="007B2D18">
            <w:r w:rsidRPr="004321EA">
              <w:t>1933.9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321EA" w:rsidRDefault="00234792" w:rsidP="007B2D18">
            <w:r w:rsidRPr="004321EA">
              <w:t xml:space="preserve">103.7 76.4 83.2 88.8 81.7 91.9 85.6 94.2 95.7 82.1 94.7 81.4 83.6 76.8 80.8 76.0 73.0 77.0 90.8 73.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321EA">
              <w:t>[73.03,</w:t>
            </w:r>
          </w:p>
          <w:p w:rsidR="00234792" w:rsidRDefault="00234792" w:rsidP="007B2D18">
            <w:r w:rsidRPr="004321EA">
              <w:t>103.69]</w:t>
            </w:r>
          </w:p>
        </w:tc>
      </w:tr>
      <w:tr w:rsidR="00234792" w:rsidRPr="0090358A" w:rsidTr="007B2D18">
        <w:trPr>
          <w:trHeight w:val="300"/>
        </w:trPr>
        <w:tc>
          <w:tcPr>
            <w:tcW w:w="1738"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Тестовый образ</w:t>
            </w:r>
          </w:p>
        </w:tc>
        <w:tc>
          <w:tcPr>
            <w:tcW w:w="6357"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Значения расстояний</w:t>
            </w:r>
          </w:p>
        </w:tc>
        <w:tc>
          <w:tcPr>
            <w:tcW w:w="1756"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Диапазон</w:t>
            </w:r>
          </w:p>
        </w:tc>
      </w:tr>
      <w:tr w:rsidR="00234792" w:rsidRPr="0090358A" w:rsidTr="007B2D18">
        <w:trPr>
          <w:trHeight w:val="600"/>
        </w:trPr>
        <w:tc>
          <w:tcPr>
            <w:tcW w:w="173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234792" w:rsidRPr="0090358A" w:rsidRDefault="002C3625"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234792" w:rsidRPr="0090358A">
              <w:rPr>
                <w:rFonts w:ascii="Calibri" w:eastAsia="Times New Roman" w:hAnsi="Calibri" w:cs="Times New Roman"/>
                <w:color w:val="000000"/>
                <w:sz w:val="22"/>
                <w:lang w:eastAsia="ru-RU"/>
              </w:rPr>
              <w:t xml:space="preserve"> 5. </w:t>
            </w:r>
            <w:r>
              <w:rPr>
                <w:rFonts w:ascii="Calibri" w:eastAsia="Times New Roman" w:hAnsi="Calibri" w:cs="Times New Roman"/>
                <w:color w:val="000000"/>
                <w:sz w:val="22"/>
                <w:lang w:eastAsia="ru-RU"/>
              </w:rPr>
              <w:t>Microphone</w:t>
            </w:r>
            <w:r w:rsidR="00234792" w:rsidRPr="0090358A">
              <w:rPr>
                <w:rFonts w:ascii="Calibri" w:eastAsia="Times New Roman" w:hAnsi="Calibri" w:cs="Times New Roman"/>
                <w:color w:val="000000"/>
                <w:sz w:val="22"/>
                <w:lang w:eastAsia="ru-RU"/>
              </w:rPr>
              <w:t xml:space="preserve">1. </w:t>
            </w:r>
            <w:r w:rsidR="00B42EDD">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1 </w:t>
            </w:r>
            <w:r w:rsidR="007F7D06">
              <w:rPr>
                <w:rFonts w:ascii="Calibri" w:eastAsia="Times New Roman" w:hAnsi="Calibri" w:cs="Times New Roman"/>
                <w:color w:val="000000"/>
                <w:sz w:val="22"/>
                <w:lang w:eastAsia="ru-RU"/>
              </w:rPr>
              <w:t>OWN</w:t>
            </w:r>
          </w:p>
        </w:tc>
        <w:tc>
          <w:tcPr>
            <w:tcW w:w="6357" w:type="dxa"/>
            <w:tcBorders>
              <w:top w:val="single" w:sz="4" w:space="0" w:color="auto"/>
              <w:left w:val="nil"/>
              <w:bottom w:val="single" w:sz="4" w:space="0" w:color="auto"/>
              <w:right w:val="single" w:sz="4" w:space="0" w:color="auto"/>
            </w:tcBorders>
            <w:shd w:val="clear" w:color="auto" w:fill="auto"/>
            <w:noWrap/>
            <w:hideMark/>
          </w:tcPr>
          <w:p w:rsidR="00234792" w:rsidRPr="000B6BEE" w:rsidRDefault="00234792" w:rsidP="007B2D18">
            <w:r w:rsidRPr="000B6BEE">
              <w:t xml:space="preserve">23.4 13.4 13.3 15.9 12.0 13.0 11.7 15.3 12.8 11.8 13.1 16.4 14.3 12.1 10.9 11.5 12.0 13.1 14.5 12.2 </w:t>
            </w:r>
          </w:p>
        </w:tc>
        <w:tc>
          <w:tcPr>
            <w:tcW w:w="1756" w:type="dxa"/>
            <w:tcBorders>
              <w:top w:val="single" w:sz="4" w:space="0" w:color="auto"/>
              <w:left w:val="nil"/>
              <w:bottom w:val="single" w:sz="4" w:space="0" w:color="auto"/>
              <w:right w:val="single" w:sz="4" w:space="0" w:color="auto"/>
            </w:tcBorders>
            <w:shd w:val="clear" w:color="auto" w:fill="auto"/>
            <w:noWrap/>
            <w:hideMark/>
          </w:tcPr>
          <w:p w:rsidR="00234792" w:rsidRDefault="00234792" w:rsidP="007B2D18">
            <w:r w:rsidRPr="000B6BEE">
              <w:t>[10.91,</w:t>
            </w:r>
          </w:p>
          <w:p w:rsidR="00234792" w:rsidRPr="000B6BEE" w:rsidRDefault="00234792" w:rsidP="007B2D18">
            <w:r w:rsidRPr="000B6BEE">
              <w:t>23.3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0B6BEE" w:rsidRDefault="00234792" w:rsidP="007B2D18">
            <w:r w:rsidRPr="000B6BEE">
              <w:t xml:space="preserve">150.2 86.3 112.0 71.2 109.9 184.3 217.9 73.5 157.6 212.8 391.7 88590.6 413.0 114.9 117.7 124.9 323.9 241.6 137.0 359.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0B6BEE">
              <w:t>[71.18,</w:t>
            </w:r>
          </w:p>
          <w:p w:rsidR="00234792" w:rsidRPr="000B6BEE" w:rsidRDefault="00234792" w:rsidP="007B2D18">
            <w:r w:rsidRPr="000B6BEE">
              <w:t>88590.6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0B6BEE" w:rsidRDefault="00234792" w:rsidP="007B2D18">
            <w:r w:rsidRPr="000B6BEE">
              <w:t xml:space="preserve">24540.2 1037.5 999.4 1121.2 1294.0 1298.5 1011.2 1196.7 1006.7 1619.0 980.6 1266.1 1032.0 942.3 1157.6 990.6 1395.3 1274.8 1272.0 877.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0B6BEE">
              <w:t>[877.83,</w:t>
            </w:r>
          </w:p>
          <w:p w:rsidR="00234792" w:rsidRPr="000B6BEE" w:rsidRDefault="00234792" w:rsidP="007B2D18">
            <w:r w:rsidRPr="000B6BEE">
              <w:t>24540.2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0B6BEE" w:rsidRDefault="00234792" w:rsidP="007B2D18">
            <w:r w:rsidRPr="000B6BEE">
              <w:t xml:space="preserve">2970.5 5130.2 4270.0 365637.6 5214.2 5657.3 6252.5 75379.9 5893.2 5339.3 5166.4 4930.2 115519.5 38899.9 4479.7 24791.8 2572391.6 14224.3 6913.6 9275.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0B6BEE">
              <w:t>[2970.55,</w:t>
            </w:r>
          </w:p>
          <w:p w:rsidR="00234792" w:rsidRPr="000B6BEE" w:rsidRDefault="00234792" w:rsidP="007B2D18">
            <w:r w:rsidRPr="000B6BEE">
              <w:t>2572391.6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0B6BEE" w:rsidRDefault="00234792" w:rsidP="007B2D18">
            <w:r w:rsidRPr="000B6BEE">
              <w:t xml:space="preserve">1659.1 1587.1 2616.3 3206.9 3018.7 1802.6 1262.9 1551.0 2100.7 1532.2 1861.4 2051.7 1128.5 2486.7 2319.1 3834.9 </w:t>
            </w:r>
            <w:r w:rsidRPr="000B6BEE">
              <w:lastRenderedPageBreak/>
              <w:t xml:space="preserve">1577.1 1480.0 1635.1 3192.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0B6BEE">
              <w:lastRenderedPageBreak/>
              <w:t>[1128.53,</w:t>
            </w:r>
          </w:p>
          <w:p w:rsidR="00234792" w:rsidRPr="000B6BEE" w:rsidRDefault="00234792" w:rsidP="007B2D18">
            <w:r w:rsidRPr="000B6BEE">
              <w:t>3834.9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lastRenderedPageBreak/>
              <w:t>User</w:t>
            </w:r>
            <w:r w:rsidR="00234792" w:rsidRPr="0090358A">
              <w:rPr>
                <w:rFonts w:ascii="Calibri" w:eastAsia="Times New Roman" w:hAnsi="Calibri" w:cs="Times New Roman"/>
                <w:color w:val="000000"/>
                <w:sz w:val="22"/>
                <w:lang w:eastAsia="ru-RU"/>
              </w:rPr>
              <w:t>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0B6BEE" w:rsidRDefault="00234792" w:rsidP="007B2D18">
            <w:r w:rsidRPr="000B6BEE">
              <w:t xml:space="preserve">389.9 96.2 87.4 132.0 109.3 128.3 157.9 87.2 183.7 110.9 108.5 87.2 133.0 140.1 104.9 122.4 165.8 143.7 89.2 395.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0B6BEE">
              <w:t>[87.18,</w:t>
            </w:r>
          </w:p>
          <w:p w:rsidR="00234792" w:rsidRPr="000B6BEE" w:rsidRDefault="00234792" w:rsidP="007B2D18">
            <w:r w:rsidRPr="000B6BEE">
              <w:t>395.9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0B6BEE" w:rsidRDefault="00234792" w:rsidP="007B2D18">
            <w:r w:rsidRPr="000B6BEE">
              <w:t xml:space="preserve">1639.5 2464.6 1405.2 1141.2 1326.3 1329.0 1402.5 1441.5 2999.7 1349.3 1340.9 1503.0 1368.6 1514.1 1519.9 1560.7 1255.5 1404.1 1369.0 1387.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0B6BEE">
              <w:t>[1141.22,</w:t>
            </w:r>
          </w:p>
          <w:p w:rsidR="00234792" w:rsidRPr="000B6BEE" w:rsidRDefault="00234792" w:rsidP="007B2D18">
            <w:r w:rsidRPr="000B6BEE">
              <w:t>2999.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8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0B6BEE" w:rsidRDefault="00234792" w:rsidP="007B2D18">
            <w:r w:rsidRPr="000B6BEE">
              <w:t xml:space="preserve">255.5 167.5 176.8 157.0 194.8 169.1 160.0 184.9 127.9 237.9 275.8 174.8 24326.6 191.4 173.4 111.9 124.7 215.3 135.4 344.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0B6BEE">
              <w:t>[111.86,</w:t>
            </w:r>
          </w:p>
          <w:p w:rsidR="00234792" w:rsidRPr="000B6BEE" w:rsidRDefault="00234792" w:rsidP="007B2D18">
            <w:r w:rsidRPr="000B6BEE">
              <w:t>24326.6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9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0B6BEE" w:rsidRDefault="00234792" w:rsidP="007B2D18">
            <w:r w:rsidRPr="000B6BEE">
              <w:t xml:space="preserve">236.8 245.0 111.5 749.1 90.8 159.4 170.6 191.3 516.0 111.7 261.2 204.7 460.3 281.4 296.4 161.9 218.9 336.1 283.6 287.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0B6BEE">
              <w:t>[90.82,</w:t>
            </w:r>
          </w:p>
          <w:p w:rsidR="00234792" w:rsidRPr="000B6BEE" w:rsidRDefault="00234792" w:rsidP="007B2D18">
            <w:r w:rsidRPr="000B6BEE">
              <w:t>749.1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0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0B6BEE" w:rsidRDefault="00234792" w:rsidP="007B2D18">
            <w:r w:rsidRPr="000B6BEE">
              <w:t xml:space="preserve">92.9 101.1 83.7 74.5 107.6 89.1 66.1 80.8 72.9 422.6 156.6 151.0 68.7 280.8 234.9 59.5 81.9 96.7 1278.2 341.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0B6BEE">
              <w:t>[59.47,</w:t>
            </w:r>
          </w:p>
          <w:p w:rsidR="00234792" w:rsidRPr="000B6BEE" w:rsidRDefault="00234792" w:rsidP="007B2D18">
            <w:r w:rsidRPr="000B6BEE">
              <w:t>1278.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1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0B6BEE" w:rsidRDefault="00234792" w:rsidP="007B2D18">
            <w:r w:rsidRPr="000B6BEE">
              <w:t xml:space="preserve">985.5 1334.0 1162.1 1108.2 1319.3 1275.5 1585.7 1291.3 1691.9 1449.5 1488.3 1426.7 1356.0 1402.9 1351.7 1535.9 1214.5 1209.9 991.9 1287.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0B6BEE">
              <w:t>[985.46,</w:t>
            </w:r>
          </w:p>
          <w:p w:rsidR="00234792" w:rsidRPr="000B6BEE" w:rsidRDefault="00234792" w:rsidP="007B2D18">
            <w:r w:rsidRPr="000B6BEE">
              <w:t>1691.8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0B6BEE" w:rsidRDefault="00234792" w:rsidP="007B2D18">
            <w:r w:rsidRPr="000B6BEE">
              <w:t xml:space="preserve">126.4 66.7 75.6 79.9 127.4 71.7 86.1 78.0 76.7 88.2 105.0 112.7 681.8 105.2 106.1 110.7 114.2 95.4 80.4 87.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0B6BEE">
              <w:t>[66.67,</w:t>
            </w:r>
          </w:p>
          <w:p w:rsidR="00234792" w:rsidRPr="000B6BEE" w:rsidRDefault="00234792" w:rsidP="007B2D18">
            <w:r w:rsidRPr="000B6BEE">
              <w:t>681.79]</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0B6BEE" w:rsidRDefault="00234792" w:rsidP="007B2D18">
            <w:r w:rsidRPr="000B6BEE">
              <w:t xml:space="preserve">91.4 113.7 149.8 115.8 81.2 117.8 142.9 111.0 102.9 343.6 103.8 350.8 129.9 126.7 97.6 131.5 93.5 89.7 100.7 141.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0B6BEE">
              <w:t>[81.2,</w:t>
            </w:r>
          </w:p>
          <w:p w:rsidR="00234792" w:rsidRPr="000B6BEE" w:rsidRDefault="00234792" w:rsidP="007B2D18">
            <w:r w:rsidRPr="000B6BEE">
              <w:t>350.79]</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0B6BEE" w:rsidRDefault="00234792" w:rsidP="007B2D18">
            <w:r w:rsidRPr="000B6BEE">
              <w:t xml:space="preserve">194.1 192.9 241.3 180.8 281.8 238.6 214.3 226.4 170.1 224.8 200.1 175.5 181.7 152.7 152.9 174.8 257.8 185.4 182.8 169.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0B6BEE">
              <w:t>[152.69,</w:t>
            </w:r>
          </w:p>
          <w:p w:rsidR="00234792" w:rsidRPr="000B6BEE" w:rsidRDefault="00234792" w:rsidP="007B2D18">
            <w:r w:rsidRPr="000B6BEE">
              <w:t>281.7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0B6BEE" w:rsidRDefault="00234792" w:rsidP="007B2D18">
            <w:r w:rsidRPr="000B6BEE">
              <w:t xml:space="preserve">151.9 131.4 124.5 1027.6 838.9 104.2 347.0 865.7 1397.5 1997.9 761.5 100.8 5018.7 89.5 14524.6 107.8 657.9 571.0 120.6 122.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0B6BEE">
              <w:t>[89.51,</w:t>
            </w:r>
          </w:p>
          <w:p w:rsidR="00234792" w:rsidRPr="000B6BEE" w:rsidRDefault="00234792" w:rsidP="007B2D18">
            <w:r w:rsidRPr="000B6BEE">
              <w:t>14524.5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0B6BEE" w:rsidRDefault="00234792" w:rsidP="007B2D18">
            <w:r w:rsidRPr="000B6BEE">
              <w:t xml:space="preserve">112.1 127.1 146.5 89.6 107.3 91.8 81.3 75.6 82.3 361.8 150.2 2677.6 134.3 239.3 67.1 114.8 96.6 92.3 624.0 100.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0B6BEE">
              <w:t>[67.08,</w:t>
            </w:r>
          </w:p>
          <w:p w:rsidR="00234792" w:rsidRDefault="00234792" w:rsidP="007B2D18">
            <w:r w:rsidRPr="000B6BEE">
              <w:t>2677.56]</w:t>
            </w:r>
          </w:p>
        </w:tc>
      </w:tr>
      <w:tr w:rsidR="00234792" w:rsidRPr="0090358A" w:rsidTr="007B2D18">
        <w:trPr>
          <w:trHeight w:val="300"/>
        </w:trPr>
        <w:tc>
          <w:tcPr>
            <w:tcW w:w="1738"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Тестовый образ</w:t>
            </w:r>
          </w:p>
        </w:tc>
        <w:tc>
          <w:tcPr>
            <w:tcW w:w="6357"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Значения расстояний</w:t>
            </w:r>
          </w:p>
        </w:tc>
        <w:tc>
          <w:tcPr>
            <w:tcW w:w="1756"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Диапазон</w:t>
            </w:r>
          </w:p>
        </w:tc>
      </w:tr>
      <w:tr w:rsidR="00234792" w:rsidRPr="0090358A" w:rsidTr="007B2D18">
        <w:trPr>
          <w:trHeight w:val="600"/>
        </w:trPr>
        <w:tc>
          <w:tcPr>
            <w:tcW w:w="173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234792" w:rsidRPr="0090358A" w:rsidRDefault="002C3625"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234792" w:rsidRPr="0090358A">
              <w:rPr>
                <w:rFonts w:ascii="Calibri" w:eastAsia="Times New Roman" w:hAnsi="Calibri" w:cs="Times New Roman"/>
                <w:color w:val="000000"/>
                <w:sz w:val="22"/>
                <w:lang w:eastAsia="ru-RU"/>
              </w:rPr>
              <w:t xml:space="preserve"> 6. </w:t>
            </w:r>
            <w:r>
              <w:rPr>
                <w:rFonts w:ascii="Calibri" w:eastAsia="Times New Roman" w:hAnsi="Calibri" w:cs="Times New Roman"/>
                <w:color w:val="000000"/>
                <w:sz w:val="22"/>
                <w:lang w:eastAsia="ru-RU"/>
              </w:rPr>
              <w:t>Microphone</w:t>
            </w:r>
            <w:r w:rsidR="00234792" w:rsidRPr="0090358A">
              <w:rPr>
                <w:rFonts w:ascii="Calibri" w:eastAsia="Times New Roman" w:hAnsi="Calibri" w:cs="Times New Roman"/>
                <w:color w:val="000000"/>
                <w:sz w:val="22"/>
                <w:lang w:eastAsia="ru-RU"/>
              </w:rPr>
              <w:t xml:space="preserve">1. </w:t>
            </w:r>
            <w:r w:rsidR="00B42EDD">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1 </w:t>
            </w:r>
            <w:r w:rsidR="007F7D06">
              <w:rPr>
                <w:rFonts w:ascii="Calibri" w:eastAsia="Times New Roman" w:hAnsi="Calibri" w:cs="Times New Roman"/>
                <w:color w:val="000000"/>
                <w:sz w:val="22"/>
                <w:lang w:eastAsia="ru-RU"/>
              </w:rPr>
              <w:t>OWN</w:t>
            </w:r>
          </w:p>
        </w:tc>
        <w:tc>
          <w:tcPr>
            <w:tcW w:w="6357" w:type="dxa"/>
            <w:tcBorders>
              <w:top w:val="single" w:sz="4" w:space="0" w:color="auto"/>
              <w:left w:val="nil"/>
              <w:bottom w:val="single" w:sz="4" w:space="0" w:color="auto"/>
              <w:right w:val="single" w:sz="4" w:space="0" w:color="auto"/>
            </w:tcBorders>
            <w:shd w:val="clear" w:color="auto" w:fill="auto"/>
            <w:noWrap/>
            <w:hideMark/>
          </w:tcPr>
          <w:p w:rsidR="00234792" w:rsidRPr="002746CA" w:rsidRDefault="00234792" w:rsidP="007B2D18">
            <w:r w:rsidRPr="002746CA">
              <w:t xml:space="preserve">11.1 11.7 13.0 14.9 14.0 15.0 12.4 8.9 13.1 11.5 14.8 18.4 16.5 12.6 12.2 14.6 12.9 15.6 10.7 19.5 </w:t>
            </w:r>
          </w:p>
        </w:tc>
        <w:tc>
          <w:tcPr>
            <w:tcW w:w="1756" w:type="dxa"/>
            <w:tcBorders>
              <w:top w:val="single" w:sz="4" w:space="0" w:color="auto"/>
              <w:left w:val="nil"/>
              <w:bottom w:val="single" w:sz="4" w:space="0" w:color="auto"/>
              <w:right w:val="single" w:sz="4" w:space="0" w:color="auto"/>
            </w:tcBorders>
            <w:shd w:val="clear" w:color="auto" w:fill="auto"/>
            <w:noWrap/>
            <w:hideMark/>
          </w:tcPr>
          <w:p w:rsidR="00234792" w:rsidRDefault="00234792" w:rsidP="007B2D18">
            <w:r w:rsidRPr="002746CA">
              <w:t>[8.88,</w:t>
            </w:r>
          </w:p>
          <w:p w:rsidR="00234792" w:rsidRPr="002746CA" w:rsidRDefault="00234792" w:rsidP="007B2D18">
            <w:r w:rsidRPr="002746CA">
              <w:t>19.4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746CA" w:rsidRDefault="00234792" w:rsidP="007B2D18">
            <w:r w:rsidRPr="002746CA">
              <w:t xml:space="preserve">73.8 80.0 62.3 66.5 93.0 94.0 74.3 81.4 75.8 71.1 83.7 70.1 83.6 85.3 107.7 80.5 73.1 113.7 73.3 105.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746CA">
              <w:t>[62.35,</w:t>
            </w:r>
          </w:p>
          <w:p w:rsidR="00234792" w:rsidRPr="002746CA" w:rsidRDefault="00234792" w:rsidP="007B2D18">
            <w:r w:rsidRPr="002746CA">
              <w:t>113.6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746CA" w:rsidRDefault="00234792" w:rsidP="007B2D18">
            <w:r w:rsidRPr="002746CA">
              <w:t xml:space="preserve">187.6 236.0 203.3 268.7 255.0 244.9 302.4 319.5 299.2 258.6 243.4 269.2 273.2 306.2 392.9 286.1 298.4 326.6 330.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746CA">
              <w:t>[187.6,</w:t>
            </w:r>
          </w:p>
          <w:p w:rsidR="00234792" w:rsidRPr="002746CA" w:rsidRDefault="00234792" w:rsidP="007B2D18">
            <w:r w:rsidRPr="002746CA">
              <w:t>392.9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746CA" w:rsidRDefault="00234792" w:rsidP="007B2D18">
            <w:r w:rsidRPr="002746CA">
              <w:t xml:space="preserve">43.8 62.3 73.3 73.7 65.8 95.8 75.1 103.4 84.1 111.4 111.6 93.5 102.9 113.3 115.9 89.3 101.4 117.0 128.3 130.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746CA">
              <w:t>[43.84,</w:t>
            </w:r>
          </w:p>
          <w:p w:rsidR="00234792" w:rsidRPr="002746CA" w:rsidRDefault="00234792" w:rsidP="007B2D18">
            <w:r w:rsidRPr="002746CA">
              <w:t>130.5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746CA" w:rsidRDefault="00234792" w:rsidP="007B2D18">
            <w:r w:rsidRPr="002746CA">
              <w:t xml:space="preserve">38.0 56.4 38.1 53.7 68.5 72.0 37.7 38.6 56.3 70.1 82.2 34.4 60.9 43.3 36.2 29.4 38.4 55.6 74.7 66.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746CA">
              <w:t>[29.41,</w:t>
            </w:r>
          </w:p>
          <w:p w:rsidR="00234792" w:rsidRPr="002746CA" w:rsidRDefault="00234792" w:rsidP="007B2D18">
            <w:r w:rsidRPr="002746CA">
              <w:t>82.2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746CA" w:rsidRDefault="00234792" w:rsidP="007B2D18">
            <w:r w:rsidRPr="002746CA">
              <w:t xml:space="preserve">115.2 107.4 95.4 114.1 100.9 115.6 130.4 109.9 115.9 103.6 83.2 125.7 127.4 115.3 96.6 99.5 110.8 121.8 104.7 110.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746CA">
              <w:t>[83.15,</w:t>
            </w:r>
          </w:p>
          <w:p w:rsidR="00234792" w:rsidRPr="002746CA" w:rsidRDefault="00234792" w:rsidP="007B2D18">
            <w:r w:rsidRPr="002746CA">
              <w:t>130.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746CA" w:rsidRDefault="00234792" w:rsidP="007B2D18">
            <w:r w:rsidRPr="002746CA">
              <w:t xml:space="preserve">177.6 265.1 154.3 143.7 174.0 219.3 134.8 339.7 272.6 165.3 257.5 224.8 306.8 288.8 229.1 236.6 159.4 148.9 202.8 197.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746CA">
              <w:t>[134.77,</w:t>
            </w:r>
          </w:p>
          <w:p w:rsidR="00234792" w:rsidRPr="002746CA" w:rsidRDefault="00234792" w:rsidP="007B2D18">
            <w:r w:rsidRPr="002746CA">
              <w:t>339.7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8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746CA" w:rsidRDefault="00234792" w:rsidP="007B2D18">
            <w:r w:rsidRPr="002746CA">
              <w:t xml:space="preserve">27.7 60.4 45.2 57.5 33.9 41.8 69.1 27.3 57.0 68.3 39.1 45.1 91.6 33.6 25.2 38.2 20.5 60.9 73.4 59.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746CA">
              <w:t>[20.53,</w:t>
            </w:r>
          </w:p>
          <w:p w:rsidR="00234792" w:rsidRPr="002746CA" w:rsidRDefault="00234792" w:rsidP="007B2D18">
            <w:r w:rsidRPr="002746CA">
              <w:t>91.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9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746CA" w:rsidRDefault="00234792" w:rsidP="007B2D18">
            <w:r w:rsidRPr="002746CA">
              <w:t xml:space="preserve">73.6 34.9 34.1 36.2 34.9 50.5 35.9 78.0 45.7 53.3 34.1 51.7 </w:t>
            </w:r>
            <w:r w:rsidRPr="002746CA">
              <w:lastRenderedPageBreak/>
              <w:t xml:space="preserve">41.1 102.8 145.5 94.5 40.6 62.6 33.7 38.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746CA">
              <w:lastRenderedPageBreak/>
              <w:t>[33.67,</w:t>
            </w:r>
          </w:p>
          <w:p w:rsidR="00234792" w:rsidRPr="002746CA" w:rsidRDefault="00234792" w:rsidP="007B2D18">
            <w:r w:rsidRPr="002746CA">
              <w:lastRenderedPageBreak/>
              <w:t>145.5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lastRenderedPageBreak/>
              <w:t>User</w:t>
            </w:r>
            <w:r w:rsidR="00234792" w:rsidRPr="0090358A">
              <w:rPr>
                <w:rFonts w:ascii="Calibri" w:eastAsia="Times New Roman" w:hAnsi="Calibri" w:cs="Times New Roman"/>
                <w:color w:val="000000"/>
                <w:sz w:val="22"/>
                <w:lang w:eastAsia="ru-RU"/>
              </w:rPr>
              <w:t>10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746CA" w:rsidRDefault="00234792" w:rsidP="007B2D18">
            <w:r w:rsidRPr="002746CA">
              <w:t xml:space="preserve">115.5 126.0 133.3 108.2 105.3 78.3 103.7 125.3 105.5 85.2 88.2 140.4 106.7 149.8 156.5 125.3 127.1 139.8 103.0 66.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746CA">
              <w:t>[66.71,</w:t>
            </w:r>
          </w:p>
          <w:p w:rsidR="00234792" w:rsidRPr="002746CA" w:rsidRDefault="00234792" w:rsidP="007B2D18">
            <w:r w:rsidRPr="002746CA">
              <w:t>156.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1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746CA" w:rsidRDefault="00234792" w:rsidP="007B2D18">
            <w:r w:rsidRPr="002746CA">
              <w:t xml:space="preserve">91.4 54.6 109.5 103.7 57.2 138.8 50.1 87.3 85.5 46.4 35.0 62.6 107.5 73.4 108.8 94.4 89.7 82.9 185.2 159.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746CA">
              <w:t>[34.98,</w:t>
            </w:r>
          </w:p>
          <w:p w:rsidR="00234792" w:rsidRPr="002746CA" w:rsidRDefault="00234792" w:rsidP="007B2D18">
            <w:r w:rsidRPr="002746CA">
              <w:t>185.2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746CA" w:rsidRDefault="00234792" w:rsidP="007B2D18">
            <w:r w:rsidRPr="002746CA">
              <w:t xml:space="preserve">63.1 32.3 28.0 29.5 36.0 30.8 29.2 29.0 67.3 81.8 41.1 42.6 25.5 74.5 42.7 27.3 33.9 24.9 53.2 32.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746CA">
              <w:t>[24.88,</w:t>
            </w:r>
          </w:p>
          <w:p w:rsidR="00234792" w:rsidRPr="002746CA" w:rsidRDefault="00234792" w:rsidP="007B2D18">
            <w:r w:rsidRPr="002746CA">
              <w:t>81.8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746CA" w:rsidRDefault="00234792" w:rsidP="007B2D18">
            <w:r w:rsidRPr="002746CA">
              <w:t xml:space="preserve">54.2 61.9 53.5 51.5 55.8 46.2 72.7 59.0 54.8 57.7 56.0 50.8 56.9 52.1 49.0 51.0 43.5 51.7 43.7 188.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746CA">
              <w:t>[43.54,</w:t>
            </w:r>
          </w:p>
          <w:p w:rsidR="00234792" w:rsidRPr="002746CA" w:rsidRDefault="00234792" w:rsidP="007B2D18">
            <w:r w:rsidRPr="002746CA">
              <w:t>188.2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746CA" w:rsidRDefault="00234792" w:rsidP="007B2D18">
            <w:r w:rsidRPr="002746CA">
              <w:t xml:space="preserve">77.7 79.7 57.8 57.4 66.7 51.6 74.1 51.3 46.9 46.2 65.3 53.0 56.3 49.7 50.9 47.9 52.9 70.8 62.1 62.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746CA">
              <w:t>[46.21,</w:t>
            </w:r>
          </w:p>
          <w:p w:rsidR="00234792" w:rsidRPr="002746CA" w:rsidRDefault="00234792" w:rsidP="007B2D18">
            <w:r w:rsidRPr="002746CA">
              <w:t>79.7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746CA" w:rsidRDefault="00234792" w:rsidP="007B2D18">
            <w:r w:rsidRPr="002746CA">
              <w:t xml:space="preserve">203.4 148.4 275.3 97.7 228.5 146.9 172.9 112.3 100.0 109.0 134.9 536.2 118.6 153.6 132.9 113.0 103.5 167.2 120.0 109.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746CA">
              <w:t>[97.69,</w:t>
            </w:r>
          </w:p>
          <w:p w:rsidR="00234792" w:rsidRDefault="00234792" w:rsidP="007B2D18">
            <w:r w:rsidRPr="002746CA">
              <w:t>536.23]</w:t>
            </w:r>
          </w:p>
        </w:tc>
      </w:tr>
      <w:tr w:rsidR="00234792" w:rsidRPr="0090358A" w:rsidTr="007B2D18">
        <w:trPr>
          <w:trHeight w:val="300"/>
        </w:trPr>
        <w:tc>
          <w:tcPr>
            <w:tcW w:w="1738"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Тестовый образ</w:t>
            </w:r>
          </w:p>
        </w:tc>
        <w:tc>
          <w:tcPr>
            <w:tcW w:w="6357"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Значения расстояний</w:t>
            </w:r>
          </w:p>
        </w:tc>
        <w:tc>
          <w:tcPr>
            <w:tcW w:w="1756"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Диапазон</w:t>
            </w:r>
          </w:p>
        </w:tc>
      </w:tr>
      <w:tr w:rsidR="00234792" w:rsidRPr="0090358A" w:rsidTr="007B2D18">
        <w:trPr>
          <w:trHeight w:val="600"/>
        </w:trPr>
        <w:tc>
          <w:tcPr>
            <w:tcW w:w="173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234792" w:rsidRPr="0090358A" w:rsidRDefault="002C3625"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234792" w:rsidRPr="0090358A">
              <w:rPr>
                <w:rFonts w:ascii="Calibri" w:eastAsia="Times New Roman" w:hAnsi="Calibri" w:cs="Times New Roman"/>
                <w:color w:val="000000"/>
                <w:sz w:val="22"/>
                <w:lang w:eastAsia="ru-RU"/>
              </w:rPr>
              <w:t xml:space="preserve"> 7. </w:t>
            </w:r>
            <w:r>
              <w:rPr>
                <w:rFonts w:ascii="Calibri" w:eastAsia="Times New Roman" w:hAnsi="Calibri" w:cs="Times New Roman"/>
                <w:color w:val="000000"/>
                <w:sz w:val="22"/>
                <w:lang w:eastAsia="ru-RU"/>
              </w:rPr>
              <w:t>Microphone</w:t>
            </w:r>
            <w:r w:rsidR="00234792" w:rsidRPr="0090358A">
              <w:rPr>
                <w:rFonts w:ascii="Calibri" w:eastAsia="Times New Roman" w:hAnsi="Calibri" w:cs="Times New Roman"/>
                <w:color w:val="000000"/>
                <w:sz w:val="22"/>
                <w:lang w:eastAsia="ru-RU"/>
              </w:rPr>
              <w:t xml:space="preserve">1. </w:t>
            </w:r>
            <w:r w:rsidR="00B42EDD">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1 </w:t>
            </w:r>
            <w:r w:rsidR="007F7D06">
              <w:rPr>
                <w:rFonts w:ascii="Calibri" w:eastAsia="Times New Roman" w:hAnsi="Calibri" w:cs="Times New Roman"/>
                <w:color w:val="000000"/>
                <w:sz w:val="22"/>
                <w:lang w:eastAsia="ru-RU"/>
              </w:rPr>
              <w:t>OWN</w:t>
            </w:r>
          </w:p>
        </w:tc>
        <w:tc>
          <w:tcPr>
            <w:tcW w:w="6357" w:type="dxa"/>
            <w:tcBorders>
              <w:top w:val="single" w:sz="4" w:space="0" w:color="auto"/>
              <w:left w:val="nil"/>
              <w:bottom w:val="single" w:sz="4" w:space="0" w:color="auto"/>
              <w:right w:val="single" w:sz="4" w:space="0" w:color="auto"/>
            </w:tcBorders>
            <w:shd w:val="clear" w:color="auto" w:fill="auto"/>
            <w:noWrap/>
            <w:hideMark/>
          </w:tcPr>
          <w:p w:rsidR="00234792" w:rsidRPr="006130B7" w:rsidRDefault="00234792" w:rsidP="007B2D18">
            <w:r w:rsidRPr="006130B7">
              <w:t xml:space="preserve">18.1 10.3 13.6 17.0 11.5 12.7 10.6 11.6 10.9 13.9 17.6 12.6 10.9 11.4 20.6 13.8 13.5 16.1 10.5 14.9 </w:t>
            </w:r>
          </w:p>
        </w:tc>
        <w:tc>
          <w:tcPr>
            <w:tcW w:w="1756" w:type="dxa"/>
            <w:tcBorders>
              <w:top w:val="single" w:sz="4" w:space="0" w:color="auto"/>
              <w:left w:val="nil"/>
              <w:bottom w:val="single" w:sz="4" w:space="0" w:color="auto"/>
              <w:right w:val="single" w:sz="4" w:space="0" w:color="auto"/>
            </w:tcBorders>
            <w:shd w:val="clear" w:color="auto" w:fill="auto"/>
            <w:noWrap/>
            <w:hideMark/>
          </w:tcPr>
          <w:p w:rsidR="00234792" w:rsidRDefault="00234792" w:rsidP="007B2D18">
            <w:r w:rsidRPr="006130B7">
              <w:t>[10.25,</w:t>
            </w:r>
          </w:p>
          <w:p w:rsidR="00234792" w:rsidRPr="006130B7" w:rsidRDefault="00234792" w:rsidP="007B2D18">
            <w:r w:rsidRPr="006130B7">
              <w:t>20.5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130B7" w:rsidRDefault="00234792" w:rsidP="007B2D18">
            <w:r w:rsidRPr="006130B7">
              <w:t xml:space="preserve">222.4 71.4 110.6 150.2 164.7 120.4 79.2 143.1 123.6 69.0 120.4 153.8 102.7 218.8 127.2 117.9 96.4 122.4 116.5 92.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130B7">
              <w:t>[68.98,</w:t>
            </w:r>
          </w:p>
          <w:p w:rsidR="00234792" w:rsidRPr="006130B7" w:rsidRDefault="00234792" w:rsidP="007B2D18">
            <w:r w:rsidRPr="006130B7">
              <w:t>222.3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130B7" w:rsidRDefault="00234792" w:rsidP="007B2D18">
            <w:r w:rsidRPr="006130B7">
              <w:t xml:space="preserve">168.4 180.1 170.5 168.5 196.7 176.1 136.8 188.7 172.6 166.5 189.7 294.0 299.2 207.4 176.4 205.7 155.5 183.9 153.6 166.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130B7">
              <w:t>[136.78,</w:t>
            </w:r>
          </w:p>
          <w:p w:rsidR="00234792" w:rsidRPr="006130B7" w:rsidRDefault="00234792" w:rsidP="007B2D18">
            <w:r w:rsidRPr="006130B7">
              <w:t>299.2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130B7" w:rsidRDefault="00234792" w:rsidP="007B2D18">
            <w:r w:rsidRPr="006130B7">
              <w:t xml:space="preserve">62.3 94.5 106.0 79.5 126.3 107.9 64.5 206.0 97.2 184.5 49.9 81.5 151.8 129.4 82.5 88.3 96.3 175.7 114.8 121.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130B7">
              <w:t>[49.91,</w:t>
            </w:r>
          </w:p>
          <w:p w:rsidR="00234792" w:rsidRPr="006130B7" w:rsidRDefault="00234792" w:rsidP="007B2D18">
            <w:r w:rsidRPr="006130B7">
              <w:t>205.9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130B7" w:rsidRDefault="00234792" w:rsidP="007B2D18">
            <w:r w:rsidRPr="006130B7">
              <w:t xml:space="preserve">150.7 101.3 93.5 161.5 81.8 108.4 48.1 70.8 124.3 91.9 172.4 131.8 73.2 65.4 87.5 101.0 62.9 201.1 65.6 36.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130B7">
              <w:t>[36.18,</w:t>
            </w:r>
          </w:p>
          <w:p w:rsidR="00234792" w:rsidRPr="006130B7" w:rsidRDefault="00234792" w:rsidP="007B2D18">
            <w:r w:rsidRPr="006130B7">
              <w:t>201.1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130B7" w:rsidRDefault="00234792" w:rsidP="007B2D18">
            <w:r w:rsidRPr="006130B7">
              <w:t xml:space="preserve">136.1 130.3 119.2 122.6 131.6 151.6 152.9 147.9 160.9 153.9 147.8 163.7 139.5 151.2 132.0 133.8 159.9 128.4 147.0 155.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130B7">
              <w:t>[119.21,</w:t>
            </w:r>
          </w:p>
          <w:p w:rsidR="00234792" w:rsidRPr="006130B7" w:rsidRDefault="00234792" w:rsidP="007B2D18">
            <w:r w:rsidRPr="006130B7">
              <w:t>163.6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130B7" w:rsidRDefault="00234792" w:rsidP="007B2D18">
            <w:r w:rsidRPr="006130B7">
              <w:t xml:space="preserve">315.4 269.8 138.9 325.8 218.4 172.0 135.4 177.0 254.1 123.1 149.4 224.6 153.7 392.3 226.1 176.0 178.4 254.7 145.8 150.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130B7">
              <w:t>[123.13,</w:t>
            </w:r>
          </w:p>
          <w:p w:rsidR="00234792" w:rsidRPr="006130B7" w:rsidRDefault="00234792" w:rsidP="007B2D18">
            <w:r w:rsidRPr="006130B7">
              <w:t>392.2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8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130B7" w:rsidRDefault="00234792" w:rsidP="007B2D18">
            <w:r w:rsidRPr="006130B7">
              <w:t xml:space="preserve">64.3 60.4 72.5 59.6 57.3 90.3 68.3 53.1 53.8 68.9 70.0 97.2 129.0 80.7 58.9 64.0 34.6 38.8 76.9 29.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130B7">
              <w:t>[29.86,</w:t>
            </w:r>
          </w:p>
          <w:p w:rsidR="00234792" w:rsidRPr="006130B7" w:rsidRDefault="00234792" w:rsidP="007B2D18">
            <w:r w:rsidRPr="006130B7">
              <w:t>129.0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9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130B7" w:rsidRDefault="00234792" w:rsidP="007B2D18">
            <w:r w:rsidRPr="006130B7">
              <w:t xml:space="preserve">65.7 56.2 99.4 56.8 86.5 100.9 72.9 105.7 68.4 61.8 113.3 71.6 83317.6 50.9 102.1 182.8 137.5 173.6 124.1 95.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130B7">
              <w:t>[50.86,</w:t>
            </w:r>
          </w:p>
          <w:p w:rsidR="00234792" w:rsidRPr="006130B7" w:rsidRDefault="00234792" w:rsidP="007B2D18">
            <w:r w:rsidRPr="006130B7">
              <w:t>83317.5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0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130B7" w:rsidRDefault="00234792" w:rsidP="007B2D18">
            <w:r w:rsidRPr="006130B7">
              <w:t xml:space="preserve">44.5 61.3 63.1 58.2 65.2 57.1 72.5 67.8 57.2 62.1 68.7 62.8 53.0 52.2 61.2 60.7 63.6 54.1 60.1 51.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130B7">
              <w:t>[44.5,</w:t>
            </w:r>
          </w:p>
          <w:p w:rsidR="00234792" w:rsidRPr="006130B7" w:rsidRDefault="00234792" w:rsidP="007B2D18">
            <w:r w:rsidRPr="006130B7">
              <w:t>72.4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1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130B7" w:rsidRDefault="00234792" w:rsidP="007B2D18">
            <w:r w:rsidRPr="006130B7">
              <w:t xml:space="preserve">106.8 142.6 135.9 203.7 271.1 194.8 297.0 126.1 108.6 305.5 233.8 127.1 321.2 178.0 101.6 77.5 222.2 187.7 122.7 92.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130B7">
              <w:t>[77.53,</w:t>
            </w:r>
          </w:p>
          <w:p w:rsidR="00234792" w:rsidRPr="006130B7" w:rsidRDefault="00234792" w:rsidP="007B2D18">
            <w:r w:rsidRPr="006130B7">
              <w:t>321.2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130B7" w:rsidRDefault="00234792" w:rsidP="007B2D18">
            <w:r w:rsidRPr="006130B7">
              <w:t xml:space="preserve">59.6 38.0 66.2 47.4 32.2 49.0 75.0 64.9 41.3 84.5 47.6 56.0 69.9 42.6 50.4 55.4 82.2 58.4 59.4 63.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130B7">
              <w:t>[32.2,</w:t>
            </w:r>
          </w:p>
          <w:p w:rsidR="00234792" w:rsidRPr="006130B7" w:rsidRDefault="00234792" w:rsidP="007B2D18">
            <w:r w:rsidRPr="006130B7">
              <w:t>84.4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130B7" w:rsidRDefault="00234792" w:rsidP="007B2D18">
            <w:r w:rsidRPr="006130B7">
              <w:t xml:space="preserve">79.7 80.1 76.3 89.4 77.3 65.2 67.1 76.9 64.0 92.2 81.0 85.5 76.9 82.4 86.5 81.2 121.1 111.7 88.0 93.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130B7">
              <w:t>[64.01,</w:t>
            </w:r>
          </w:p>
          <w:p w:rsidR="00234792" w:rsidRPr="006130B7" w:rsidRDefault="00234792" w:rsidP="007B2D18">
            <w:r w:rsidRPr="006130B7">
              <w:t>121.1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130B7" w:rsidRDefault="00234792" w:rsidP="007B2D18">
            <w:r w:rsidRPr="006130B7">
              <w:t xml:space="preserve">71.7 82.8 81.0 65.1 76.7 94.0 91.8 86.8 94.8 89.5 75.9 82.1 89.9 72.4 88.5 90.1 98.9 72.7 84.2 106.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130B7">
              <w:t>[65.12,</w:t>
            </w:r>
          </w:p>
          <w:p w:rsidR="00234792" w:rsidRPr="006130B7" w:rsidRDefault="00234792" w:rsidP="007B2D18">
            <w:r w:rsidRPr="006130B7">
              <w:t>106.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130B7" w:rsidRDefault="00234792" w:rsidP="007B2D18">
            <w:r w:rsidRPr="006130B7">
              <w:t xml:space="preserve">88.6 92.5 97.4 102.5 117.5 214.4 80.2 107.2 179.8 234.9 113.7 95.5 109.5 86.5 102.1 93.0 90.5 87.6 92.2 89.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130B7">
              <w:t>[80.22,</w:t>
            </w:r>
          </w:p>
          <w:p w:rsidR="00234792" w:rsidRDefault="00234792" w:rsidP="007B2D18">
            <w:r w:rsidRPr="006130B7">
              <w:t>234.91]</w:t>
            </w:r>
          </w:p>
        </w:tc>
      </w:tr>
      <w:tr w:rsidR="00234792" w:rsidRPr="0090358A" w:rsidTr="007B2D18">
        <w:trPr>
          <w:trHeight w:val="300"/>
        </w:trPr>
        <w:tc>
          <w:tcPr>
            <w:tcW w:w="1738"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Тестовый образ</w:t>
            </w:r>
          </w:p>
        </w:tc>
        <w:tc>
          <w:tcPr>
            <w:tcW w:w="6357"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Значения расстояний</w:t>
            </w:r>
          </w:p>
        </w:tc>
        <w:tc>
          <w:tcPr>
            <w:tcW w:w="1756"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Диапазон</w:t>
            </w:r>
          </w:p>
        </w:tc>
      </w:tr>
      <w:tr w:rsidR="00234792" w:rsidRPr="0090358A" w:rsidTr="007B2D18">
        <w:trPr>
          <w:trHeight w:val="600"/>
        </w:trPr>
        <w:tc>
          <w:tcPr>
            <w:tcW w:w="173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234792" w:rsidRPr="0090358A" w:rsidRDefault="002C3625"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lastRenderedPageBreak/>
              <w:t>Phrase</w:t>
            </w:r>
            <w:r w:rsidR="00234792" w:rsidRPr="0090358A">
              <w:rPr>
                <w:rFonts w:ascii="Calibri" w:eastAsia="Times New Roman" w:hAnsi="Calibri" w:cs="Times New Roman"/>
                <w:color w:val="000000"/>
                <w:sz w:val="22"/>
                <w:lang w:eastAsia="ru-RU"/>
              </w:rPr>
              <w:t xml:space="preserve"> 8. </w:t>
            </w:r>
            <w:r>
              <w:rPr>
                <w:rFonts w:ascii="Calibri" w:eastAsia="Times New Roman" w:hAnsi="Calibri" w:cs="Times New Roman"/>
                <w:color w:val="000000"/>
                <w:sz w:val="22"/>
                <w:lang w:eastAsia="ru-RU"/>
              </w:rPr>
              <w:t>Microphone</w:t>
            </w:r>
            <w:r w:rsidR="00234792" w:rsidRPr="0090358A">
              <w:rPr>
                <w:rFonts w:ascii="Calibri" w:eastAsia="Times New Roman" w:hAnsi="Calibri" w:cs="Times New Roman"/>
                <w:color w:val="000000"/>
                <w:sz w:val="22"/>
                <w:lang w:eastAsia="ru-RU"/>
              </w:rPr>
              <w:t xml:space="preserve">1. </w:t>
            </w:r>
            <w:r w:rsidR="00B42EDD">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1 </w:t>
            </w:r>
            <w:r w:rsidR="007F7D06">
              <w:rPr>
                <w:rFonts w:ascii="Calibri" w:eastAsia="Times New Roman" w:hAnsi="Calibri" w:cs="Times New Roman"/>
                <w:color w:val="000000"/>
                <w:sz w:val="22"/>
                <w:lang w:eastAsia="ru-RU"/>
              </w:rPr>
              <w:t>OWN</w:t>
            </w:r>
          </w:p>
        </w:tc>
        <w:tc>
          <w:tcPr>
            <w:tcW w:w="6357" w:type="dxa"/>
            <w:tcBorders>
              <w:top w:val="single" w:sz="4" w:space="0" w:color="auto"/>
              <w:left w:val="nil"/>
              <w:bottom w:val="single" w:sz="4" w:space="0" w:color="auto"/>
              <w:right w:val="single" w:sz="4" w:space="0" w:color="auto"/>
            </w:tcBorders>
            <w:shd w:val="clear" w:color="auto" w:fill="auto"/>
            <w:noWrap/>
            <w:hideMark/>
          </w:tcPr>
          <w:p w:rsidR="00234792" w:rsidRPr="00137158" w:rsidRDefault="00234792" w:rsidP="007B2D18">
            <w:r w:rsidRPr="00137158">
              <w:t xml:space="preserve">17.3 12.4 9.5 12.6 15.3 17.9 16.1 13.2 11.7 10.9 13.2 14.6 19.2 11.1 11.7 13.9 10.5 13.0 14.1 15.0 </w:t>
            </w:r>
          </w:p>
        </w:tc>
        <w:tc>
          <w:tcPr>
            <w:tcW w:w="1756" w:type="dxa"/>
            <w:tcBorders>
              <w:top w:val="single" w:sz="4" w:space="0" w:color="auto"/>
              <w:left w:val="nil"/>
              <w:bottom w:val="single" w:sz="4" w:space="0" w:color="auto"/>
              <w:right w:val="single" w:sz="4" w:space="0" w:color="auto"/>
            </w:tcBorders>
            <w:shd w:val="clear" w:color="auto" w:fill="auto"/>
            <w:noWrap/>
            <w:hideMark/>
          </w:tcPr>
          <w:p w:rsidR="00234792" w:rsidRPr="00137158" w:rsidRDefault="00234792" w:rsidP="007B2D18">
            <w:r w:rsidRPr="00137158">
              <w:t>[9.5,19.1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37158" w:rsidRDefault="00234792" w:rsidP="007B2D18">
            <w:r w:rsidRPr="00137158">
              <w:t xml:space="preserve">70.7 90.7 210.1 198.4 187.9 204.7 117.1 120.1 143.9 140.4 89.4 101.7 95.1 107.0 141.1 153.3 114.9 101.6 116.9 126.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37158">
              <w:t>[70.71,</w:t>
            </w:r>
          </w:p>
          <w:p w:rsidR="00234792" w:rsidRPr="00137158" w:rsidRDefault="00234792" w:rsidP="007B2D18">
            <w:r w:rsidRPr="00137158">
              <w:t>210.1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37158" w:rsidRDefault="00234792" w:rsidP="007B2D18">
            <w:r w:rsidRPr="00137158">
              <w:t xml:space="preserve">64.7 90.8 103.7 111.0 135.4 107.9 99.9 238.6 142.7 100.0 147.5 128.1 130.2 198.7 76.9 196.7 118.8 128.2 118.0 156.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37158">
              <w:t>[64.67,</w:t>
            </w:r>
          </w:p>
          <w:p w:rsidR="00234792" w:rsidRPr="00137158" w:rsidRDefault="00234792" w:rsidP="007B2D18">
            <w:r w:rsidRPr="00137158">
              <w:t>238.6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37158" w:rsidRDefault="00234792" w:rsidP="007B2D18">
            <w:r w:rsidRPr="00137158">
              <w:t xml:space="preserve">29.0 44.1 80.4 42.1 45.8 58.6 45.4 40.1 56.4 76.7 41.8 51.4 47.1 62.4 34.9 44.5 47.3 55.9 77.8 68.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37158">
              <w:t>[28.95,</w:t>
            </w:r>
          </w:p>
          <w:p w:rsidR="00234792" w:rsidRPr="00137158" w:rsidRDefault="00234792" w:rsidP="007B2D18">
            <w:r w:rsidRPr="00137158">
              <w:t>80.3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37158" w:rsidRDefault="00234792" w:rsidP="007B2D18">
            <w:r w:rsidRPr="00137158">
              <w:t xml:space="preserve">120.7 36.9 73.0 127.8 405.0 79.2 43.6 33.1 61.2 39.6 59.7 58.5 45.7 50.8 120.3 41.4 83.2 53.6 61.3 146.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37158">
              <w:t>[33.07,</w:t>
            </w:r>
          </w:p>
          <w:p w:rsidR="00234792" w:rsidRPr="00137158" w:rsidRDefault="00234792" w:rsidP="007B2D18">
            <w:r w:rsidRPr="00137158">
              <w:t>405.0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37158" w:rsidRDefault="00234792" w:rsidP="007B2D18">
            <w:r w:rsidRPr="00137158">
              <w:t xml:space="preserve">86.4 87.8 75.5 83.2 48.7 70.1 73.4 84.4 165.7 75.0 83.6 106.5 74.8 124.0 133.2 198.7 65.1 100.7 96.1 115.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37158">
              <w:t>[48.71,</w:t>
            </w:r>
          </w:p>
          <w:p w:rsidR="00234792" w:rsidRPr="00137158" w:rsidRDefault="00234792" w:rsidP="007B2D18">
            <w:r w:rsidRPr="00137158">
              <w:t>198.7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37158" w:rsidRDefault="00234792" w:rsidP="007B2D18">
            <w:r w:rsidRPr="00137158">
              <w:t xml:space="preserve">136.3 365.5 571.3 412.4 144.2 163.0 225.6 112.3 136.6 196.8 136.2 144.3 414.0 164.2 329.0 261.4 226.3 864.4 107.5 188.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37158">
              <w:t>[107.55,</w:t>
            </w:r>
          </w:p>
          <w:p w:rsidR="00234792" w:rsidRPr="00137158" w:rsidRDefault="00234792" w:rsidP="007B2D18">
            <w:r w:rsidRPr="00137158">
              <w:t>864.3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8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37158" w:rsidRDefault="00234792" w:rsidP="007B2D18">
            <w:r w:rsidRPr="00137158">
              <w:t xml:space="preserve">58.9 159.0 30.2 44.6 68.8 93.1 135.1 46.5 42.3 83.9 157.2 69.9 377.6 61.7 66.3 111.2 41.0 44.0 35.2 53.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37158">
              <w:t>[30.23,</w:t>
            </w:r>
          </w:p>
          <w:p w:rsidR="00234792" w:rsidRPr="00137158" w:rsidRDefault="00234792" w:rsidP="007B2D18">
            <w:r w:rsidRPr="00137158">
              <w:t>377.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9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37158" w:rsidRDefault="00234792" w:rsidP="007B2D18">
            <w:r w:rsidRPr="00137158">
              <w:t xml:space="preserve">140.4 29.0 36.3 53.3 27.5 29.7 33.5 39.0 34.5 29.4 35.7 124.4 35.0 73.8 78.6 64.0 73.9 52.1 41.0 95.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37158">
              <w:t>[27.46,</w:t>
            </w:r>
          </w:p>
          <w:p w:rsidR="00234792" w:rsidRPr="00137158" w:rsidRDefault="00234792" w:rsidP="007B2D18">
            <w:r w:rsidRPr="00137158">
              <w:t>140.4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0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37158" w:rsidRDefault="00234792" w:rsidP="007B2D18">
            <w:r w:rsidRPr="00137158">
              <w:t xml:space="preserve">224.9 71.7 136.6 131.4 159.1 80.9 88.0 89.9 54.8 128.7 79.2 274.5 88.9 212.8 132.8 221.6 193.8 214.1 195.9 135.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37158">
              <w:t>[54.77,</w:t>
            </w:r>
          </w:p>
          <w:p w:rsidR="00234792" w:rsidRPr="00137158" w:rsidRDefault="00234792" w:rsidP="007B2D18">
            <w:r w:rsidRPr="00137158">
              <w:t>274.5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1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37158" w:rsidRDefault="00234792" w:rsidP="007B2D18">
            <w:r w:rsidRPr="00137158">
              <w:t xml:space="preserve">95.7 65.0 105.5 75.9 56.5 93.5 109.7 53.8 62.8 90.2 107.3 78.1 50.6 101.3 86.6 88.3 89.1 88.4 123.8 90.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37158">
              <w:t>[50.61,</w:t>
            </w:r>
          </w:p>
          <w:p w:rsidR="00234792" w:rsidRPr="00137158" w:rsidRDefault="00234792" w:rsidP="007B2D18">
            <w:r w:rsidRPr="00137158">
              <w:t>123.8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37158" w:rsidRDefault="00234792" w:rsidP="007B2D18">
            <w:r w:rsidRPr="00137158">
              <w:t xml:space="preserve">148.6 26.5 38.3 72.8 43.5 54.5 45.4 60.6 34.5 21.8 28.5 88.6 20.5 77.4 69.1 52.2 58.4 46.5 98.5 45.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37158">
              <w:t>[20.49,</w:t>
            </w:r>
          </w:p>
          <w:p w:rsidR="00234792" w:rsidRPr="00137158" w:rsidRDefault="00234792" w:rsidP="007B2D18">
            <w:r w:rsidRPr="00137158">
              <w:t>148.6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37158" w:rsidRDefault="00234792" w:rsidP="007B2D18">
            <w:r w:rsidRPr="00137158">
              <w:t xml:space="preserve">133.7 153.7 149.9 105.8 198.8 224.4 161.6 220.5 133.7 296.2 130.9 96.2 120.8 130.1 81.9 107.5 135.2 102.7 145.5 151.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37158">
              <w:t>[81.95,</w:t>
            </w:r>
          </w:p>
          <w:p w:rsidR="00234792" w:rsidRPr="00137158" w:rsidRDefault="00234792" w:rsidP="007B2D18">
            <w:r w:rsidRPr="00137158">
              <w:t>296.1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37158" w:rsidRDefault="00234792" w:rsidP="007B2D18">
            <w:r w:rsidRPr="00137158">
              <w:t xml:space="preserve">43.9 69.0 56.1 67.3 59.8 49.2 56.9 44.4 35.1 99.4 28.6 58.1 31.4 80.5 57.4 62.9 43.9 68.8 48.2 58.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37158">
              <w:t>[28.6,</w:t>
            </w:r>
          </w:p>
          <w:p w:rsidR="00234792" w:rsidRPr="00137158" w:rsidRDefault="00234792" w:rsidP="007B2D18">
            <w:r w:rsidRPr="00137158">
              <w:t>99.4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37158" w:rsidRDefault="00234792" w:rsidP="007B2D18">
            <w:r w:rsidRPr="00137158">
              <w:t xml:space="preserve">74.4 72.7 75.9 69.0 69.8 77.9 77.9 71.1 76.9 92.3 73.0 93.1 96.4 78.7 95.9 82.3 97.4 93.4 74.1 87.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37158">
              <w:t>[69.0,</w:t>
            </w:r>
          </w:p>
          <w:p w:rsidR="00234792" w:rsidRDefault="00234792" w:rsidP="007B2D18">
            <w:r w:rsidRPr="00137158">
              <w:t>97.37]</w:t>
            </w:r>
          </w:p>
        </w:tc>
      </w:tr>
      <w:tr w:rsidR="00234792" w:rsidRPr="0090358A" w:rsidTr="007B2D18">
        <w:trPr>
          <w:trHeight w:val="300"/>
        </w:trPr>
        <w:tc>
          <w:tcPr>
            <w:tcW w:w="1738"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Тестовый образ</w:t>
            </w:r>
          </w:p>
        </w:tc>
        <w:tc>
          <w:tcPr>
            <w:tcW w:w="6357"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Значения расстояний</w:t>
            </w:r>
          </w:p>
        </w:tc>
        <w:tc>
          <w:tcPr>
            <w:tcW w:w="1756"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Диапазон</w:t>
            </w:r>
          </w:p>
        </w:tc>
      </w:tr>
      <w:tr w:rsidR="00234792" w:rsidRPr="0090358A" w:rsidTr="007B2D18">
        <w:trPr>
          <w:trHeight w:val="600"/>
        </w:trPr>
        <w:tc>
          <w:tcPr>
            <w:tcW w:w="173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234792" w:rsidRPr="0090358A" w:rsidRDefault="002C3625"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234792" w:rsidRPr="0090358A">
              <w:rPr>
                <w:rFonts w:ascii="Calibri" w:eastAsia="Times New Roman" w:hAnsi="Calibri" w:cs="Times New Roman"/>
                <w:color w:val="000000"/>
                <w:sz w:val="22"/>
                <w:lang w:eastAsia="ru-RU"/>
              </w:rPr>
              <w:t xml:space="preserve"> 9. </w:t>
            </w:r>
            <w:r>
              <w:rPr>
                <w:rFonts w:ascii="Calibri" w:eastAsia="Times New Roman" w:hAnsi="Calibri" w:cs="Times New Roman"/>
                <w:color w:val="000000"/>
                <w:sz w:val="22"/>
                <w:lang w:eastAsia="ru-RU"/>
              </w:rPr>
              <w:t>Microphone</w:t>
            </w:r>
            <w:r w:rsidR="00234792" w:rsidRPr="0090358A">
              <w:rPr>
                <w:rFonts w:ascii="Calibri" w:eastAsia="Times New Roman" w:hAnsi="Calibri" w:cs="Times New Roman"/>
                <w:color w:val="000000"/>
                <w:sz w:val="22"/>
                <w:lang w:eastAsia="ru-RU"/>
              </w:rPr>
              <w:t xml:space="preserve">1. </w:t>
            </w:r>
            <w:r w:rsidR="00B42EDD">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1 </w:t>
            </w:r>
            <w:r w:rsidR="007F7D06">
              <w:rPr>
                <w:rFonts w:ascii="Calibri" w:eastAsia="Times New Roman" w:hAnsi="Calibri" w:cs="Times New Roman"/>
                <w:color w:val="000000"/>
                <w:sz w:val="22"/>
                <w:lang w:eastAsia="ru-RU"/>
              </w:rPr>
              <w:t>OWN</w:t>
            </w:r>
          </w:p>
        </w:tc>
        <w:tc>
          <w:tcPr>
            <w:tcW w:w="6357" w:type="dxa"/>
            <w:tcBorders>
              <w:top w:val="single" w:sz="4" w:space="0" w:color="auto"/>
              <w:left w:val="nil"/>
              <w:bottom w:val="single" w:sz="4" w:space="0" w:color="auto"/>
              <w:right w:val="single" w:sz="4" w:space="0" w:color="auto"/>
            </w:tcBorders>
            <w:shd w:val="clear" w:color="auto" w:fill="auto"/>
            <w:noWrap/>
            <w:hideMark/>
          </w:tcPr>
          <w:p w:rsidR="00234792" w:rsidRPr="00604FF1" w:rsidRDefault="00234792" w:rsidP="007B2D18">
            <w:r w:rsidRPr="00604FF1">
              <w:t xml:space="preserve">12.1 12.6 11.4 13.5 14.3 13.0 14.3 16.9 14.3 11.6 11.7 10.9 8.9 11.3 11.7 21.8 14.6 15.5 12.4 19.0 </w:t>
            </w:r>
          </w:p>
        </w:tc>
        <w:tc>
          <w:tcPr>
            <w:tcW w:w="1756" w:type="dxa"/>
            <w:tcBorders>
              <w:top w:val="single" w:sz="4" w:space="0" w:color="auto"/>
              <w:left w:val="nil"/>
              <w:bottom w:val="single" w:sz="4" w:space="0" w:color="auto"/>
              <w:right w:val="single" w:sz="4" w:space="0" w:color="auto"/>
            </w:tcBorders>
            <w:shd w:val="clear" w:color="auto" w:fill="auto"/>
            <w:noWrap/>
            <w:hideMark/>
          </w:tcPr>
          <w:p w:rsidR="00234792" w:rsidRPr="00604FF1" w:rsidRDefault="00234792" w:rsidP="007B2D18">
            <w:r w:rsidRPr="00604FF1">
              <w:t>[8.9,21.8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04FF1" w:rsidRDefault="00234792" w:rsidP="007B2D18">
            <w:r w:rsidRPr="00604FF1">
              <w:t xml:space="preserve">87.5 46.6 37.6 44.1 44.4 59.1 41.1 44.2 85.0 40.8 39.6 43.8 40.6 45.6 93.8 54.9 61.7 55.6 61.0 56.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04FF1">
              <w:t>[37.55,</w:t>
            </w:r>
          </w:p>
          <w:p w:rsidR="00234792" w:rsidRPr="00604FF1" w:rsidRDefault="00234792" w:rsidP="007B2D18">
            <w:r w:rsidRPr="00604FF1">
              <w:t>93.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04FF1" w:rsidRDefault="00234792" w:rsidP="007B2D18">
            <w:r w:rsidRPr="00604FF1">
              <w:t xml:space="preserve">253.9 179.4 115.8 212.0 154.3 161.3 143.3 207.4 174.2 166.7 174.1 153.8 165.0 108.1 93.3 105.7 75.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04FF1">
              <w:t>[75.69,</w:t>
            </w:r>
          </w:p>
          <w:p w:rsidR="00234792" w:rsidRPr="00604FF1" w:rsidRDefault="00234792" w:rsidP="007B2D18">
            <w:r w:rsidRPr="00604FF1">
              <w:t>253.8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04FF1" w:rsidRDefault="00234792" w:rsidP="007B2D18">
            <w:r w:rsidRPr="00604FF1">
              <w:t xml:space="preserve">81.5 56.4 30.9 36.6 32.6 49.0 37.1 56.6 50.5 46.9 38.5 59.9 52.5 48.3 41.2 44.9 56.9 49.3 68.8 113.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04FF1">
              <w:t>[30.89,</w:t>
            </w:r>
          </w:p>
          <w:p w:rsidR="00234792" w:rsidRPr="00604FF1" w:rsidRDefault="00234792" w:rsidP="007B2D18">
            <w:r w:rsidRPr="00604FF1">
              <w:t>113.9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04FF1" w:rsidRDefault="00234792" w:rsidP="007B2D18">
            <w:r w:rsidRPr="00604FF1">
              <w:t xml:space="preserve">47.0 30.4 30.6 37.0 40.8 22.5 70.1 51.9 35.9 53.3 25.2 28.8 21.5 24.9 52.6 56.6 41.9 24.2 38.7 22.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04FF1">
              <w:t>[21.54,</w:t>
            </w:r>
          </w:p>
          <w:p w:rsidR="00234792" w:rsidRPr="00604FF1" w:rsidRDefault="00234792" w:rsidP="007B2D18">
            <w:r w:rsidRPr="00604FF1">
              <w:t>70.1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04FF1" w:rsidRDefault="00234792" w:rsidP="007B2D18">
            <w:r w:rsidRPr="00604FF1">
              <w:t xml:space="preserve">255.2 227.9 324.6 199.0 336.6 451.1 299.6 203.7 237.2 316.2 187.3 280.6 218.3 222.4 279.4 392.2 299.6 193.3 358.6 398.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04FF1">
              <w:t>[187.35,</w:t>
            </w:r>
          </w:p>
          <w:p w:rsidR="00234792" w:rsidRPr="00604FF1" w:rsidRDefault="00234792" w:rsidP="007B2D18">
            <w:r w:rsidRPr="00604FF1">
              <w:t>451.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lastRenderedPageBreak/>
              <w:t>User</w:t>
            </w:r>
            <w:r w:rsidR="00234792" w:rsidRPr="0090358A">
              <w:rPr>
                <w:rFonts w:ascii="Calibri" w:eastAsia="Times New Roman" w:hAnsi="Calibri" w:cs="Times New Roman"/>
                <w:color w:val="000000"/>
                <w:sz w:val="22"/>
                <w:lang w:eastAsia="ru-RU"/>
              </w:rPr>
              <w:t>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04FF1" w:rsidRDefault="00234792" w:rsidP="007B2D18">
            <w:r w:rsidRPr="00604FF1">
              <w:t xml:space="preserve">113.7 344.5 361.7 696.4 467.3 246.9 878.1 843.8 1137.1 350.6 471.6 120.5 212.1 502.4 199.1 107.4 110.6 210.4 468.1 394.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04FF1">
              <w:t>[107.35,</w:t>
            </w:r>
          </w:p>
          <w:p w:rsidR="00234792" w:rsidRPr="00604FF1" w:rsidRDefault="00234792" w:rsidP="007B2D18">
            <w:r w:rsidRPr="00604FF1">
              <w:t>1137.0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8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04FF1" w:rsidRDefault="00234792" w:rsidP="007B2D18">
            <w:r w:rsidRPr="00604FF1">
              <w:t xml:space="preserve">27.0 89.5 42.2 60.0 32.7 72.1 50.5 80.2 107.3 99.7 76.2 43.2 55.0 46.4 154.3 76.1 86.6 90.1 51.3 33.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04FF1">
              <w:t>[27.02,</w:t>
            </w:r>
          </w:p>
          <w:p w:rsidR="00234792" w:rsidRPr="00604FF1" w:rsidRDefault="00234792" w:rsidP="007B2D18">
            <w:r w:rsidRPr="00604FF1">
              <w:t>154.2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9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04FF1" w:rsidRDefault="00234792" w:rsidP="007B2D18">
            <w:r w:rsidRPr="00604FF1">
              <w:t xml:space="preserve">57.6 25.6 26.3 35.9 65.4 33.3 26.4 43.3 55.6 196.8 53.5 93.2 44.7 74.4 39.3 83.3 33.9 91.5 34.7 32.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04FF1">
              <w:t>[25.55,</w:t>
            </w:r>
          </w:p>
          <w:p w:rsidR="00234792" w:rsidRPr="00604FF1" w:rsidRDefault="00234792" w:rsidP="007B2D18">
            <w:r w:rsidRPr="00604FF1">
              <w:t>196.7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0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04FF1" w:rsidRDefault="00234792" w:rsidP="007B2D18">
            <w:r w:rsidRPr="00604FF1">
              <w:t xml:space="preserve">84.3 194.9 105.7 114.7 103.0 143.4 85.7 64.2 121.6 53.7 88.6 80.0 56.5 123.0 99.9 54.8 92.0 110.1 67.9 86.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04FF1">
              <w:t>[53.75,</w:t>
            </w:r>
          </w:p>
          <w:p w:rsidR="00234792" w:rsidRPr="00604FF1" w:rsidRDefault="00234792" w:rsidP="007B2D18">
            <w:r w:rsidRPr="00604FF1">
              <w:t>194.9]</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1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04FF1" w:rsidRDefault="00234792" w:rsidP="007B2D18">
            <w:r w:rsidRPr="00604FF1">
              <w:t xml:space="preserve">67.4 151.1 59.6 68.0 82.4 115.1 69.6 169.0 93.2 110.5 102.9 55.0 53.2 86.8 88.8 87.4 89.4 65.4 75.6 75.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04FF1">
              <w:t>[53.2,</w:t>
            </w:r>
          </w:p>
          <w:p w:rsidR="00234792" w:rsidRPr="00604FF1" w:rsidRDefault="00234792" w:rsidP="007B2D18">
            <w:r w:rsidRPr="00604FF1">
              <w:t>168.9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04FF1" w:rsidRDefault="00234792" w:rsidP="007B2D18">
            <w:r w:rsidRPr="00604FF1">
              <w:t xml:space="preserve">57.5 41.2 45.8 39.3 42.7 28.2 69.8 45.9 23.2 30.1 27.2 82.6 30.6 134.7 43.0 45.3 37.4 48.4 37.0 39.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04FF1">
              <w:t>[23.23,</w:t>
            </w:r>
          </w:p>
          <w:p w:rsidR="00234792" w:rsidRPr="00604FF1" w:rsidRDefault="00234792" w:rsidP="007B2D18">
            <w:r w:rsidRPr="00604FF1">
              <w:t>134.6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04FF1" w:rsidRDefault="00234792" w:rsidP="007B2D18">
            <w:r w:rsidRPr="00604FF1">
              <w:t xml:space="preserve">232.8 320.9 322.5 318.1 302.9 346.2 425.6 392.1 263.7 268.5 236.9 181.9 257.9 177.0 226.9 351.4 351.9 348.9 377.4 336.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04FF1">
              <w:t>[176.97,</w:t>
            </w:r>
          </w:p>
          <w:p w:rsidR="00234792" w:rsidRPr="00604FF1" w:rsidRDefault="00234792" w:rsidP="007B2D18">
            <w:r w:rsidRPr="00604FF1">
              <w:t>425.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04FF1" w:rsidRDefault="00234792" w:rsidP="007B2D18">
            <w:r w:rsidRPr="00604FF1">
              <w:t xml:space="preserve">170.4 303.6 226.7 114.6 303.8 131.3 111.8 268.3 123.9 381.1 274.1 873.9 197.7 114.3 291.8 329.4 309.7 154.3 143.6 231.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04FF1">
              <w:t>[111.81,</w:t>
            </w:r>
          </w:p>
          <w:p w:rsidR="00234792" w:rsidRPr="00604FF1" w:rsidRDefault="00234792" w:rsidP="007B2D18">
            <w:r w:rsidRPr="00604FF1">
              <w:t>873.8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04FF1" w:rsidRDefault="00234792" w:rsidP="007B2D18">
            <w:r w:rsidRPr="00604FF1">
              <w:t xml:space="preserve">64.9 69.6 68.8 72.5 73.4 71.6 67.9 72.1 77.1 60.6 73.8 73.2 74.7 69.9 69.5 72.6 73.1 75.0 67.3 73.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04FF1">
              <w:t>[60.64,</w:t>
            </w:r>
          </w:p>
          <w:p w:rsidR="00234792" w:rsidRDefault="00234792" w:rsidP="007B2D18">
            <w:r w:rsidRPr="00604FF1">
              <w:t>77.07]</w:t>
            </w:r>
          </w:p>
        </w:tc>
      </w:tr>
      <w:tr w:rsidR="00234792" w:rsidRPr="0090358A" w:rsidTr="007B2D18">
        <w:trPr>
          <w:trHeight w:val="300"/>
        </w:trPr>
        <w:tc>
          <w:tcPr>
            <w:tcW w:w="1738"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Тестовый образ</w:t>
            </w:r>
          </w:p>
        </w:tc>
        <w:tc>
          <w:tcPr>
            <w:tcW w:w="6357"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Значения расстояний</w:t>
            </w:r>
          </w:p>
        </w:tc>
        <w:tc>
          <w:tcPr>
            <w:tcW w:w="1756"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Диапазон</w:t>
            </w:r>
          </w:p>
        </w:tc>
      </w:tr>
      <w:tr w:rsidR="00234792" w:rsidRPr="0090358A" w:rsidTr="007B2D18">
        <w:trPr>
          <w:trHeight w:val="600"/>
        </w:trPr>
        <w:tc>
          <w:tcPr>
            <w:tcW w:w="173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234792" w:rsidRPr="0090358A" w:rsidRDefault="002C3625"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234792" w:rsidRPr="0090358A">
              <w:rPr>
                <w:rFonts w:ascii="Calibri" w:eastAsia="Times New Roman" w:hAnsi="Calibri" w:cs="Times New Roman"/>
                <w:color w:val="000000"/>
                <w:sz w:val="22"/>
                <w:lang w:eastAsia="ru-RU"/>
              </w:rPr>
              <w:t xml:space="preserve"> </w:t>
            </w:r>
            <w:r w:rsidR="00234792">
              <w:rPr>
                <w:rFonts w:ascii="Calibri" w:eastAsia="Times New Roman" w:hAnsi="Calibri" w:cs="Times New Roman"/>
                <w:color w:val="000000"/>
                <w:sz w:val="22"/>
                <w:lang w:eastAsia="ru-RU"/>
              </w:rPr>
              <w:t>10</w:t>
            </w:r>
            <w:r w:rsidR="00234792" w:rsidRPr="0090358A">
              <w:rPr>
                <w:rFonts w:ascii="Calibri" w:eastAsia="Times New Roman" w:hAnsi="Calibri" w:cs="Times New Roman"/>
                <w:color w:val="000000"/>
                <w:sz w:val="22"/>
                <w:lang w:eastAsia="ru-RU"/>
              </w:rPr>
              <w:t xml:space="preserve">. </w:t>
            </w:r>
            <w:r>
              <w:rPr>
                <w:rFonts w:ascii="Calibri" w:eastAsia="Times New Roman" w:hAnsi="Calibri" w:cs="Times New Roman"/>
                <w:color w:val="000000"/>
                <w:sz w:val="22"/>
                <w:lang w:eastAsia="ru-RU"/>
              </w:rPr>
              <w:t>Microphone</w:t>
            </w:r>
            <w:r w:rsidR="00234792" w:rsidRPr="0090358A">
              <w:rPr>
                <w:rFonts w:ascii="Calibri" w:eastAsia="Times New Roman" w:hAnsi="Calibri" w:cs="Times New Roman"/>
                <w:color w:val="000000"/>
                <w:sz w:val="22"/>
                <w:lang w:eastAsia="ru-RU"/>
              </w:rPr>
              <w:t xml:space="preserve">1. </w:t>
            </w:r>
            <w:r w:rsidR="00B42EDD">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1 </w:t>
            </w:r>
            <w:r w:rsidR="007F7D06">
              <w:rPr>
                <w:rFonts w:ascii="Calibri" w:eastAsia="Times New Roman" w:hAnsi="Calibri" w:cs="Times New Roman"/>
                <w:color w:val="000000"/>
                <w:sz w:val="22"/>
                <w:lang w:eastAsia="ru-RU"/>
              </w:rPr>
              <w:t>OWN</w:t>
            </w:r>
          </w:p>
        </w:tc>
        <w:tc>
          <w:tcPr>
            <w:tcW w:w="6357" w:type="dxa"/>
            <w:tcBorders>
              <w:top w:val="single" w:sz="4" w:space="0" w:color="auto"/>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18.2 10.9 14.3 13.0 13.7 14.6 13.2 18.1 14.0 13.6 12.1 12.0 12.0 10.6 13.4 15.7 12.7 10.5 15.7 16.4 </w:t>
            </w:r>
          </w:p>
        </w:tc>
        <w:tc>
          <w:tcPr>
            <w:tcW w:w="1756" w:type="dxa"/>
            <w:tcBorders>
              <w:top w:val="single" w:sz="4" w:space="0" w:color="auto"/>
              <w:left w:val="nil"/>
              <w:bottom w:val="single" w:sz="4" w:space="0" w:color="auto"/>
              <w:right w:val="single" w:sz="4" w:space="0" w:color="auto"/>
            </w:tcBorders>
            <w:shd w:val="clear" w:color="auto" w:fill="auto"/>
            <w:noWrap/>
            <w:hideMark/>
          </w:tcPr>
          <w:p w:rsidR="00234792" w:rsidRDefault="00234792" w:rsidP="007B2D18">
            <w:r w:rsidRPr="00667C2A">
              <w:t>[10.55,</w:t>
            </w:r>
          </w:p>
          <w:p w:rsidR="00234792" w:rsidRPr="00667C2A" w:rsidRDefault="00234792" w:rsidP="007B2D18">
            <w:r w:rsidRPr="00667C2A">
              <w:t>18.1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110.4 75.7 61.4 51.8 82.0 78.7 51.4 43.6 62.8 71.8 75.1 57.8 67.7 61.7 74.4 66.6 104.8 54.5 51.5 66.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C2A">
              <w:t>[43.59,</w:t>
            </w:r>
          </w:p>
          <w:p w:rsidR="00234792" w:rsidRPr="00667C2A" w:rsidRDefault="00234792" w:rsidP="007B2D18">
            <w:r w:rsidRPr="00667C2A">
              <w:t>110.3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219.3 137.1 89.1 83.4 85.0 139.6 110.5 91.0 112.4 101.9 114.4 81.0 113.6 62.8 191.3 154.0 101.9 59.5 124.3 85.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C2A">
              <w:t>[59.5,</w:t>
            </w:r>
          </w:p>
          <w:p w:rsidR="00234792" w:rsidRPr="00667C2A" w:rsidRDefault="00234792" w:rsidP="007B2D18">
            <w:r w:rsidRPr="00667C2A">
              <w:t>219.2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284.5 373.8 425.8 232.1 184.4 214.7 194.7 453.1 94.4 280.6 883.9 148.8 247.7 283.6 332.8 102.4 361.3 167.1 200.1 46.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C2A">
              <w:t>[46.55,</w:t>
            </w:r>
          </w:p>
          <w:p w:rsidR="00234792" w:rsidRPr="00667C2A" w:rsidRDefault="00234792" w:rsidP="007B2D18">
            <w:r w:rsidRPr="00667C2A">
              <w:t>883.9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211.6 215.7 318.0 147.4 194.7 97.1 294.3 237.3 318.1 124.6 225.4 152.4 372.7 405.0 295.2 162.5 224.3 225.8 170.8 227.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C2A">
              <w:t>[97.09,</w:t>
            </w:r>
          </w:p>
          <w:p w:rsidR="00234792" w:rsidRPr="00667C2A" w:rsidRDefault="00234792" w:rsidP="007B2D18">
            <w:r w:rsidRPr="00667C2A">
              <w:t>405.0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348.8 288.6 263.6 1248.8 308.9 303.6 551.7 853.8 317.6 1141.0 263.5 231.1 276.9 450.2 394.6 443.2 222.6 440.8 289.2 465.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C2A">
              <w:t>[222.59,</w:t>
            </w:r>
          </w:p>
          <w:p w:rsidR="00234792" w:rsidRPr="00667C2A" w:rsidRDefault="00234792" w:rsidP="007B2D18">
            <w:r w:rsidRPr="00667C2A">
              <w:t>1248.7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47.5 59.4 101.4 299.6 74.2 38.4 238.2 81.5 185.7 240.2 266.8 94.6 39.9 206.3 133.0 132.2 56.2 443.3 659.9 211.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C2A">
              <w:t>[38.39,</w:t>
            </w:r>
          </w:p>
          <w:p w:rsidR="00234792" w:rsidRPr="00667C2A" w:rsidRDefault="00234792" w:rsidP="007B2D18">
            <w:r w:rsidRPr="00667C2A">
              <w:t>659.8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8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52.0 180.5 146.5 222.3 74.0 119.5 56.9 82.0 60.4 68.9 196.1 112.8 97.7 82.9 69.7 68.7 52.4 73.3 39.9 47.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C2A">
              <w:t>[39.93,</w:t>
            </w:r>
          </w:p>
          <w:p w:rsidR="00234792" w:rsidRPr="00667C2A" w:rsidRDefault="00234792" w:rsidP="007B2D18">
            <w:r w:rsidRPr="00667C2A">
              <w:t>222.3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9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161.8 49.2 57.5 85.2 57.7 49.0 61.5 70.4 59.2 40.1 83.8 163.9 99.2 94.3 113.0 53.9 41.9 56.7 118.9 43.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C2A">
              <w:t>[40.08,</w:t>
            </w:r>
          </w:p>
          <w:p w:rsidR="00234792" w:rsidRPr="00667C2A" w:rsidRDefault="00234792" w:rsidP="007B2D18">
            <w:r w:rsidRPr="00667C2A">
              <w:t>163.8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0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534.7 394.9 281.1 200.5 413.4 480.7 298.0 236.5 198.2 355.8 486.1 512.1 735.5 936.6 222.3 362.8 618.5 235.2 125.3 206.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C2A">
              <w:t>[125.31,</w:t>
            </w:r>
          </w:p>
          <w:p w:rsidR="00234792" w:rsidRPr="00667C2A" w:rsidRDefault="00234792" w:rsidP="007B2D18">
            <w:r w:rsidRPr="00667C2A">
              <w:t>936.5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1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54.9 80.2 89.5 89.9 77.9 59.0 90.7 49.8 68.0 93.0 79.9 92.8 42.9 58.7 58.2 63.5 57.6 57.0 70.7 83.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C2A">
              <w:t>[42.91,</w:t>
            </w:r>
          </w:p>
          <w:p w:rsidR="00234792" w:rsidRPr="00667C2A" w:rsidRDefault="00234792" w:rsidP="007B2D18">
            <w:r w:rsidRPr="00667C2A">
              <w:t>93.0]</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327.2 95.4 165.4 153.1 209.5 131.7 222.1 95.1 196.3 509.9 135.4 225.4 126.3 117.1 181.5 162.3 118.1 143.4 106.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C2A">
              <w:t>[95.09,</w:t>
            </w:r>
          </w:p>
          <w:p w:rsidR="00234792" w:rsidRPr="00667C2A" w:rsidRDefault="00234792" w:rsidP="007B2D18">
            <w:r w:rsidRPr="00667C2A">
              <w:t>509.89]</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lastRenderedPageBreak/>
              <w:t>User</w:t>
            </w:r>
            <w:r w:rsidR="00234792" w:rsidRPr="0090358A">
              <w:rPr>
                <w:rFonts w:ascii="Calibri" w:eastAsia="Times New Roman" w:hAnsi="Calibri" w:cs="Times New Roman"/>
                <w:color w:val="000000"/>
                <w:sz w:val="22"/>
                <w:lang w:eastAsia="ru-RU"/>
              </w:rPr>
              <w:t>1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83.0 81.1 78.2 80.0 103.8 118.5 80.7 89.4 66.2 74.1 100.2 72.1 220.8 54.9 101.0 159.5 157.1 175.5 71.3 66.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C2A">
              <w:t>[54.9,</w:t>
            </w:r>
          </w:p>
          <w:p w:rsidR="00234792" w:rsidRPr="00667C2A" w:rsidRDefault="00234792" w:rsidP="007B2D18">
            <w:r w:rsidRPr="00667C2A">
              <w:t>220.8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99.5 68.5 71.9 81.0 292.6 103.2 105.3 83.2 152.1 72.0 69.6 111.2 65.8 82.8 84.0 179.7 79.4 251.2 86.0 80.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C2A">
              <w:t>[65.76,</w:t>
            </w:r>
          </w:p>
          <w:p w:rsidR="00234792" w:rsidRDefault="00234792" w:rsidP="007B2D18">
            <w:r w:rsidRPr="00667C2A">
              <w:t>292.6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18.2 10.9 14.3 13.0 13.7 14.6 13.2 18.1 14.0 13.6 12.1 12.0 12.0 10.6 13.4 15.7 12.7 10.5 15.7 16.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C2A">
              <w:t>[10.55,</w:t>
            </w:r>
          </w:p>
          <w:p w:rsidR="00234792" w:rsidRPr="00667C2A" w:rsidRDefault="00234792" w:rsidP="007B2D18">
            <w:r w:rsidRPr="00667C2A">
              <w:t>18.1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110.4 75.7 61.4 51.8 82.0 78.7 51.4 43.6 62.8 71.8 75.1 57.8 67.7 61.7 74.4 66.6 104.8 54.5 51.5 66.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C2A">
              <w:t>[43.59,</w:t>
            </w:r>
          </w:p>
          <w:p w:rsidR="00234792" w:rsidRPr="00667C2A" w:rsidRDefault="00234792" w:rsidP="007B2D18">
            <w:r w:rsidRPr="00667C2A">
              <w:t>110.3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C2A" w:rsidRDefault="00234792" w:rsidP="007B2D18">
            <w:r w:rsidRPr="00667C2A">
              <w:t xml:space="preserve">219.3 137.1 89.1 83.4 85.0 139.6 110.5 91.0 112.4 101.9 114.4 81.0 113.6 62.8 191.3 154.0 101.9 59.5 124.3 85.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C2A">
              <w:t>[59.5,</w:t>
            </w:r>
          </w:p>
          <w:p w:rsidR="00234792" w:rsidRPr="00667C2A" w:rsidRDefault="00234792" w:rsidP="007B2D18">
            <w:r w:rsidRPr="00667C2A">
              <w:t>219.26]</w:t>
            </w:r>
          </w:p>
        </w:tc>
      </w:tr>
      <w:tr w:rsidR="00234792" w:rsidRPr="0090358A" w:rsidTr="007B2D18">
        <w:trPr>
          <w:trHeight w:val="300"/>
        </w:trPr>
        <w:tc>
          <w:tcPr>
            <w:tcW w:w="1738"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Тестовый образ</w:t>
            </w:r>
          </w:p>
        </w:tc>
        <w:tc>
          <w:tcPr>
            <w:tcW w:w="6357"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Значения расстояний</w:t>
            </w:r>
          </w:p>
        </w:tc>
        <w:tc>
          <w:tcPr>
            <w:tcW w:w="1756"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Диапазон</w:t>
            </w:r>
          </w:p>
        </w:tc>
      </w:tr>
      <w:tr w:rsidR="00234792" w:rsidRPr="002C3625" w:rsidTr="007B2D18">
        <w:trPr>
          <w:trHeight w:val="600"/>
        </w:trPr>
        <w:tc>
          <w:tcPr>
            <w:tcW w:w="173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234792" w:rsidRPr="0090358A" w:rsidRDefault="002C3625"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234792" w:rsidRPr="0090358A">
              <w:rPr>
                <w:rFonts w:ascii="Calibri" w:eastAsia="Times New Roman" w:hAnsi="Calibri" w:cs="Times New Roman"/>
                <w:color w:val="000000"/>
                <w:sz w:val="22"/>
                <w:lang w:eastAsia="ru-RU"/>
              </w:rPr>
              <w:t xml:space="preserve"> 1. </w:t>
            </w:r>
            <w:r>
              <w:rPr>
                <w:rFonts w:ascii="Calibri" w:eastAsia="Times New Roman" w:hAnsi="Calibri" w:cs="Times New Roman"/>
                <w:color w:val="000000"/>
                <w:sz w:val="22"/>
                <w:lang w:eastAsia="ru-RU"/>
              </w:rPr>
              <w:t>Microphone</w:t>
            </w:r>
            <w:r w:rsidR="00234792" w:rsidRPr="0090358A">
              <w:rPr>
                <w:rFonts w:ascii="Calibri" w:eastAsia="Times New Roman" w:hAnsi="Calibri" w:cs="Times New Roman"/>
                <w:color w:val="000000"/>
                <w:sz w:val="22"/>
                <w:lang w:eastAsia="ru-RU"/>
              </w:rPr>
              <w:t xml:space="preserve">2. </w:t>
            </w:r>
            <w:r w:rsidR="00B42EDD">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1 </w:t>
            </w:r>
            <w:r w:rsidR="007F7D06">
              <w:rPr>
                <w:rFonts w:ascii="Calibri" w:eastAsia="Times New Roman" w:hAnsi="Calibri" w:cs="Times New Roman"/>
                <w:color w:val="000000"/>
                <w:sz w:val="22"/>
                <w:lang w:eastAsia="ru-RU"/>
              </w:rPr>
              <w:t>OWN</w:t>
            </w:r>
          </w:p>
        </w:tc>
        <w:tc>
          <w:tcPr>
            <w:tcW w:w="6357" w:type="dxa"/>
            <w:tcBorders>
              <w:top w:val="single" w:sz="4" w:space="0" w:color="auto"/>
              <w:left w:val="nil"/>
              <w:bottom w:val="single" w:sz="4" w:space="0" w:color="auto"/>
              <w:right w:val="single" w:sz="4" w:space="0" w:color="auto"/>
            </w:tcBorders>
            <w:shd w:val="clear" w:color="auto" w:fill="auto"/>
            <w:noWrap/>
            <w:hideMark/>
          </w:tcPr>
          <w:p w:rsidR="00234792" w:rsidRPr="002C3625" w:rsidRDefault="002C3625" w:rsidP="007B2D18">
            <w:pPr>
              <w:rPr>
                <w:lang w:val="en-US"/>
              </w:rPr>
            </w:pPr>
            <w:r w:rsidRPr="002C3625">
              <w:rPr>
                <w:lang w:val="en-US"/>
              </w:rPr>
              <w:t>Microphone</w:t>
            </w:r>
            <w:r w:rsidR="00234792" w:rsidRPr="002C3625">
              <w:rPr>
                <w:lang w:val="en-US"/>
              </w:rPr>
              <w:t xml:space="preserve">- </w:t>
            </w:r>
            <w:r w:rsidRPr="002C3625">
              <w:rPr>
                <w:lang w:val="en-US"/>
              </w:rPr>
              <w:t>Microphone</w:t>
            </w:r>
            <w:r w:rsidR="00234792" w:rsidRPr="002C3625">
              <w:rPr>
                <w:lang w:val="en-US"/>
              </w:rPr>
              <w:t xml:space="preserve">(2- Bloody Gaming Audi  </w:t>
            </w:r>
            <w:r w:rsidRPr="002C3625">
              <w:rPr>
                <w:lang w:val="en-US"/>
              </w:rPr>
              <w:t>phrase</w:t>
            </w:r>
            <w:r w:rsidR="00234792" w:rsidRPr="002C3625">
              <w:rPr>
                <w:lang w:val="en-US"/>
              </w:rPr>
              <w:t xml:space="preserve"> - phrase_0.txt user - </w:t>
            </w:r>
            <w:r w:rsidR="00234792" w:rsidRPr="00463F1D">
              <w:t>Алексей</w:t>
            </w:r>
            <w:r w:rsidR="00234792" w:rsidRPr="002C3625">
              <w:rPr>
                <w:lang w:val="en-US"/>
              </w:rPr>
              <w:t xml:space="preserve"> </w:t>
            </w:r>
            <w:r w:rsidR="00234792" w:rsidRPr="00463F1D">
              <w:t>Дмитриевич</w:t>
            </w:r>
          </w:p>
        </w:tc>
        <w:tc>
          <w:tcPr>
            <w:tcW w:w="1756" w:type="dxa"/>
            <w:tcBorders>
              <w:top w:val="single" w:sz="4" w:space="0" w:color="auto"/>
              <w:left w:val="nil"/>
              <w:bottom w:val="single" w:sz="4" w:space="0" w:color="auto"/>
              <w:right w:val="single" w:sz="4" w:space="0" w:color="auto"/>
            </w:tcBorders>
            <w:shd w:val="clear" w:color="auto" w:fill="auto"/>
            <w:noWrap/>
            <w:hideMark/>
          </w:tcPr>
          <w:p w:rsidR="00234792" w:rsidRPr="002C3625" w:rsidRDefault="00234792" w:rsidP="007B2D18">
            <w:pPr>
              <w:rPr>
                <w:lang w:val="en-US"/>
              </w:rPr>
            </w:pP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63F1D" w:rsidRDefault="00234792" w:rsidP="007B2D18">
            <w:r w:rsidRPr="00463F1D">
              <w:t xml:space="preserve">19.8 14.3 14.5 12.9 13.6 14.1 20.1 12.7 9.4 12.2 11.3 9.9 11.5 14.1 11.9 12.2 15.8 15.3 12.0 15.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63F1D">
              <w:t>[9.35,</w:t>
            </w:r>
          </w:p>
          <w:p w:rsidR="00234792" w:rsidRPr="00463F1D" w:rsidRDefault="00234792" w:rsidP="007B2D18">
            <w:r w:rsidRPr="00463F1D">
              <w:t>20.1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63F1D" w:rsidRDefault="00234792" w:rsidP="007B2D18">
            <w:r w:rsidRPr="00463F1D">
              <w:t xml:space="preserve">81.1 69.5 72.5 72.1 75.4 83.3 86.0 77.5 74.4 83.5 67.6 77.3 88.5 93.1 78.7 68.0 81.1 97.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63F1D">
              <w:t>[67.63,</w:t>
            </w:r>
          </w:p>
          <w:p w:rsidR="00234792" w:rsidRPr="00463F1D" w:rsidRDefault="00234792" w:rsidP="007B2D18">
            <w:r w:rsidRPr="00463F1D">
              <w:t>97.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63F1D" w:rsidRDefault="00234792" w:rsidP="007B2D18">
            <w:r w:rsidRPr="00463F1D">
              <w:t xml:space="preserve">133.8 126.4 97.4 112.9 101.2 76.4 157.6 96.5 118.1 148.5 115.7 122.8 140.4 113.1 82.6 58.0 70.9 95.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63F1D">
              <w:t>[58.04,</w:t>
            </w:r>
          </w:p>
          <w:p w:rsidR="00234792" w:rsidRPr="00463F1D" w:rsidRDefault="00234792" w:rsidP="007B2D18">
            <w:r w:rsidRPr="00463F1D">
              <w:t>157.5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63F1D" w:rsidRDefault="00234792" w:rsidP="007B2D18">
            <w:r w:rsidRPr="00463F1D">
              <w:t xml:space="preserve">41.7 46.2 64.6 61.8 48.4 48.3 53.5 59.7 66.0 55.9 52.2 57.6 56.6 73.5 60.0 59.9 57.4 60.1 56.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63F1D">
              <w:t>[41.7,</w:t>
            </w:r>
          </w:p>
          <w:p w:rsidR="00234792" w:rsidRPr="00463F1D" w:rsidRDefault="00234792" w:rsidP="007B2D18">
            <w:r w:rsidRPr="00463F1D">
              <w:t>73.5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63F1D" w:rsidRDefault="00234792" w:rsidP="007B2D18">
            <w:r w:rsidRPr="00463F1D">
              <w:t xml:space="preserve">44.6 43.2 41.3 41.3 42.6 48.7 50.7 46.0 47.6 46.9 46.1 51.7 48.2 53.3 46.3 52.3 47.6 45.2 55.1 47.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63F1D">
              <w:t>[41.26,</w:t>
            </w:r>
          </w:p>
          <w:p w:rsidR="00234792" w:rsidRPr="00463F1D" w:rsidRDefault="00234792" w:rsidP="007B2D18">
            <w:r w:rsidRPr="00463F1D">
              <w:t>55.1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63F1D" w:rsidRDefault="00234792" w:rsidP="007B2D18">
            <w:r w:rsidRPr="00463F1D">
              <w:t xml:space="preserve">136.6 150.9 159.1 163.3 181.3 179.2 142.7 175.4 145.0 148.2 129.8 119.9 126.7 148.7 156.4 146.9 168.4 147.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63F1D">
              <w:t>[119.86,</w:t>
            </w:r>
          </w:p>
          <w:p w:rsidR="00234792" w:rsidRPr="00463F1D" w:rsidRDefault="00234792" w:rsidP="007B2D18">
            <w:r w:rsidRPr="00463F1D">
              <w:t>181.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8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63F1D" w:rsidRDefault="00234792" w:rsidP="007B2D18">
            <w:r w:rsidRPr="00463F1D">
              <w:t xml:space="preserve">91.6 85.7 138.6 90.8 145.4 87.6 62.3 103.2 57.0 81.4 75.3 81.9 105.8 79.9 193.6 76.3 86.6 89.9 85.2 78.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63F1D">
              <w:t>[57.0,</w:t>
            </w:r>
          </w:p>
          <w:p w:rsidR="00234792" w:rsidRPr="00463F1D" w:rsidRDefault="00234792" w:rsidP="007B2D18">
            <w:r w:rsidRPr="00463F1D">
              <w:t>193.6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9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63F1D" w:rsidRDefault="00234792" w:rsidP="007B2D18">
            <w:r w:rsidRPr="00463F1D">
              <w:t xml:space="preserve">180.3 236.7 165.1 168.9 150.2 169.7 168.1 156.8 230.1 221.0 169.3 153.4 232.5 141.6 155.3 148.9 159.6 175.4 178.6 208.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63F1D">
              <w:t>[141.59,</w:t>
            </w:r>
          </w:p>
          <w:p w:rsidR="00234792" w:rsidRPr="00463F1D" w:rsidRDefault="00234792" w:rsidP="007B2D18">
            <w:r w:rsidRPr="00463F1D">
              <w:t>236.6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0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63F1D" w:rsidRDefault="00234792" w:rsidP="007B2D18">
            <w:r w:rsidRPr="00463F1D">
              <w:t xml:space="preserve">49.1 86.1 68.1 59.2 70.7 50.0 99.7 109.1 87.4 64.1 68.7 84.7 66.7 45.9 50.6 47.1 45.9 83.1 73.7 56.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63F1D">
              <w:t>[45.9,</w:t>
            </w:r>
          </w:p>
          <w:p w:rsidR="00234792" w:rsidRPr="00463F1D" w:rsidRDefault="00234792" w:rsidP="007B2D18">
            <w:r w:rsidRPr="00463F1D">
              <w:t>109.1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1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63F1D" w:rsidRDefault="00234792" w:rsidP="007B2D18">
            <w:r w:rsidRPr="00463F1D">
              <w:t xml:space="preserve">88.1 68.9 73.2 74.9 71.1 85.4 72.3 81.4 71.7 94.5 78.3 78.7 81.2 71.1 67.9 73.0 85.8 87.3 71.4 71.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63F1D">
              <w:t>[67.94,</w:t>
            </w:r>
          </w:p>
          <w:p w:rsidR="00234792" w:rsidRPr="00463F1D" w:rsidRDefault="00234792" w:rsidP="007B2D18">
            <w:r w:rsidRPr="00463F1D">
              <w:t>94.4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63F1D" w:rsidRDefault="00234792" w:rsidP="007B2D18">
            <w:r w:rsidRPr="00463F1D">
              <w:t xml:space="preserve">107.2 86.3 73.9 72.5 71.0 74.9 82.3 91.5 82.4 73.6 76.1 100.3 75.2 103.8 83.4 91.7 103.3 95.9 100.9 82.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63F1D">
              <w:t>[70.99,</w:t>
            </w:r>
          </w:p>
          <w:p w:rsidR="00234792" w:rsidRPr="00463F1D" w:rsidRDefault="00234792" w:rsidP="007B2D18">
            <w:r w:rsidRPr="00463F1D">
              <w:t>107.2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63F1D" w:rsidRDefault="00234792" w:rsidP="007B2D18">
            <w:r w:rsidRPr="00463F1D">
              <w:t xml:space="preserve">109.6 162.5 132.0 144.8 126.7 113.4 127.4 139.4 134.3 137.8 117.8 117.2 117.0 110.9 121.1 134.3 128.2 135.0 140.4 119.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63F1D">
              <w:t>[109.6,</w:t>
            </w:r>
          </w:p>
          <w:p w:rsidR="00234792" w:rsidRPr="00463F1D" w:rsidRDefault="00234792" w:rsidP="007B2D18">
            <w:r w:rsidRPr="00463F1D">
              <w:t>162.5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63F1D" w:rsidRDefault="00234792" w:rsidP="007B2D18">
            <w:r w:rsidRPr="00463F1D">
              <w:t xml:space="preserve">80.1 70.6 57.2 65.5 63.6 68.1 71.8 74.6 70.4 70.6 73.2 69.5 75.4 60.0 64.7 69.8 66.9 63.3 73.9 63.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63F1D">
              <w:t>[57.19,</w:t>
            </w:r>
          </w:p>
          <w:p w:rsidR="00234792" w:rsidRPr="00463F1D" w:rsidRDefault="00234792" w:rsidP="007B2D18">
            <w:r w:rsidRPr="00463F1D">
              <w:t>80.0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63F1D" w:rsidRDefault="00234792" w:rsidP="007B2D18">
            <w:r w:rsidRPr="00463F1D">
              <w:t xml:space="preserve">59.0 51.6 56.2 48.2 50.5 53.1 47.5 50.7 52.3 49.3 59.8 52.6 62.7 52.0 57.0 50.7 40.4 43.4 52.7 50.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63F1D">
              <w:t>[40.39,</w:t>
            </w:r>
          </w:p>
          <w:p w:rsidR="00234792" w:rsidRPr="00463F1D" w:rsidRDefault="00234792" w:rsidP="007B2D18">
            <w:r w:rsidRPr="00463F1D">
              <w:t>62.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63F1D" w:rsidRDefault="00234792" w:rsidP="007B2D18">
            <w:r w:rsidRPr="00463F1D">
              <w:t xml:space="preserve">81.7 78.2 79.4 78.5 75.1 77.4 71.6 80.6 77.2 72.9 80.9 73.9 81.9 69.4 74.4 58.6 71.7 64.0 72.8 73.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63F1D">
              <w:t>[58.6,</w:t>
            </w:r>
          </w:p>
          <w:p w:rsidR="00234792" w:rsidRPr="00463F1D" w:rsidRDefault="00234792" w:rsidP="007B2D18">
            <w:r w:rsidRPr="00463F1D">
              <w:t>81.9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463F1D" w:rsidRDefault="00234792" w:rsidP="007B2D18">
            <w:r w:rsidRPr="00463F1D">
              <w:t xml:space="preserve">139.2 96.1 147.2 146.3 169.2 113.0 121.3 109.1 165.2 147.4 </w:t>
            </w:r>
            <w:r w:rsidRPr="00463F1D">
              <w:lastRenderedPageBreak/>
              <w:t xml:space="preserve">153.6 188.6 143.4 119.0 167.7 133.1 157.0 102.9 124.3 162.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463F1D">
              <w:lastRenderedPageBreak/>
              <w:t>[96.12,</w:t>
            </w:r>
          </w:p>
          <w:p w:rsidR="00234792" w:rsidRPr="00463F1D" w:rsidRDefault="00234792" w:rsidP="007B2D18">
            <w:r w:rsidRPr="00463F1D">
              <w:lastRenderedPageBreak/>
              <w:t>188.62]</w:t>
            </w:r>
          </w:p>
        </w:tc>
      </w:tr>
      <w:tr w:rsidR="00234792" w:rsidRPr="0090358A" w:rsidTr="007B2D18">
        <w:trPr>
          <w:trHeight w:val="300"/>
        </w:trPr>
        <w:tc>
          <w:tcPr>
            <w:tcW w:w="1738"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lastRenderedPageBreak/>
              <w:t>Тестовый образ</w:t>
            </w:r>
          </w:p>
        </w:tc>
        <w:tc>
          <w:tcPr>
            <w:tcW w:w="6357"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Значения расстояний</w:t>
            </w:r>
          </w:p>
        </w:tc>
        <w:tc>
          <w:tcPr>
            <w:tcW w:w="1756"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Диапазон</w:t>
            </w:r>
          </w:p>
        </w:tc>
      </w:tr>
      <w:tr w:rsidR="00234792" w:rsidRPr="0090358A" w:rsidTr="007B2D18">
        <w:trPr>
          <w:trHeight w:val="600"/>
        </w:trPr>
        <w:tc>
          <w:tcPr>
            <w:tcW w:w="173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234792" w:rsidRPr="0090358A" w:rsidRDefault="002C3625"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234792" w:rsidRPr="0090358A">
              <w:rPr>
                <w:rFonts w:ascii="Calibri" w:eastAsia="Times New Roman" w:hAnsi="Calibri" w:cs="Times New Roman"/>
                <w:color w:val="000000"/>
                <w:sz w:val="22"/>
                <w:lang w:eastAsia="ru-RU"/>
              </w:rPr>
              <w:t xml:space="preserve"> 1. </w:t>
            </w:r>
            <w:r>
              <w:rPr>
                <w:rFonts w:ascii="Calibri" w:eastAsia="Times New Roman" w:hAnsi="Calibri" w:cs="Times New Roman"/>
                <w:color w:val="000000"/>
                <w:sz w:val="22"/>
                <w:lang w:eastAsia="ru-RU"/>
              </w:rPr>
              <w:t>Microphone</w:t>
            </w:r>
            <w:r w:rsidR="00234792" w:rsidRPr="0090358A">
              <w:rPr>
                <w:rFonts w:ascii="Calibri" w:eastAsia="Times New Roman" w:hAnsi="Calibri" w:cs="Times New Roman"/>
                <w:color w:val="000000"/>
                <w:sz w:val="22"/>
                <w:lang w:eastAsia="ru-RU"/>
              </w:rPr>
              <w:t xml:space="preserve">3. </w:t>
            </w:r>
            <w:r w:rsidR="00B42EDD">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1 </w:t>
            </w:r>
            <w:r w:rsidR="007F7D06">
              <w:rPr>
                <w:rFonts w:ascii="Calibri" w:eastAsia="Times New Roman" w:hAnsi="Calibri" w:cs="Times New Roman"/>
                <w:color w:val="000000"/>
                <w:sz w:val="22"/>
                <w:lang w:eastAsia="ru-RU"/>
              </w:rPr>
              <w:t>OWN</w:t>
            </w:r>
          </w:p>
        </w:tc>
        <w:tc>
          <w:tcPr>
            <w:tcW w:w="6357" w:type="dxa"/>
            <w:tcBorders>
              <w:top w:val="single" w:sz="4" w:space="0" w:color="auto"/>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19.7 13.5 14.5 12.2 13.7 13.9 14.7 16.0 10.5 10.9 11.8 11.6 11.4 13.0 11.8 13.4 16.9 16.9 13.6 14.2 </w:t>
            </w:r>
          </w:p>
        </w:tc>
        <w:tc>
          <w:tcPr>
            <w:tcW w:w="1756" w:type="dxa"/>
            <w:tcBorders>
              <w:top w:val="single" w:sz="4" w:space="0" w:color="auto"/>
              <w:left w:val="nil"/>
              <w:bottom w:val="single" w:sz="4" w:space="0" w:color="auto"/>
              <w:right w:val="single" w:sz="4" w:space="0" w:color="auto"/>
            </w:tcBorders>
            <w:shd w:val="clear" w:color="auto" w:fill="auto"/>
            <w:noWrap/>
            <w:hideMark/>
          </w:tcPr>
          <w:p w:rsidR="00234792" w:rsidRDefault="00234792" w:rsidP="007B2D18">
            <w:r w:rsidRPr="006670C8">
              <w:t>[10.47,</w:t>
            </w:r>
          </w:p>
          <w:p w:rsidR="00234792" w:rsidRPr="006670C8" w:rsidRDefault="00234792" w:rsidP="007B2D18">
            <w:r w:rsidRPr="006670C8">
              <w:t>19.7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159.3 120.5 118.2 140.5 135.6 125.7 153.5 123.1 130.7 145.0 110.8 126.1 139.5 159.7 123.8 92.7 134.8 150.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0C8">
              <w:t>[92.72,</w:t>
            </w:r>
          </w:p>
          <w:p w:rsidR="00234792" w:rsidRPr="006670C8" w:rsidRDefault="00234792" w:rsidP="007B2D18">
            <w:r w:rsidRPr="006670C8">
              <w:t>159.69]</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76.0 73.8 52.8 75.3 58.5 50.6 74.5 53.6 73.6 88.9 59.7 56.4 64.6 62.9 54.9 44.3 53.3 113.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0C8">
              <w:t>[44.33,</w:t>
            </w:r>
          </w:p>
          <w:p w:rsidR="00234792" w:rsidRPr="006670C8" w:rsidRDefault="00234792" w:rsidP="007B2D18">
            <w:r w:rsidRPr="006670C8">
              <w:t>113.3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41.4 50.3 52.4 43.9 54.1 53.7 51.6 44.3 50.5 50.6 43.8 46.1 46.6 50.6 42.8 52.3 40.8 55.4 58.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0C8">
              <w:t>[40.79,</w:t>
            </w:r>
          </w:p>
          <w:p w:rsidR="00234792" w:rsidRPr="006670C8" w:rsidRDefault="00234792" w:rsidP="007B2D18">
            <w:r w:rsidRPr="006670C8">
              <w:t>58.8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43.7 42.3 39.5 38.9 42.4 50.0 46.7 42.9 42.5 46.4 47.7 48.7 58.6 51.9 45.0 46.8 49.5 44.8 50.3 43.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0C8">
              <w:t>[38.9,</w:t>
            </w:r>
          </w:p>
          <w:p w:rsidR="00234792" w:rsidRPr="006670C8" w:rsidRDefault="00234792" w:rsidP="007B2D18">
            <w:r w:rsidRPr="006670C8">
              <w:t>58.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54.1 61.1 53.1 53.3 120.6 55.3 49.3 82.3 54.6 51.5 66.1 51.6 50.1 50.9 54.3 53.4 54.3 55.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0C8">
              <w:t>[49.27,</w:t>
            </w:r>
          </w:p>
          <w:p w:rsidR="00234792" w:rsidRPr="006670C8" w:rsidRDefault="00234792" w:rsidP="007B2D18">
            <w:r w:rsidRPr="006670C8">
              <w:t>120.5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136.9 127.8 171.0 126.5 132.3 113.7 126.4 147.5 104.6 121.8 144.5 125.1 163.9 149.5 267.2 117.6 94.7 115.7 103.2 100.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0C8">
              <w:t>[94.7,</w:t>
            </w:r>
          </w:p>
          <w:p w:rsidR="00234792" w:rsidRPr="006670C8" w:rsidRDefault="00234792" w:rsidP="007B2D18">
            <w:r w:rsidRPr="006670C8">
              <w:t>267.1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8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121.4 101.4 106.8 158.7 110.5 81.4 105.8 108.1 111.0 92.9 97.7 92.4 140.5 108.2 101.8 116.8 113.6 93.7 84.3 136.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0C8">
              <w:t>[81.39,</w:t>
            </w:r>
          </w:p>
          <w:p w:rsidR="00234792" w:rsidRPr="006670C8" w:rsidRDefault="00234792" w:rsidP="007B2D18">
            <w:r w:rsidRPr="006670C8">
              <w:t>158.7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9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45.3 76.6 47.1 52.4 49.1 44.8 57.0 56.5 48.4 46.0 45.0 109.4 42.8 47.1 42.0 40.1 42.1 65.1 65.5 54.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0C8">
              <w:t>[40.12,</w:t>
            </w:r>
          </w:p>
          <w:p w:rsidR="00234792" w:rsidRPr="006670C8" w:rsidRDefault="00234792" w:rsidP="007B2D18">
            <w:r w:rsidRPr="006670C8">
              <w:t>109.3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0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156.0 87.0 64.1 72.9 65.9 93.3 87.3 77.9 70.3 79.8 85.4 136.3 95.6 99.0 63.6 84.8 89.2 55.8 79.6 79.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0C8">
              <w:t>[55.81,</w:t>
            </w:r>
          </w:p>
          <w:p w:rsidR="00234792" w:rsidRPr="006670C8" w:rsidRDefault="00234792" w:rsidP="007B2D18">
            <w:r w:rsidRPr="006670C8">
              <w:t>155.9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1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81.7 70.1 62.9 62.8 59.8 64.9 83.9 73.0 74.6 64.9 57.7 75.7 67.9 84.9 69.8 75.0 81.9 88.5 93.7 74.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0C8">
              <w:t>[57.68,</w:t>
            </w:r>
          </w:p>
          <w:p w:rsidR="00234792" w:rsidRPr="006670C8" w:rsidRDefault="00234792" w:rsidP="007B2D18">
            <w:r w:rsidRPr="006670C8">
              <w:t>93.7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221.2 328.7 125.3 162.4 120.8 106.5 164.3 137.8 89.5 80.6 77.8 219.0 157.0 105.5 104.6 261.2 458.0 265.7 136.4 101.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0C8">
              <w:t>[77.81,</w:t>
            </w:r>
          </w:p>
          <w:p w:rsidR="00234792" w:rsidRPr="006670C8" w:rsidRDefault="00234792" w:rsidP="007B2D18">
            <w:r w:rsidRPr="006670C8">
              <w:t>457.9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49.6 47.4 46.4 48.6 47.0 48.2 48.5 47.7 48.5 49.5 50.9 47.3 48.8 47.5 46.7 48.8 47.3 49.0 48.3 47.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0C8">
              <w:t>[46.41,</w:t>
            </w:r>
          </w:p>
          <w:p w:rsidR="00234792" w:rsidRPr="006670C8" w:rsidRDefault="00234792" w:rsidP="007B2D18">
            <w:r w:rsidRPr="006670C8">
              <w:t>50.9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51.0 43.9 43.9 43.8 50.7 47.4 42.3 46.8 45.0 41.4 57.2 49.5 56.0 55.0 41.3 41.6 36.5 36.4 44.7 39.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0C8">
              <w:t>[36.41,</w:t>
            </w:r>
          </w:p>
          <w:p w:rsidR="00234792" w:rsidRPr="006670C8" w:rsidRDefault="00234792" w:rsidP="007B2D18">
            <w:r w:rsidRPr="006670C8">
              <w:t>57.1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46.7 67.9 61.0 69.2 75.6 70.1 76.3 67.3 60.0 54.0 65.9 45.1 61.7 69.0 58.4 50.0 57.6 52.3 55.6 51.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0C8">
              <w:t>[45.07,</w:t>
            </w:r>
          </w:p>
          <w:p w:rsidR="00234792" w:rsidRPr="006670C8" w:rsidRDefault="00234792" w:rsidP="007B2D18">
            <w:r w:rsidRPr="006670C8">
              <w:t>76.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143.6 233.9 322.2 283.5 316.2 192.7 155.5 216.5 214.4 142.2 257.1 133.0 136.8 134.7 259.7 366.2 388.9 213.1 114.8 211.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0C8">
              <w:t>[114.84,</w:t>
            </w:r>
          </w:p>
          <w:p w:rsidR="00234792" w:rsidRPr="006670C8" w:rsidRDefault="00234792" w:rsidP="007B2D18">
            <w:r w:rsidRPr="006670C8">
              <w:t>388.8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6670C8" w:rsidRDefault="00234792" w:rsidP="007B2D18">
            <w:r w:rsidRPr="006670C8">
              <w:t xml:space="preserve">117.2 90.8 133.0 135.3 135.7 133.5 140.9 62.3 78.9 86.4 62.1 138.4 54.6 93.6 86.2 78.6 99.5 86.5 69.9 84.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6670C8">
              <w:t>[54.56,</w:t>
            </w:r>
          </w:p>
          <w:p w:rsidR="00234792" w:rsidRPr="006670C8" w:rsidRDefault="00234792" w:rsidP="007B2D18">
            <w:r w:rsidRPr="006670C8">
              <w:t>140.89]</w:t>
            </w:r>
          </w:p>
        </w:tc>
      </w:tr>
      <w:tr w:rsidR="00234792" w:rsidRPr="0090358A" w:rsidTr="007B2D18">
        <w:trPr>
          <w:trHeight w:val="300"/>
        </w:trPr>
        <w:tc>
          <w:tcPr>
            <w:tcW w:w="1738"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Тестовый образ</w:t>
            </w:r>
          </w:p>
        </w:tc>
        <w:tc>
          <w:tcPr>
            <w:tcW w:w="6357"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Значения расстояний</w:t>
            </w:r>
          </w:p>
        </w:tc>
        <w:tc>
          <w:tcPr>
            <w:tcW w:w="1756"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Диапазон</w:t>
            </w:r>
          </w:p>
        </w:tc>
      </w:tr>
      <w:tr w:rsidR="00234792" w:rsidRPr="0090358A" w:rsidTr="007B2D18">
        <w:trPr>
          <w:trHeight w:val="600"/>
        </w:trPr>
        <w:tc>
          <w:tcPr>
            <w:tcW w:w="173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234792" w:rsidRPr="0090358A" w:rsidRDefault="002C3625"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234792" w:rsidRPr="0090358A">
              <w:rPr>
                <w:rFonts w:ascii="Calibri" w:eastAsia="Times New Roman" w:hAnsi="Calibri" w:cs="Times New Roman"/>
                <w:color w:val="000000"/>
                <w:sz w:val="22"/>
                <w:lang w:eastAsia="ru-RU"/>
              </w:rPr>
              <w:t xml:space="preserve"> 1. </w:t>
            </w:r>
            <w:r>
              <w:rPr>
                <w:rFonts w:ascii="Calibri" w:eastAsia="Times New Roman" w:hAnsi="Calibri" w:cs="Times New Roman"/>
                <w:color w:val="000000"/>
                <w:sz w:val="22"/>
                <w:lang w:eastAsia="ru-RU"/>
              </w:rPr>
              <w:t>Microphone</w:t>
            </w:r>
            <w:r w:rsidR="00234792" w:rsidRPr="0090358A">
              <w:rPr>
                <w:rFonts w:ascii="Calibri" w:eastAsia="Times New Roman" w:hAnsi="Calibri" w:cs="Times New Roman"/>
                <w:color w:val="000000"/>
                <w:sz w:val="22"/>
                <w:lang w:eastAsia="ru-RU"/>
              </w:rPr>
              <w:t xml:space="preserve">4. </w:t>
            </w:r>
            <w:r w:rsidR="00B42EDD">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1 </w:t>
            </w:r>
            <w:r w:rsidR="007F7D06">
              <w:rPr>
                <w:rFonts w:ascii="Calibri" w:eastAsia="Times New Roman" w:hAnsi="Calibri" w:cs="Times New Roman"/>
                <w:color w:val="000000"/>
                <w:sz w:val="22"/>
                <w:lang w:eastAsia="ru-RU"/>
              </w:rPr>
              <w:t>OWN</w:t>
            </w:r>
          </w:p>
        </w:tc>
        <w:tc>
          <w:tcPr>
            <w:tcW w:w="6357" w:type="dxa"/>
            <w:tcBorders>
              <w:top w:val="single" w:sz="4" w:space="0" w:color="auto"/>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21.9 14.2 14.9 12.9 12.9 13.4 14.5 11.6 10.0 18.0 10.8 9.6 12.5 12.8 13.1 12.3 16.8 14.3 11.6 14.2 </w:t>
            </w:r>
          </w:p>
        </w:tc>
        <w:tc>
          <w:tcPr>
            <w:tcW w:w="1756" w:type="dxa"/>
            <w:tcBorders>
              <w:top w:val="single" w:sz="4" w:space="0" w:color="auto"/>
              <w:left w:val="nil"/>
              <w:bottom w:val="single" w:sz="4" w:space="0" w:color="auto"/>
              <w:right w:val="single" w:sz="4" w:space="0" w:color="auto"/>
            </w:tcBorders>
            <w:shd w:val="clear" w:color="auto" w:fill="auto"/>
            <w:noWrap/>
            <w:hideMark/>
          </w:tcPr>
          <w:p w:rsidR="00234792" w:rsidRDefault="00234792" w:rsidP="007B2D18">
            <w:r w:rsidRPr="00205BAE">
              <w:t>[9.61,</w:t>
            </w:r>
          </w:p>
          <w:p w:rsidR="00234792" w:rsidRPr="00205BAE" w:rsidRDefault="00234792" w:rsidP="007B2D18">
            <w:r w:rsidRPr="00205BAE">
              <w:t>21.9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98.3 81.3 82.0 95.5 93.6 101.6 113.7 96.1 93.6 103.5 80.5 95.6 110.5 132.3 95.3 83.4 102.8 120.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05BAE">
              <w:t>[80.53,</w:t>
            </w:r>
          </w:p>
          <w:p w:rsidR="00234792" w:rsidRPr="00205BAE" w:rsidRDefault="00234792" w:rsidP="007B2D18">
            <w:r w:rsidRPr="00205BAE">
              <w:t>132.2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98.9 98.2 79.3 85.3 88.7 77.1 105.4 89.8 106.4 109.9 102.6 100.1 114.0 103.2 92.2 89.9 73.7 108.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05BAE">
              <w:t>[73.69,</w:t>
            </w:r>
          </w:p>
          <w:p w:rsidR="00234792" w:rsidRPr="00205BAE" w:rsidRDefault="00234792" w:rsidP="007B2D18">
            <w:r w:rsidRPr="00205BAE">
              <w:t>114.0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196.9 199.3 232.6 165.9 167.6 134.9 120.2 150.4 195.3 114.8 </w:t>
            </w:r>
            <w:r w:rsidRPr="00205BAE">
              <w:lastRenderedPageBreak/>
              <w:t xml:space="preserve">131.2 87.0 120.7 212.2 144.7 126.4 117.0 118.3 166.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05BAE">
              <w:lastRenderedPageBreak/>
              <w:t>[86.99,</w:t>
            </w:r>
          </w:p>
          <w:p w:rsidR="00234792" w:rsidRPr="00205BAE" w:rsidRDefault="00234792" w:rsidP="007B2D18">
            <w:r w:rsidRPr="00205BAE">
              <w:lastRenderedPageBreak/>
              <w:t>232.5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lastRenderedPageBreak/>
              <w:t>User</w:t>
            </w:r>
            <w:r w:rsidR="00234792" w:rsidRPr="0090358A">
              <w:rPr>
                <w:rFonts w:ascii="Calibri" w:eastAsia="Times New Roman" w:hAnsi="Calibri" w:cs="Times New Roman"/>
                <w:color w:val="000000"/>
                <w:sz w:val="22"/>
                <w:lang w:eastAsia="ru-RU"/>
              </w:rPr>
              <w:t>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57.1 53.0 53.6 49.0 49.8 53.1 54.1 52.9 54.1 74.3 53.5 62.1 58.4 65.5 53.4 65.4 57.5 51.6 58.1 62.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05BAE">
              <w:t>[49.03,</w:t>
            </w:r>
          </w:p>
          <w:p w:rsidR="00234792" w:rsidRPr="00205BAE" w:rsidRDefault="00234792" w:rsidP="007B2D18">
            <w:r w:rsidRPr="00205BAE">
              <w:t>74.2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118.9 194.7 187.3 113.7 122.7 162.9 224.5 296.1 111.4 529.2 216.0 151.3 179.4 265.8 132.9 734.5 134.6 216.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05BAE">
              <w:t>[111.4,</w:t>
            </w:r>
          </w:p>
          <w:p w:rsidR="00234792" w:rsidRPr="00205BAE" w:rsidRDefault="00234792" w:rsidP="007B2D18">
            <w:r w:rsidRPr="00205BAE">
              <w:t>734.4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91.9 94.2 83.9 101.2 174.5 162.2 197.7 123.5 162.0 129.2 127.7 154.1 150.1 130.5 228.9 126.0 155.6 152.5 146.9 133.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05BAE">
              <w:t>[83.9,</w:t>
            </w:r>
          </w:p>
          <w:p w:rsidR="00234792" w:rsidRPr="00205BAE" w:rsidRDefault="00234792" w:rsidP="007B2D18">
            <w:r w:rsidRPr="00205BAE">
              <w:t>228.9]</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8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99.7 91.3 87.0 83.0 91.7 88.4 98.2 234.4 97.4 113.6 101.7 224.4 171.0 80.0 257.5 203.4 210.4 270.8 101.8 162.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05BAE">
              <w:t>[80.03,</w:t>
            </w:r>
          </w:p>
          <w:p w:rsidR="00234792" w:rsidRPr="00205BAE" w:rsidRDefault="00234792" w:rsidP="007B2D18">
            <w:r w:rsidRPr="00205BAE">
              <w:t>270.7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9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132.5 202.3 218.8 223.5 232.5 138.5 168.6 129.3 457.7 112.0 100.1 438.1 114.9 249.6 191.1 189.3 219.9 116.8 180.1 93.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05BAE">
              <w:t>[93.19,</w:t>
            </w:r>
          </w:p>
          <w:p w:rsidR="00234792" w:rsidRPr="00205BAE" w:rsidRDefault="00234792" w:rsidP="007B2D18">
            <w:r w:rsidRPr="00205BAE">
              <w:t>457.6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0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218.8 221.3 145.4 143.7 152.2 141.1 198.9 143.1 167.9 125.1 160.8 228.1 170.1 210.3 216.5 181.5 181.5 143.7 145.0 150.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05BAE">
              <w:t>[125.14,</w:t>
            </w:r>
          </w:p>
          <w:p w:rsidR="00234792" w:rsidRPr="00205BAE" w:rsidRDefault="00234792" w:rsidP="007B2D18">
            <w:r w:rsidRPr="00205BAE">
              <w:t>228.0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1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96.8 140.5 175.4 170.2 126.8 196.8 137.9 126.7 139.7 122.7 128.1 135.4 142.9 124.8 130.7 186.3 125.2 141.6 176.7 156.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05BAE">
              <w:t>[96.82,</w:t>
            </w:r>
          </w:p>
          <w:p w:rsidR="00234792" w:rsidRPr="00205BAE" w:rsidRDefault="00234792" w:rsidP="007B2D18">
            <w:r w:rsidRPr="00205BAE">
              <w:t>196.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352.8 754.1 452.6 463.7 721.4 744.3 465.3 473.4 451.0 639.5 969.6 643.5 570.5 402.4 646.0 754.2 305.0 510.2 547.2 489.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05BAE">
              <w:t>[305.01,</w:t>
            </w:r>
          </w:p>
          <w:p w:rsidR="00234792" w:rsidRPr="00205BAE" w:rsidRDefault="00234792" w:rsidP="007B2D18">
            <w:r w:rsidRPr="00205BAE">
              <w:t>969.5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95.5 146.9 167.7 113.2 113.5 115.6 135.6 137.5 110.2 120.3 130.0 112.2 109.5 106.1 111.0 105.1 107.2 113.4 139.4 181.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05BAE">
              <w:t>[95.55,</w:t>
            </w:r>
          </w:p>
          <w:p w:rsidR="00234792" w:rsidRPr="00205BAE" w:rsidRDefault="00234792" w:rsidP="007B2D18">
            <w:r w:rsidRPr="00205BAE">
              <w:t>181.59]</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193.8 260.3 160.6 142.0 156.7 139.9 154.1 135.3 150.9 142.1 123.9 143.7 135.5 162.7 193.8 209.4 162.4 139.9 142.0 145.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05BAE">
              <w:t>[123.92,</w:t>
            </w:r>
          </w:p>
          <w:p w:rsidR="00234792" w:rsidRPr="00205BAE" w:rsidRDefault="00234792" w:rsidP="007B2D18">
            <w:r w:rsidRPr="00205BAE">
              <w:t>260.3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61.9 54.6 49.6 51.3 51.0 51.1 49.3 50.8 49.2 49.6 49.2 53.3 49.1 55.7 49.8 93.6 52.3 48.2 51.9 49.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05BAE">
              <w:t>[48.16,</w:t>
            </w:r>
          </w:p>
          <w:p w:rsidR="00234792" w:rsidRPr="00205BAE" w:rsidRDefault="00234792" w:rsidP="007B2D18">
            <w:r w:rsidRPr="00205BAE">
              <w:t>93.5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297.8 974.8 932.0 1092.2 634.9 655.4 549.5 581.7 504.5 573.0 459.1 1198.8 559.4 933.4 974.5 1117.1 811.2 663.0 898.7 921.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05BAE">
              <w:t>[297.84,</w:t>
            </w:r>
          </w:p>
          <w:p w:rsidR="00234792" w:rsidRPr="00205BAE" w:rsidRDefault="00234792" w:rsidP="007B2D18">
            <w:r w:rsidRPr="00205BAE">
              <w:t>1198.8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205BAE" w:rsidRDefault="00234792" w:rsidP="007B2D18">
            <w:r w:rsidRPr="00205BAE">
              <w:t xml:space="preserve">371.9 354.7 540.0 238.0 367.1 278.8 492.1 375.1 187.3 311.5 232.9 216.0 164.9 227.7 234.3 413.0 361.5 390.6 277.6 307.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205BAE">
              <w:t>[164.89,</w:t>
            </w:r>
          </w:p>
          <w:p w:rsidR="00234792" w:rsidRPr="00205BAE" w:rsidRDefault="00234792" w:rsidP="007B2D18">
            <w:r w:rsidRPr="00205BAE">
              <w:t>539.97]</w:t>
            </w:r>
          </w:p>
        </w:tc>
      </w:tr>
      <w:tr w:rsidR="00234792" w:rsidRPr="0090358A" w:rsidTr="007B2D18">
        <w:trPr>
          <w:trHeight w:val="300"/>
        </w:trPr>
        <w:tc>
          <w:tcPr>
            <w:tcW w:w="1738"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Тестовый образ</w:t>
            </w:r>
          </w:p>
        </w:tc>
        <w:tc>
          <w:tcPr>
            <w:tcW w:w="6357"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Значения расстояний</w:t>
            </w:r>
          </w:p>
        </w:tc>
        <w:tc>
          <w:tcPr>
            <w:tcW w:w="1756" w:type="dxa"/>
            <w:tcBorders>
              <w:top w:val="nil"/>
              <w:left w:val="nil"/>
              <w:bottom w:val="nil"/>
              <w:right w:val="nil"/>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Диапазон</w:t>
            </w:r>
          </w:p>
        </w:tc>
      </w:tr>
      <w:tr w:rsidR="00234792" w:rsidRPr="0090358A" w:rsidTr="007B2D18">
        <w:trPr>
          <w:trHeight w:val="600"/>
        </w:trPr>
        <w:tc>
          <w:tcPr>
            <w:tcW w:w="173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234792" w:rsidRPr="0090358A" w:rsidRDefault="002C3625"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234792" w:rsidRPr="0090358A">
              <w:rPr>
                <w:rFonts w:ascii="Calibri" w:eastAsia="Times New Roman" w:hAnsi="Calibri" w:cs="Times New Roman"/>
                <w:color w:val="000000"/>
                <w:sz w:val="22"/>
                <w:lang w:eastAsia="ru-RU"/>
              </w:rPr>
              <w:t xml:space="preserve"> 1. </w:t>
            </w:r>
            <w:r>
              <w:rPr>
                <w:rFonts w:ascii="Calibri" w:eastAsia="Times New Roman" w:hAnsi="Calibri" w:cs="Times New Roman"/>
                <w:color w:val="000000"/>
                <w:sz w:val="22"/>
                <w:lang w:eastAsia="ru-RU"/>
              </w:rPr>
              <w:t>Microphone</w:t>
            </w:r>
            <w:r w:rsidR="00234792" w:rsidRPr="0090358A">
              <w:rPr>
                <w:rFonts w:ascii="Calibri" w:eastAsia="Times New Roman" w:hAnsi="Calibri" w:cs="Times New Roman"/>
                <w:color w:val="000000"/>
                <w:sz w:val="22"/>
                <w:lang w:eastAsia="ru-RU"/>
              </w:rPr>
              <w:t xml:space="preserve">5. </w:t>
            </w:r>
            <w:r w:rsidR="00B42EDD">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1 </w:t>
            </w:r>
            <w:r w:rsidR="007F7D06">
              <w:rPr>
                <w:rFonts w:ascii="Calibri" w:eastAsia="Times New Roman" w:hAnsi="Calibri" w:cs="Times New Roman"/>
                <w:color w:val="000000"/>
                <w:sz w:val="22"/>
                <w:lang w:eastAsia="ru-RU"/>
              </w:rPr>
              <w:t>OWN</w:t>
            </w:r>
          </w:p>
        </w:tc>
        <w:tc>
          <w:tcPr>
            <w:tcW w:w="6357" w:type="dxa"/>
            <w:tcBorders>
              <w:top w:val="single" w:sz="4" w:space="0" w:color="auto"/>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20.5 13.8 14.4 13.2 14.3 15.5 14.6 12.6 8.7 12.7 12.1 9.9 11.9 13.4 11.8 12.3 15.4 13.1 18.2 14.7 </w:t>
            </w:r>
          </w:p>
        </w:tc>
        <w:tc>
          <w:tcPr>
            <w:tcW w:w="1756" w:type="dxa"/>
            <w:tcBorders>
              <w:top w:val="single" w:sz="4" w:space="0" w:color="auto"/>
              <w:left w:val="nil"/>
              <w:bottom w:val="single" w:sz="4" w:space="0" w:color="auto"/>
              <w:right w:val="single" w:sz="4" w:space="0" w:color="auto"/>
            </w:tcBorders>
            <w:shd w:val="clear" w:color="auto" w:fill="auto"/>
            <w:noWrap/>
            <w:hideMark/>
          </w:tcPr>
          <w:p w:rsidR="00234792" w:rsidRDefault="00234792" w:rsidP="007B2D18">
            <w:r w:rsidRPr="00A1769E">
              <w:t>[8.71,</w:t>
            </w:r>
          </w:p>
          <w:p w:rsidR="00234792" w:rsidRPr="00A1769E" w:rsidRDefault="00234792" w:rsidP="007B2D18">
            <w:r w:rsidRPr="00A1769E">
              <w:t>20.5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109.3 94.1 86.7 102.7 94.8 104.6 113.5 97.0 102.3 112.8 86.0 103.2 117.0 128.6 102.7 86.1 113.6 118.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A1769E">
              <w:t>[85.97,</w:t>
            </w:r>
          </w:p>
          <w:p w:rsidR="00234792" w:rsidRPr="00A1769E" w:rsidRDefault="00234792" w:rsidP="007B2D18">
            <w:r w:rsidRPr="00A1769E">
              <w:t>128.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159.7 155.4 113.9 152.2 135.3 466.0 184.5 112.0 257.5 492.8 116.9 129.6 152.0 132.4 94.3 100.5 71.6 158.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A1769E">
              <w:t>[71.61,</w:t>
            </w:r>
          </w:p>
          <w:p w:rsidR="00234792" w:rsidRPr="00A1769E" w:rsidRDefault="00234792" w:rsidP="007B2D18">
            <w:r w:rsidRPr="00A1769E">
              <w:t>492.79]</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73.0 104.9 151.6 102.2 155.2 184.0 431.7 114.2 271.4 135.8 157.0 112.2 117.4 145.4 96.8 186.8 86.4 140.8 199.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A1769E">
              <w:t>[72.96,</w:t>
            </w:r>
          </w:p>
          <w:p w:rsidR="00234792" w:rsidRPr="00A1769E" w:rsidRDefault="00234792" w:rsidP="007B2D18">
            <w:r w:rsidRPr="00A1769E">
              <w:t>431.72]</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53.3 43.8 39.5 34.8 37.3 47.4 62.6 41.9 42.6 44.5 50.2 51.3 46.1 53.8 45.4 48.8 51.4 41.0 52.9 50.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A1769E">
              <w:t>[34.78,</w:t>
            </w:r>
          </w:p>
          <w:p w:rsidR="00234792" w:rsidRPr="00A1769E" w:rsidRDefault="00234792" w:rsidP="007B2D18">
            <w:r w:rsidRPr="00A1769E">
              <w:t>62.59]</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152.3 211.6 211.4 197.4 1497.6 214.8 153.2 330.7 219.1 263.9 189.3 178.6 182.2 155.6 179.9 160.6 190.3 177.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A1769E">
              <w:t>[152.33,</w:t>
            </w:r>
          </w:p>
          <w:p w:rsidR="00234792" w:rsidRPr="00A1769E" w:rsidRDefault="00234792" w:rsidP="007B2D18">
            <w:r w:rsidRPr="00A1769E">
              <w:t>1497.5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74.0 78.5 113.8 89.7 107.4 78.1 83.9 101.8 82.5 87.6 88.1 505.6 113.6 80.8 390.5 61.8 67.0 80.3 71.7 69.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A1769E">
              <w:t>[61.83,</w:t>
            </w:r>
          </w:p>
          <w:p w:rsidR="00234792" w:rsidRPr="00A1769E" w:rsidRDefault="00234792" w:rsidP="007B2D18">
            <w:r w:rsidRPr="00A1769E">
              <w:t>505.6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8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142.6 139.8 3735.5 186.3 171.0 160.3 134.1 153.0 135.6 172.2 124.1 122.8 150.9 162.2 130.3 158.3 135.8 124.5 119.0 154.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A1769E">
              <w:t>[118.99,</w:t>
            </w:r>
          </w:p>
          <w:p w:rsidR="00234792" w:rsidRPr="00A1769E" w:rsidRDefault="00234792" w:rsidP="007B2D18">
            <w:r w:rsidRPr="00A1769E">
              <w:t>3735.46]</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lastRenderedPageBreak/>
              <w:t>User</w:t>
            </w:r>
            <w:r w:rsidR="00234792" w:rsidRPr="0090358A">
              <w:rPr>
                <w:rFonts w:ascii="Calibri" w:eastAsia="Times New Roman" w:hAnsi="Calibri" w:cs="Times New Roman"/>
                <w:color w:val="000000"/>
                <w:sz w:val="22"/>
                <w:lang w:eastAsia="ru-RU"/>
              </w:rPr>
              <w:t>9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248.5 77.6 66.9 69.2 80.2 178.5 78.2 86.6 189.9 213.2 66.1 102.2 73.5 73.1 82.4 55.1 77.7 79.4 74.5 59.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A1769E">
              <w:t>[55.05,</w:t>
            </w:r>
          </w:p>
          <w:p w:rsidR="00234792" w:rsidRPr="00A1769E" w:rsidRDefault="00234792" w:rsidP="007B2D18">
            <w:r w:rsidRPr="00A1769E">
              <w:t>248.4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0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163.1 237.1 227.3 243.0 208.9 122.0 158.4 183.7 222.2 212.6 202.4 267.8 302.5 315.4 248.3 262.1 189.4 187.9 189.3 210.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A1769E">
              <w:t>[121.99,</w:t>
            </w:r>
          </w:p>
          <w:p w:rsidR="00234792" w:rsidRPr="00A1769E" w:rsidRDefault="00234792" w:rsidP="007B2D18">
            <w:r w:rsidRPr="00A1769E">
              <w:t>315.4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1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209.6 310.6 439.4 251.3 266.7 258.9 423.8 335.2 205.6 281.3 241.2 220.2 199.2 353.5 284.7 262.5 220.2 380.9 385.8 328.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A1769E">
              <w:t>[199.22,</w:t>
            </w:r>
          </w:p>
          <w:p w:rsidR="00234792" w:rsidRPr="00A1769E" w:rsidRDefault="00234792" w:rsidP="007B2D18">
            <w:r w:rsidRPr="00A1769E">
              <w:t>439.39]</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1547.2 3058.0 1519.3 2300.3 2736.4 3833.7 1679.4 1934.6 1302.7 1693.0 1411.7 2408.1 1888.9 1097.4 899.1 1808.8 957.0 1446.1 1163.4 1714.1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A1769E">
              <w:t>[899.08,</w:t>
            </w:r>
          </w:p>
          <w:p w:rsidR="00234792" w:rsidRPr="00A1769E" w:rsidRDefault="00234792" w:rsidP="007B2D18">
            <w:r w:rsidRPr="00A1769E">
              <w:t>3833.7]</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382.4 970.5 681.6 486.3 433.7 387.6 707.9 716.3 472.4 1156.6 523.3 338.7 584.3 400.2 298.9 449.7 356.6 434.2 510.5 800.5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A1769E">
              <w:t>[298.88,</w:t>
            </w:r>
          </w:p>
          <w:p w:rsidR="00234792" w:rsidRPr="00A1769E" w:rsidRDefault="00234792" w:rsidP="007B2D18">
            <w:r w:rsidRPr="00A1769E">
              <w:t>1156.63]</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44.0 33.7 34.4 31.1 35.1 35.3 31.4 36.1 36.4 35.4 40.5 37.2 42.6 36.5 38.5 33.1 29.1 29.2 37.5 32.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A1769E">
              <w:t>[29.09,</w:t>
            </w:r>
          </w:p>
          <w:p w:rsidR="00234792" w:rsidRPr="00A1769E" w:rsidRDefault="00234792" w:rsidP="007B2D18">
            <w:r w:rsidRPr="00A1769E">
              <w:t>43.98]</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85.9 234.4 202.0 152.1 78.0 153.9 4271.7 95.7 80.5 75.2 85.0 85.2 83.6 674.5 74.1 405.7 81.6 65.1 73.2 75.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A1769E">
              <w:t>[65.15,</w:t>
            </w:r>
          </w:p>
          <w:p w:rsidR="00234792" w:rsidRPr="00A1769E" w:rsidRDefault="00234792" w:rsidP="007B2D18">
            <w:r w:rsidRPr="00A1769E">
              <w:t>4271.65]</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174.4 189.7 151.5 187.4 138.2 111.9 117.0 121.2 206.2 171.1 177.5 345.6 125.2 324.7 391.2 512.0 341.3 245.6 224.4 186.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A1769E">
              <w:t>[111.9,</w:t>
            </w:r>
          </w:p>
          <w:p w:rsidR="00234792" w:rsidRPr="00A1769E" w:rsidRDefault="00234792" w:rsidP="007B2D18">
            <w:r w:rsidRPr="00A1769E">
              <w:t>512.01]</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A1769E" w:rsidRDefault="00234792" w:rsidP="007B2D18">
            <w:r w:rsidRPr="00A1769E">
              <w:t xml:space="preserve">136.2 70.2 85.8 66.2 89.6 62.1 52.2 60.3 58.3 91.1 61.1 98.8 69.1 126.3 95.8 57.8 131.3 494.4 120.9 84.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A1769E">
              <w:t>[52.24,</w:t>
            </w:r>
          </w:p>
          <w:p w:rsidR="00234792" w:rsidRPr="00A1769E" w:rsidRDefault="00234792" w:rsidP="007B2D18">
            <w:r w:rsidRPr="00A1769E">
              <w:t>494.4]</w:t>
            </w:r>
          </w:p>
        </w:tc>
      </w:tr>
      <w:tr w:rsidR="00234792" w:rsidRPr="0090358A"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234792" w:rsidP="007B2D18">
            <w:pPr>
              <w:pStyle w:val="a6"/>
              <w:rPr>
                <w:rFonts w:ascii="Calibri" w:eastAsia="Times New Roman" w:hAnsi="Calibri" w:cs="Times New Roman"/>
                <w:color w:val="000000"/>
                <w:sz w:val="22"/>
                <w:lang w:eastAsia="ru-RU"/>
              </w:rPr>
            </w:pPr>
            <w:r w:rsidRPr="0090358A">
              <w:rPr>
                <w:rFonts w:ascii="Calibri" w:eastAsia="Times New Roman" w:hAnsi="Calibri" w:cs="Times New Roman"/>
                <w:color w:val="000000"/>
                <w:sz w:val="22"/>
                <w:lang w:eastAsia="ru-RU"/>
              </w:rPr>
              <w:t>Тестовый образ</w:t>
            </w:r>
          </w:p>
        </w:tc>
        <w:tc>
          <w:tcPr>
            <w:tcW w:w="6357" w:type="dxa"/>
            <w:tcBorders>
              <w:top w:val="nil"/>
              <w:left w:val="nil"/>
              <w:bottom w:val="single" w:sz="4" w:space="0" w:color="auto"/>
              <w:right w:val="single" w:sz="4" w:space="0" w:color="auto"/>
            </w:tcBorders>
            <w:shd w:val="clear" w:color="auto" w:fill="auto"/>
            <w:noWrap/>
            <w:hideMark/>
          </w:tcPr>
          <w:p w:rsidR="00234792" w:rsidRPr="00C80146" w:rsidRDefault="00234792" w:rsidP="007B2D18">
            <w:r w:rsidRPr="00C80146">
              <w:t>Значения расстояний</w:t>
            </w:r>
          </w:p>
        </w:tc>
        <w:tc>
          <w:tcPr>
            <w:tcW w:w="1756" w:type="dxa"/>
            <w:tcBorders>
              <w:top w:val="nil"/>
              <w:left w:val="nil"/>
              <w:bottom w:val="single" w:sz="4" w:space="0" w:color="auto"/>
              <w:right w:val="single" w:sz="4" w:space="0" w:color="auto"/>
            </w:tcBorders>
            <w:shd w:val="clear" w:color="auto" w:fill="auto"/>
            <w:noWrap/>
            <w:hideMark/>
          </w:tcPr>
          <w:p w:rsidR="00234792" w:rsidRPr="00C80146" w:rsidRDefault="00234792" w:rsidP="007B2D18">
            <w:r w:rsidRPr="00C80146">
              <w:t>Диапазон</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2C3625"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Phrase</w:t>
            </w:r>
            <w:r w:rsidR="00234792" w:rsidRPr="0090358A">
              <w:rPr>
                <w:rFonts w:ascii="Calibri" w:eastAsia="Times New Roman" w:hAnsi="Calibri" w:cs="Times New Roman"/>
                <w:color w:val="000000"/>
                <w:sz w:val="22"/>
                <w:lang w:eastAsia="ru-RU"/>
              </w:rPr>
              <w:t xml:space="preserve"> 1. </w:t>
            </w:r>
            <w:r>
              <w:rPr>
                <w:rFonts w:ascii="Calibri" w:eastAsia="Times New Roman" w:hAnsi="Calibri" w:cs="Times New Roman"/>
                <w:color w:val="000000"/>
                <w:sz w:val="22"/>
                <w:lang w:eastAsia="ru-RU"/>
              </w:rPr>
              <w:t>Microphone</w:t>
            </w:r>
            <w:r w:rsidR="00234792">
              <w:rPr>
                <w:rFonts w:ascii="Calibri" w:eastAsia="Times New Roman" w:hAnsi="Calibri" w:cs="Times New Roman"/>
                <w:color w:val="000000"/>
                <w:sz w:val="22"/>
                <w:lang w:eastAsia="ru-RU"/>
              </w:rPr>
              <w:t>6</w:t>
            </w:r>
            <w:r w:rsidR="00234792" w:rsidRPr="0090358A">
              <w:rPr>
                <w:rFonts w:ascii="Calibri" w:eastAsia="Times New Roman" w:hAnsi="Calibri" w:cs="Times New Roman"/>
                <w:color w:val="000000"/>
                <w:sz w:val="22"/>
                <w:lang w:eastAsia="ru-RU"/>
              </w:rPr>
              <w:t xml:space="preserve">. </w:t>
            </w:r>
            <w:r w:rsidR="00B42EDD">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1 </w:t>
            </w:r>
            <w:r w:rsidR="007F7D06">
              <w:rPr>
                <w:rFonts w:ascii="Calibri" w:eastAsia="Times New Roman" w:hAnsi="Calibri" w:cs="Times New Roman"/>
                <w:color w:val="000000"/>
                <w:sz w:val="22"/>
                <w:lang w:eastAsia="ru-RU"/>
              </w:rPr>
              <w:t>OWN</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14.9 8.7 13.0 19.5 9.1 18.4 11.0 12.0 11.7 13.8 14.6 15.5 9.9 18.6 14.8 10.9 18.0 11.0 14.8 9.9 </w:t>
            </w:r>
          </w:p>
        </w:tc>
        <w:tc>
          <w:tcPr>
            <w:tcW w:w="1756"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8.66,19.48]</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39.3 41.8 41.1 40.4 40.9 39.0 42.1 41.8 41.2 40.2 41.3 43.9 40.5 45.5 40.6 41.3 39.2 43.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57500">
              <w:t>[38.99,</w:t>
            </w:r>
          </w:p>
          <w:p w:rsidR="00234792" w:rsidRPr="00157500" w:rsidRDefault="00234792" w:rsidP="007B2D18">
            <w:r w:rsidRPr="00157500">
              <w:t>45.5]</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 xml:space="preserve"> 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55.9 65.1 55.9 60.0 60.2 71.2 75.7 63.8 49.9 52.2 50.0 47.2 52.2 59.0 44.4 59.8 53.7 64.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57500">
              <w:t>[44.39,</w:t>
            </w:r>
          </w:p>
          <w:p w:rsidR="00234792" w:rsidRPr="00157500" w:rsidRDefault="00234792" w:rsidP="007B2D18">
            <w:r w:rsidRPr="00157500">
              <w:t>75.7]</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60.5 60.3 91.4 92.7 56.0 58.4 79.3 70.1 87.3 57.0 54.2 44.9 55.0 64.6 68.5 54.9 57.0 66.0 70.6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57500">
              <w:t>[44.87,</w:t>
            </w:r>
          </w:p>
          <w:p w:rsidR="00234792" w:rsidRPr="00157500" w:rsidRDefault="00234792" w:rsidP="007B2D18">
            <w:r w:rsidRPr="00157500">
              <w:t>92.71]</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91.9 93.3 36.4 1005.8 81.5 61.5 72.1 71.8 53.4 43.6 110.3 58.8 53.1 65.3 3066.9 994.0 69.9 98.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57500">
              <w:t>[36.42,</w:t>
            </w:r>
          </w:p>
          <w:p w:rsidR="00234792" w:rsidRPr="00157500" w:rsidRDefault="00234792" w:rsidP="007B2D18">
            <w:r w:rsidRPr="00157500">
              <w:t>3066.92]</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43.6 40.2 35.0 36.0 36.5 35.3 33.2 37.5 39.7 32.2 33.2 42.9 37.7 37.1 47.6 44.8 46.5 50.8 41.8 45.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57500">
              <w:t>[32.19,</w:t>
            </w:r>
          </w:p>
          <w:p w:rsidR="00234792" w:rsidRPr="00157500" w:rsidRDefault="00234792" w:rsidP="007B2D18">
            <w:r w:rsidRPr="00157500">
              <w:t>50.77]</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268.8 320.3 299.9 199.3 240.9 360.3 298.8 217.0 500.0 580.6 370.7 215.0 320.3 152.0 157.5 138.7 144.6 161.6 223.5 277.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57500">
              <w:t>[138.73,</w:t>
            </w:r>
          </w:p>
          <w:p w:rsidR="00234792" w:rsidRPr="00157500" w:rsidRDefault="00234792" w:rsidP="007B2D18">
            <w:r w:rsidRPr="00157500">
              <w:t>580.61]</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8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51.4 100.0 1110.1 260.8 69.8 60.1 103.1 319.3 40.2 171.9 407.7 277.6 27.4 45.4 43.1 60.0 52.7 34.6 31.9 175.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57500">
              <w:t>[27.42,</w:t>
            </w:r>
          </w:p>
          <w:p w:rsidR="00234792" w:rsidRPr="00157500" w:rsidRDefault="00234792" w:rsidP="007B2D18">
            <w:r w:rsidRPr="00157500">
              <w:t>1110.05]</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9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66.1 54.5 52.4 62.3 51.8 57.2 55.4 53.7 63.2 76.9 60.1 59.8 66.0 59.4 53.3 48.9 59.6 68.6 50.0 51.4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57500">
              <w:t>[48.93,</w:t>
            </w:r>
          </w:p>
          <w:p w:rsidR="00234792" w:rsidRPr="00157500" w:rsidRDefault="00234792" w:rsidP="007B2D18">
            <w:r w:rsidRPr="00157500">
              <w:t>76.91]</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0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37.8 72.2 74.6 64.1 61.1 60.0 80.1 63.1 60.8 51.3 58.8 43.2 67.6 38.9 40.1 43.7 39.4 51.6 71.9 80.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57500">
              <w:t>[37.77,</w:t>
            </w:r>
          </w:p>
          <w:p w:rsidR="00234792" w:rsidRPr="00157500" w:rsidRDefault="00234792" w:rsidP="007B2D18">
            <w:r w:rsidRPr="00157500">
              <w:t>80.11]</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1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92.3 79.8 76.3 82.1 68.7 77.7 63.0 60.5 80.7 83.9 68.3 73.4 59.2 88.6 78.4 81.8 69.4 62.4 71.5 84.8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57500">
              <w:t>[59.23,</w:t>
            </w:r>
          </w:p>
          <w:p w:rsidR="00234792" w:rsidRPr="00157500" w:rsidRDefault="00234792" w:rsidP="007B2D18">
            <w:r w:rsidRPr="00157500">
              <w:t>92.32]</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2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75.7 61.7 69.4 76.5 69.8 79.2 69.4 88.2 72.2 75.7 70.6 76.9 63.6 82.5 66.4 83.6 74.7 67.8 63.2 60.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57500">
              <w:t>[60.75,</w:t>
            </w:r>
          </w:p>
          <w:p w:rsidR="00234792" w:rsidRPr="00157500" w:rsidRDefault="00234792" w:rsidP="007B2D18">
            <w:r w:rsidRPr="00157500">
              <w:t>88.19]</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lastRenderedPageBreak/>
              <w:t>User</w:t>
            </w:r>
            <w:r w:rsidR="00234792" w:rsidRPr="0090358A">
              <w:rPr>
                <w:rFonts w:ascii="Calibri" w:eastAsia="Times New Roman" w:hAnsi="Calibri" w:cs="Times New Roman"/>
                <w:color w:val="000000"/>
                <w:sz w:val="22"/>
                <w:lang w:eastAsia="ru-RU"/>
              </w:rPr>
              <w:t>13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41.2 37.2 40.2 39.1 43.3 40.2 40.1 40.8 40.3 38.9 45.7 39.7 46.1 40.1 40.3 38.5 37.4 37.8 41.2 37.2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57500">
              <w:t>[37.16,</w:t>
            </w:r>
          </w:p>
          <w:p w:rsidR="00234792" w:rsidRPr="00157500" w:rsidRDefault="00234792" w:rsidP="007B2D18">
            <w:r w:rsidRPr="00157500">
              <w:t>46.1]</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4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53.2 63.8 61.4 58.2 63.3 55.9 63.2 75.8 87.3 49.3 51.4 67.5 53.9 65.4 58.8 50.8 60.7 69.3 71.4 75.3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57500">
              <w:t>[49.34,</w:t>
            </w:r>
          </w:p>
          <w:p w:rsidR="00234792" w:rsidRPr="00157500" w:rsidRDefault="00234792" w:rsidP="007B2D18">
            <w:r w:rsidRPr="00157500">
              <w:t>87.28]</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5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51.4 64.2 53.6 84.1 59.5 46.2 65.4 99.7 62.6 65.4 76.6 76.3 78.0 68.7 57.7 88.6 53.6 65.5 76.0 45.0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57500">
              <w:t>[45.04,</w:t>
            </w:r>
          </w:p>
          <w:p w:rsidR="00234792" w:rsidRDefault="00234792" w:rsidP="007B2D18">
            <w:r w:rsidRPr="00157500">
              <w:t>99.65]</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6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14.9 8.7 13.0 19.5 9.1 18.4 11.0 12.0 11.7 13.8 14.6 15.5 9.9 18.6 14.8 10.9 18.0 11.0 14.8 9.9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57500">
              <w:t>[8.66,</w:t>
            </w:r>
          </w:p>
          <w:p w:rsidR="00234792" w:rsidRPr="00157500" w:rsidRDefault="00234792" w:rsidP="007B2D18">
            <w:r w:rsidRPr="00157500">
              <w:t>19.48]</w:t>
            </w:r>
          </w:p>
        </w:tc>
      </w:tr>
      <w:tr w:rsidR="00234792" w:rsidRPr="00A1769E" w:rsidTr="007B2D18">
        <w:trPr>
          <w:trHeight w:val="300"/>
        </w:trPr>
        <w:tc>
          <w:tcPr>
            <w:tcW w:w="1738" w:type="dxa"/>
            <w:tcBorders>
              <w:top w:val="nil"/>
              <w:left w:val="single" w:sz="4" w:space="0" w:color="auto"/>
              <w:bottom w:val="single" w:sz="4" w:space="0" w:color="auto"/>
              <w:right w:val="single" w:sz="4" w:space="0" w:color="auto"/>
            </w:tcBorders>
            <w:shd w:val="clear" w:color="auto" w:fill="auto"/>
            <w:noWrap/>
            <w:vAlign w:val="bottom"/>
            <w:hideMark/>
          </w:tcPr>
          <w:p w:rsidR="00234792" w:rsidRPr="0090358A" w:rsidRDefault="00B42EDD" w:rsidP="007B2D18">
            <w:pPr>
              <w:pStyle w:val="a6"/>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User</w:t>
            </w:r>
            <w:r w:rsidR="00234792" w:rsidRPr="0090358A">
              <w:rPr>
                <w:rFonts w:ascii="Calibri" w:eastAsia="Times New Roman" w:hAnsi="Calibri" w:cs="Times New Roman"/>
                <w:color w:val="000000"/>
                <w:sz w:val="22"/>
                <w:lang w:eastAsia="ru-RU"/>
              </w:rPr>
              <w:t>17 (</w:t>
            </w:r>
            <w:r w:rsidR="007F7D06">
              <w:rPr>
                <w:rFonts w:ascii="Calibri" w:eastAsia="Times New Roman" w:hAnsi="Calibri" w:cs="Times New Roman"/>
                <w:color w:val="000000"/>
                <w:sz w:val="22"/>
                <w:lang w:eastAsia="ru-RU"/>
              </w:rPr>
              <w:t>ALLIEN</w:t>
            </w:r>
            <w:r w:rsidR="00234792" w:rsidRPr="0090358A">
              <w:rPr>
                <w:rFonts w:ascii="Calibri" w:eastAsia="Times New Roman" w:hAnsi="Calibri" w:cs="Times New Roman"/>
                <w:color w:val="000000"/>
                <w:sz w:val="22"/>
                <w:lang w:eastAsia="ru-RU"/>
              </w:rPr>
              <w:t>)</w:t>
            </w:r>
          </w:p>
        </w:tc>
        <w:tc>
          <w:tcPr>
            <w:tcW w:w="6357" w:type="dxa"/>
            <w:tcBorders>
              <w:top w:val="nil"/>
              <w:left w:val="nil"/>
              <w:bottom w:val="single" w:sz="4" w:space="0" w:color="auto"/>
              <w:right w:val="single" w:sz="4" w:space="0" w:color="auto"/>
            </w:tcBorders>
            <w:shd w:val="clear" w:color="auto" w:fill="auto"/>
            <w:noWrap/>
            <w:hideMark/>
          </w:tcPr>
          <w:p w:rsidR="00234792" w:rsidRPr="00157500" w:rsidRDefault="00234792" w:rsidP="007B2D18">
            <w:r w:rsidRPr="00157500">
              <w:t xml:space="preserve">39.3 41.8 41.1 40.4 40.9 39.0 42.1 41.8 41.2 40.2 41.3 43.9 40.5 45.5 40.6 41.3 39.2 43.7 </w:t>
            </w:r>
          </w:p>
        </w:tc>
        <w:tc>
          <w:tcPr>
            <w:tcW w:w="1756" w:type="dxa"/>
            <w:tcBorders>
              <w:top w:val="nil"/>
              <w:left w:val="nil"/>
              <w:bottom w:val="single" w:sz="4" w:space="0" w:color="auto"/>
              <w:right w:val="single" w:sz="4" w:space="0" w:color="auto"/>
            </w:tcBorders>
            <w:shd w:val="clear" w:color="auto" w:fill="auto"/>
            <w:noWrap/>
            <w:hideMark/>
          </w:tcPr>
          <w:p w:rsidR="00234792" w:rsidRDefault="00234792" w:rsidP="007B2D18">
            <w:r w:rsidRPr="00157500">
              <w:t>[38.99,</w:t>
            </w:r>
          </w:p>
          <w:p w:rsidR="00234792" w:rsidRPr="00157500" w:rsidRDefault="00234792" w:rsidP="007B2D18">
            <w:r w:rsidRPr="00157500">
              <w:t>45.5]</w:t>
            </w:r>
          </w:p>
        </w:tc>
      </w:tr>
    </w:tbl>
    <w:p w:rsidR="00234792" w:rsidRDefault="00234792"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D22577" w:rsidRPr="00D22577" w:rsidRDefault="00D22577" w:rsidP="00D22577">
      <w:pPr>
        <w:pStyle w:val="a6"/>
        <w:rPr>
          <w:rFonts w:eastAsiaTheme="majorEastAsia" w:cs="Times New Roman"/>
          <w:b/>
          <w:bCs/>
          <w:szCs w:val="24"/>
        </w:rPr>
      </w:pPr>
      <w:r w:rsidRPr="00D22577">
        <w:rPr>
          <w:rFonts w:eastAsiaTheme="majorEastAsia" w:cs="Times New Roman"/>
          <w:b/>
          <w:bCs/>
          <w:szCs w:val="24"/>
        </w:rPr>
        <w:lastRenderedPageBreak/>
        <w:t>Appendix E</w:t>
      </w:r>
    </w:p>
    <w:p w:rsidR="0068231A" w:rsidRPr="00D22577" w:rsidRDefault="00D22577" w:rsidP="00D22577">
      <w:pPr>
        <w:pStyle w:val="a6"/>
        <w:rPr>
          <w:lang w:val="en-US" w:eastAsia="ru-RU"/>
        </w:rPr>
      </w:pPr>
      <w:r w:rsidRPr="00D22577">
        <w:rPr>
          <w:rFonts w:eastAsiaTheme="majorEastAsia" w:cs="Times New Roman"/>
          <w:b/>
          <w:bCs/>
          <w:szCs w:val="24"/>
          <w:lang w:val="en-US"/>
        </w:rPr>
        <w:t>Statistics for calculating the probability of errors of the first and second kind</w:t>
      </w:r>
      <w:r w:rsidR="0068231A">
        <w:rPr>
          <w:lang w:eastAsia="ru-RU"/>
        </w:rPr>
        <w:t>Таблица</w:t>
      </w:r>
      <w:r w:rsidR="0068231A" w:rsidRPr="00D22577">
        <w:rPr>
          <w:lang w:val="en-US" w:eastAsia="ru-RU"/>
        </w:rPr>
        <w:t xml:space="preserve"> </w:t>
      </w:r>
      <w:r w:rsidR="0068231A">
        <w:rPr>
          <w:lang w:eastAsia="ru-RU"/>
        </w:rPr>
        <w:t>Е</w:t>
      </w:r>
      <w:r w:rsidR="0068231A" w:rsidRPr="00D22577">
        <w:rPr>
          <w:lang w:val="en-US" w:eastAsia="ru-RU"/>
        </w:rPr>
        <w:t xml:space="preserve">.1 – </w:t>
      </w:r>
      <w:r w:rsidRPr="00D22577">
        <w:rPr>
          <w:lang w:val="en-US" w:eastAsia="ru-RU"/>
        </w:rPr>
        <w:t>Probabilities of Type I Error</w:t>
      </w:r>
    </w:p>
    <w:tbl>
      <w:tblPr>
        <w:tblW w:w="9204" w:type="dxa"/>
        <w:tblInd w:w="118" w:type="dxa"/>
        <w:tblLook w:val="04A0" w:firstRow="1" w:lastRow="0" w:firstColumn="1" w:lastColumn="0" w:noHBand="0" w:noVBand="1"/>
      </w:tblPr>
      <w:tblGrid>
        <w:gridCol w:w="2542"/>
        <w:gridCol w:w="425"/>
        <w:gridCol w:w="1134"/>
        <w:gridCol w:w="425"/>
        <w:gridCol w:w="993"/>
        <w:gridCol w:w="708"/>
        <w:gridCol w:w="1134"/>
        <w:gridCol w:w="567"/>
        <w:gridCol w:w="1276"/>
      </w:tblGrid>
      <w:tr w:rsidR="0068231A" w:rsidRPr="003C33C1" w:rsidTr="007B2D18">
        <w:trPr>
          <w:trHeight w:val="330"/>
        </w:trPr>
        <w:tc>
          <w:tcPr>
            <w:tcW w:w="254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8231A" w:rsidRPr="003C33C1" w:rsidRDefault="00D22577" w:rsidP="007B2D18">
            <w:pPr>
              <w:pStyle w:val="a6"/>
              <w:rPr>
                <w:rFonts w:eastAsia="Times New Roman"/>
                <w:color w:val="000000"/>
                <w:lang w:eastAsia="ru-RU"/>
              </w:rPr>
            </w:pPr>
            <w:r w:rsidRPr="00D22577">
              <w:rPr>
                <w:rFonts w:eastAsia="Times New Roman"/>
                <w:color w:val="000000"/>
                <w:lang w:eastAsia="ru-RU"/>
              </w:rPr>
              <w:t>Test images</w:t>
            </w:r>
            <w:bookmarkStart w:id="0" w:name="_GoBack"/>
            <w:bookmarkEnd w:id="0"/>
          </w:p>
        </w:tc>
        <w:tc>
          <w:tcPr>
            <w:tcW w:w="425" w:type="dxa"/>
            <w:tcBorders>
              <w:top w:val="single" w:sz="8" w:space="0" w:color="auto"/>
              <w:left w:val="nil"/>
              <w:bottom w:val="nil"/>
              <w:right w:val="single" w:sz="8" w:space="0" w:color="auto"/>
            </w:tcBorders>
            <w:shd w:val="clear" w:color="auto" w:fill="auto"/>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val="en-US" w:eastAsia="ru-RU"/>
              </w:rPr>
              <w:t>N</w:t>
            </w:r>
          </w:p>
        </w:tc>
        <w:tc>
          <w:tcPr>
            <w:tcW w:w="1134" w:type="dxa"/>
            <w:tcBorders>
              <w:top w:val="single" w:sz="8" w:space="0" w:color="auto"/>
              <w:left w:val="nil"/>
              <w:bottom w:val="nil"/>
              <w:right w:val="single" w:sz="8"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P1</w:t>
            </w:r>
          </w:p>
        </w:tc>
        <w:tc>
          <w:tcPr>
            <w:tcW w:w="425" w:type="dxa"/>
            <w:tcBorders>
              <w:top w:val="single" w:sz="8" w:space="0" w:color="auto"/>
              <w:left w:val="nil"/>
              <w:bottom w:val="nil"/>
              <w:right w:val="single" w:sz="8" w:space="0" w:color="auto"/>
            </w:tcBorders>
            <w:shd w:val="clear" w:color="auto" w:fill="auto"/>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val="en-US" w:eastAsia="ru-RU"/>
              </w:rPr>
              <w:t>N</w:t>
            </w:r>
          </w:p>
        </w:tc>
        <w:tc>
          <w:tcPr>
            <w:tcW w:w="993" w:type="dxa"/>
            <w:tcBorders>
              <w:top w:val="single" w:sz="8" w:space="0" w:color="auto"/>
              <w:left w:val="nil"/>
              <w:bottom w:val="nil"/>
              <w:right w:val="single" w:sz="8"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P1</w:t>
            </w:r>
          </w:p>
        </w:tc>
        <w:tc>
          <w:tcPr>
            <w:tcW w:w="708" w:type="dxa"/>
            <w:tcBorders>
              <w:top w:val="single" w:sz="8" w:space="0" w:color="auto"/>
              <w:left w:val="nil"/>
              <w:bottom w:val="nil"/>
              <w:right w:val="single" w:sz="8" w:space="0" w:color="auto"/>
            </w:tcBorders>
            <w:shd w:val="clear" w:color="auto" w:fill="auto"/>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val="en-US" w:eastAsia="ru-RU"/>
              </w:rPr>
              <w:t>N</w:t>
            </w:r>
          </w:p>
        </w:tc>
        <w:tc>
          <w:tcPr>
            <w:tcW w:w="1134" w:type="dxa"/>
            <w:tcBorders>
              <w:top w:val="single" w:sz="8" w:space="0" w:color="auto"/>
              <w:left w:val="nil"/>
              <w:bottom w:val="nil"/>
              <w:right w:val="single" w:sz="8"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P1</w:t>
            </w:r>
          </w:p>
        </w:tc>
        <w:tc>
          <w:tcPr>
            <w:tcW w:w="567" w:type="dxa"/>
            <w:tcBorders>
              <w:top w:val="single" w:sz="8" w:space="0" w:color="auto"/>
              <w:left w:val="nil"/>
              <w:bottom w:val="nil"/>
              <w:right w:val="single" w:sz="8" w:space="0" w:color="auto"/>
            </w:tcBorders>
            <w:shd w:val="clear" w:color="auto" w:fill="auto"/>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val="en-US" w:eastAsia="ru-RU"/>
              </w:rPr>
              <w:t>N</w:t>
            </w:r>
          </w:p>
        </w:tc>
        <w:tc>
          <w:tcPr>
            <w:tcW w:w="1276" w:type="dxa"/>
            <w:tcBorders>
              <w:top w:val="single" w:sz="8" w:space="0" w:color="auto"/>
              <w:left w:val="nil"/>
              <w:bottom w:val="nil"/>
              <w:right w:val="single" w:sz="8"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P1</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1. </w:t>
            </w:r>
            <w:r>
              <w:rPr>
                <w:rFonts w:eastAsia="Times New Roman"/>
                <w:color w:val="000000"/>
                <w:lang w:eastAsia="ru-RU"/>
              </w:rPr>
              <w:t>Phrase</w:t>
            </w:r>
            <w:r w:rsidR="0068231A" w:rsidRPr="003C33C1">
              <w:rPr>
                <w:rFonts w:eastAsia="Times New Roman"/>
                <w:color w:val="000000"/>
                <w:lang w:eastAsia="ru-RU"/>
              </w:rPr>
              <w:t xml:space="preserve"> 1</w:t>
            </w:r>
          </w:p>
        </w:tc>
        <w:tc>
          <w:tcPr>
            <w:tcW w:w="4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912</w:t>
            </w:r>
          </w:p>
        </w:tc>
        <w:tc>
          <w:tcPr>
            <w:tcW w:w="425" w:type="dxa"/>
            <w:tcBorders>
              <w:top w:val="single" w:sz="4" w:space="0" w:color="auto"/>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single" w:sz="4" w:space="0" w:color="auto"/>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486</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229</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785</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1. </w:t>
            </w:r>
            <w:r>
              <w:rPr>
                <w:rFonts w:eastAsia="Times New Roman"/>
                <w:color w:val="000000"/>
                <w:lang w:eastAsia="ru-RU"/>
              </w:rPr>
              <w:t>Phrase</w:t>
            </w:r>
            <w:r w:rsidR="0068231A" w:rsidRPr="003C33C1">
              <w:rPr>
                <w:rFonts w:eastAsia="Times New Roman"/>
                <w:color w:val="000000"/>
                <w:lang w:eastAsia="ru-RU"/>
              </w:rPr>
              <w:t xml:space="preserve"> 2</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39</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889</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1667</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1. </w:t>
            </w:r>
            <w:r>
              <w:rPr>
                <w:rFonts w:eastAsia="Times New Roman"/>
                <w:color w:val="000000"/>
                <w:lang w:eastAsia="ru-RU"/>
              </w:rPr>
              <w:t>Phrase</w:t>
            </w:r>
            <w:r w:rsidR="0068231A" w:rsidRPr="003C33C1">
              <w:rPr>
                <w:rFonts w:eastAsia="Times New Roman"/>
                <w:color w:val="000000"/>
                <w:lang w:eastAsia="ru-RU"/>
              </w:rPr>
              <w:t xml:space="preserve"> 3</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009</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316</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696</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2381</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1. </w:t>
            </w:r>
            <w:r>
              <w:rPr>
                <w:rFonts w:eastAsia="Times New Roman"/>
                <w:color w:val="000000"/>
                <w:lang w:eastAsia="ru-RU"/>
              </w:rPr>
              <w:t>Phrase</w:t>
            </w:r>
            <w:r w:rsidR="0068231A" w:rsidRPr="003C33C1">
              <w:rPr>
                <w:rFonts w:eastAsia="Times New Roman"/>
                <w:color w:val="000000"/>
                <w:lang w:eastAsia="ru-RU"/>
              </w:rPr>
              <w:t xml:space="preserve"> 4</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108</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421</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962</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937</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1. </w:t>
            </w:r>
            <w:r>
              <w:rPr>
                <w:rFonts w:eastAsia="Times New Roman"/>
                <w:color w:val="000000"/>
                <w:lang w:eastAsia="ru-RU"/>
              </w:rPr>
              <w:t>Phrase</w:t>
            </w:r>
            <w:r w:rsidR="0068231A" w:rsidRPr="003C33C1">
              <w:rPr>
                <w:rFonts w:eastAsia="Times New Roman"/>
                <w:color w:val="000000"/>
                <w:lang w:eastAsia="ru-RU"/>
              </w:rPr>
              <w:t xml:space="preserve"> 5</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25</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771</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25</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688</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1. </w:t>
            </w:r>
            <w:r>
              <w:rPr>
                <w:rFonts w:eastAsia="Times New Roman"/>
                <w:color w:val="000000"/>
                <w:lang w:eastAsia="ru-RU"/>
              </w:rPr>
              <w:t>Phrase</w:t>
            </w:r>
            <w:r w:rsidR="0068231A" w:rsidRPr="003C33C1">
              <w:rPr>
                <w:rFonts w:eastAsia="Times New Roman"/>
                <w:color w:val="000000"/>
                <w:lang w:eastAsia="ru-RU"/>
              </w:rPr>
              <w:t xml:space="preserve"> 6</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612</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939</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0738</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563</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1. </w:t>
            </w:r>
            <w:r>
              <w:rPr>
                <w:rFonts w:eastAsia="Times New Roman"/>
                <w:color w:val="000000"/>
                <w:lang w:eastAsia="ru-RU"/>
              </w:rPr>
              <w:t>Phrase</w:t>
            </w:r>
            <w:r w:rsidR="0068231A" w:rsidRPr="003C33C1">
              <w:rPr>
                <w:rFonts w:eastAsia="Times New Roman"/>
                <w:color w:val="000000"/>
                <w:lang w:eastAsia="ru-RU"/>
              </w:rPr>
              <w:t xml:space="preserve"> 7</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1905</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222</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667</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1. </w:t>
            </w:r>
            <w:r>
              <w:rPr>
                <w:rFonts w:eastAsia="Times New Roman"/>
                <w:color w:val="000000"/>
                <w:lang w:eastAsia="ru-RU"/>
              </w:rPr>
              <w:t>Phrase</w:t>
            </w:r>
            <w:r w:rsidR="0068231A" w:rsidRPr="003C33C1">
              <w:rPr>
                <w:rFonts w:eastAsia="Times New Roman"/>
                <w:color w:val="000000"/>
                <w:lang w:eastAsia="ru-RU"/>
              </w:rPr>
              <w:t xml:space="preserve"> 8</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524</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222</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667</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1. </w:t>
            </w:r>
            <w:r>
              <w:rPr>
                <w:rFonts w:eastAsia="Times New Roman"/>
                <w:color w:val="000000"/>
                <w:lang w:eastAsia="ru-RU"/>
              </w:rPr>
              <w:t>Phrase</w:t>
            </w:r>
            <w:r w:rsidR="0068231A" w:rsidRPr="003C33C1">
              <w:rPr>
                <w:rFonts w:eastAsia="Times New Roman"/>
                <w:color w:val="000000"/>
                <w:lang w:eastAsia="ru-RU"/>
              </w:rPr>
              <w:t xml:space="preserve"> 9</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1594</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475</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844</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692</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1. </w:t>
            </w:r>
            <w:r>
              <w:rPr>
                <w:rFonts w:eastAsia="Times New Roman"/>
                <w:color w:val="000000"/>
                <w:lang w:eastAsia="ru-RU"/>
              </w:rPr>
              <w:t>Phrase</w:t>
            </w:r>
            <w:r w:rsidR="0068231A" w:rsidRPr="003C33C1">
              <w:rPr>
                <w:rFonts w:eastAsia="Times New Roman"/>
                <w:color w:val="000000"/>
                <w:lang w:eastAsia="ru-RU"/>
              </w:rPr>
              <w:t xml:space="preserve"> 10</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667</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587</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036</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405</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2. </w:t>
            </w:r>
            <w:r>
              <w:rPr>
                <w:rFonts w:eastAsia="Times New Roman"/>
                <w:color w:val="000000"/>
                <w:lang w:eastAsia="ru-RU"/>
              </w:rPr>
              <w:t>Phrase</w:t>
            </w:r>
            <w:r w:rsidR="0068231A" w:rsidRPr="003C33C1">
              <w:rPr>
                <w:rFonts w:eastAsia="Times New Roman"/>
                <w:color w:val="000000"/>
                <w:lang w:eastAsia="ru-RU"/>
              </w:rPr>
              <w:t xml:space="preserve"> 1</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0204</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0526</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202</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109</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2. </w:t>
            </w:r>
            <w:r>
              <w:rPr>
                <w:rFonts w:eastAsia="Times New Roman"/>
                <w:color w:val="000000"/>
                <w:lang w:eastAsia="ru-RU"/>
              </w:rPr>
              <w:t>Phrase</w:t>
            </w:r>
            <w:r w:rsidR="0068231A" w:rsidRPr="003C33C1">
              <w:rPr>
                <w:rFonts w:eastAsia="Times New Roman"/>
                <w:color w:val="000000"/>
                <w:lang w:eastAsia="ru-RU"/>
              </w:rPr>
              <w:t xml:space="preserve"> 2</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544</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843</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059</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412</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2. </w:t>
            </w:r>
            <w:r>
              <w:rPr>
                <w:rFonts w:eastAsia="Times New Roman"/>
                <w:color w:val="000000"/>
                <w:lang w:eastAsia="ru-RU"/>
              </w:rPr>
              <w:t>Phrase</w:t>
            </w:r>
            <w:r w:rsidR="0068231A" w:rsidRPr="003C33C1">
              <w:rPr>
                <w:rFonts w:eastAsia="Times New Roman"/>
                <w:color w:val="000000"/>
                <w:lang w:eastAsia="ru-RU"/>
              </w:rPr>
              <w:t xml:space="preserve"> 3</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2851</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0329</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04</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255</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2. </w:t>
            </w:r>
            <w:r>
              <w:rPr>
                <w:rFonts w:eastAsia="Times New Roman"/>
                <w:color w:val="000000"/>
                <w:lang w:eastAsia="ru-RU"/>
              </w:rPr>
              <w:t>Phrase</w:t>
            </w:r>
            <w:r w:rsidR="0068231A" w:rsidRPr="003C33C1">
              <w:rPr>
                <w:rFonts w:eastAsia="Times New Roman"/>
                <w:color w:val="000000"/>
                <w:lang w:eastAsia="ru-RU"/>
              </w:rPr>
              <w:t xml:space="preserve"> 4</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32</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4486</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4607</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859</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2. </w:t>
            </w:r>
            <w:r>
              <w:rPr>
                <w:rFonts w:eastAsia="Times New Roman"/>
                <w:color w:val="000000"/>
                <w:lang w:eastAsia="ru-RU"/>
              </w:rPr>
              <w:t>Phrase</w:t>
            </w:r>
            <w:r w:rsidR="0068231A" w:rsidRPr="003C33C1">
              <w:rPr>
                <w:rFonts w:eastAsia="Times New Roman"/>
                <w:color w:val="000000"/>
                <w:lang w:eastAsia="ru-RU"/>
              </w:rPr>
              <w:t xml:space="preserve"> 5</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303</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863</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294</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2206</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2. </w:t>
            </w:r>
            <w:r>
              <w:rPr>
                <w:rFonts w:eastAsia="Times New Roman"/>
                <w:color w:val="000000"/>
                <w:lang w:eastAsia="ru-RU"/>
              </w:rPr>
              <w:t>Phrase</w:t>
            </w:r>
            <w:r w:rsidR="0068231A" w:rsidRPr="003C33C1">
              <w:rPr>
                <w:rFonts w:eastAsia="Times New Roman"/>
                <w:color w:val="000000"/>
                <w:lang w:eastAsia="ru-RU"/>
              </w:rPr>
              <w:t xml:space="preserve"> 6</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0314</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0471</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1321</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724</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2. </w:t>
            </w:r>
            <w:r>
              <w:rPr>
                <w:rFonts w:eastAsia="Times New Roman"/>
                <w:color w:val="000000"/>
                <w:lang w:eastAsia="ru-RU"/>
              </w:rPr>
              <w:t>Phrase</w:t>
            </w:r>
            <w:r w:rsidR="0068231A" w:rsidRPr="003C33C1">
              <w:rPr>
                <w:rFonts w:eastAsia="Times New Roman"/>
                <w:color w:val="000000"/>
                <w:lang w:eastAsia="ru-RU"/>
              </w:rPr>
              <w:t xml:space="preserve"> 7</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6071</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0417</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875</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594</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2. </w:t>
            </w:r>
            <w:r>
              <w:rPr>
                <w:rFonts w:eastAsia="Times New Roman"/>
                <w:color w:val="000000"/>
                <w:lang w:eastAsia="ru-RU"/>
              </w:rPr>
              <w:t>Phrase</w:t>
            </w:r>
            <w:r w:rsidR="0068231A" w:rsidRPr="003C33C1">
              <w:rPr>
                <w:rFonts w:eastAsia="Times New Roman"/>
                <w:color w:val="000000"/>
                <w:lang w:eastAsia="ru-RU"/>
              </w:rPr>
              <w:t xml:space="preserve"> 8</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1161</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896</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25</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25</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2. </w:t>
            </w:r>
            <w:r>
              <w:rPr>
                <w:rFonts w:eastAsia="Times New Roman"/>
                <w:color w:val="000000"/>
                <w:lang w:eastAsia="ru-RU"/>
              </w:rPr>
              <w:t>Phrase</w:t>
            </w:r>
            <w:r w:rsidR="0068231A" w:rsidRPr="003C33C1">
              <w:rPr>
                <w:rFonts w:eastAsia="Times New Roman"/>
                <w:color w:val="000000"/>
                <w:lang w:eastAsia="ru-RU"/>
              </w:rPr>
              <w:t xml:space="preserve"> 9</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502</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524</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28</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2. </w:t>
            </w:r>
            <w:r>
              <w:rPr>
                <w:rFonts w:eastAsia="Times New Roman"/>
                <w:color w:val="000000"/>
                <w:lang w:eastAsia="ru-RU"/>
              </w:rPr>
              <w:t>Phrase</w:t>
            </w:r>
            <w:r w:rsidR="0068231A" w:rsidRPr="003C33C1">
              <w:rPr>
                <w:rFonts w:eastAsia="Times New Roman"/>
                <w:color w:val="000000"/>
                <w:lang w:eastAsia="ru-RU"/>
              </w:rPr>
              <w:t xml:space="preserve"> 10</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3876</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1173</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383</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244</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3. </w:t>
            </w:r>
            <w:r>
              <w:rPr>
                <w:rFonts w:eastAsia="Times New Roman"/>
                <w:color w:val="000000"/>
                <w:lang w:eastAsia="ru-RU"/>
              </w:rPr>
              <w:t>Phrase</w:t>
            </w:r>
            <w:r w:rsidR="0068231A" w:rsidRPr="003C33C1">
              <w:rPr>
                <w:rFonts w:eastAsia="Times New Roman"/>
                <w:color w:val="000000"/>
                <w:lang w:eastAsia="ru-RU"/>
              </w:rPr>
              <w:t xml:space="preserve"> 1</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122</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742</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624</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38</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3. </w:t>
            </w:r>
            <w:r>
              <w:rPr>
                <w:rFonts w:eastAsia="Times New Roman"/>
                <w:color w:val="000000"/>
                <w:lang w:eastAsia="ru-RU"/>
              </w:rPr>
              <w:t>Phrase</w:t>
            </w:r>
            <w:r w:rsidR="0068231A" w:rsidRPr="003C33C1">
              <w:rPr>
                <w:rFonts w:eastAsia="Times New Roman"/>
                <w:color w:val="000000"/>
                <w:lang w:eastAsia="ru-RU"/>
              </w:rPr>
              <w:t xml:space="preserve"> 2</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3278</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0784</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882</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3676</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3. </w:t>
            </w:r>
            <w:r>
              <w:rPr>
                <w:rFonts w:eastAsia="Times New Roman"/>
                <w:color w:val="000000"/>
                <w:lang w:eastAsia="ru-RU"/>
              </w:rPr>
              <w:t>Phrase</w:t>
            </w:r>
            <w:r w:rsidR="0068231A" w:rsidRPr="003C33C1">
              <w:rPr>
                <w:rFonts w:eastAsia="Times New Roman"/>
                <w:color w:val="000000"/>
                <w:lang w:eastAsia="ru-RU"/>
              </w:rPr>
              <w:t xml:space="preserve"> 3</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477</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427</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225</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3. </w:t>
            </w:r>
            <w:r>
              <w:rPr>
                <w:rFonts w:eastAsia="Times New Roman"/>
                <w:color w:val="000000"/>
                <w:lang w:eastAsia="ru-RU"/>
              </w:rPr>
              <w:t>Phrase</w:t>
            </w:r>
            <w:r w:rsidR="0068231A" w:rsidRPr="003C33C1">
              <w:rPr>
                <w:rFonts w:eastAsia="Times New Roman"/>
                <w:color w:val="000000"/>
                <w:lang w:eastAsia="ru-RU"/>
              </w:rPr>
              <w:t xml:space="preserve"> 4</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4</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813</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989</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746</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3. </w:t>
            </w:r>
            <w:r>
              <w:rPr>
                <w:rFonts w:eastAsia="Times New Roman"/>
                <w:color w:val="000000"/>
                <w:lang w:eastAsia="ru-RU"/>
              </w:rPr>
              <w:t>Phrase</w:t>
            </w:r>
            <w:r w:rsidR="0068231A" w:rsidRPr="003C33C1">
              <w:rPr>
                <w:rFonts w:eastAsia="Times New Roman"/>
                <w:color w:val="000000"/>
                <w:lang w:eastAsia="ru-RU"/>
              </w:rPr>
              <w:t xml:space="preserve"> 5</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462</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902</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2941</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2206</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3. </w:t>
            </w:r>
            <w:r>
              <w:rPr>
                <w:rFonts w:eastAsia="Times New Roman"/>
                <w:color w:val="000000"/>
                <w:lang w:eastAsia="ru-RU"/>
              </w:rPr>
              <w:t>Phrase</w:t>
            </w:r>
            <w:r w:rsidR="0068231A" w:rsidRPr="003C33C1">
              <w:rPr>
                <w:rFonts w:eastAsia="Times New Roman"/>
                <w:color w:val="000000"/>
                <w:lang w:eastAsia="ru-RU"/>
              </w:rPr>
              <w:t xml:space="preserve"> 6</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589</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812</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875</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688</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3. </w:t>
            </w:r>
            <w:r>
              <w:rPr>
                <w:rFonts w:eastAsia="Times New Roman"/>
                <w:color w:val="000000"/>
                <w:lang w:eastAsia="ru-RU"/>
              </w:rPr>
              <w:t>Phrase</w:t>
            </w:r>
            <w:r w:rsidR="0068231A" w:rsidRPr="003C33C1">
              <w:rPr>
                <w:rFonts w:eastAsia="Times New Roman"/>
                <w:color w:val="000000"/>
                <w:lang w:eastAsia="ru-RU"/>
              </w:rPr>
              <w:t xml:space="preserve"> 7</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0268</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812</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125</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812</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3. </w:t>
            </w:r>
            <w:r>
              <w:rPr>
                <w:rFonts w:eastAsia="Times New Roman"/>
                <w:color w:val="000000"/>
                <w:lang w:eastAsia="ru-RU"/>
              </w:rPr>
              <w:t>Phrase</w:t>
            </w:r>
            <w:r w:rsidR="0068231A" w:rsidRPr="003C33C1">
              <w:rPr>
                <w:rFonts w:eastAsia="Times New Roman"/>
                <w:color w:val="000000"/>
                <w:lang w:eastAsia="ru-RU"/>
              </w:rPr>
              <w:t xml:space="preserve"> 8</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589</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208</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625</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469</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3. </w:t>
            </w:r>
            <w:r>
              <w:rPr>
                <w:rFonts w:eastAsia="Times New Roman"/>
                <w:color w:val="000000"/>
                <w:lang w:eastAsia="ru-RU"/>
              </w:rPr>
              <w:t>Phrase</w:t>
            </w:r>
            <w:r w:rsidR="0068231A" w:rsidRPr="003C33C1">
              <w:rPr>
                <w:rFonts w:eastAsia="Times New Roman"/>
                <w:color w:val="000000"/>
                <w:lang w:eastAsia="ru-RU"/>
              </w:rPr>
              <w:t xml:space="preserve"> 9</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0407</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0582</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554</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6</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3. </w:t>
            </w:r>
            <w:r>
              <w:rPr>
                <w:rFonts w:eastAsia="Times New Roman"/>
                <w:color w:val="000000"/>
                <w:lang w:eastAsia="ru-RU"/>
              </w:rPr>
              <w:t>Phrase</w:t>
            </w:r>
            <w:r w:rsidR="0068231A" w:rsidRPr="003C33C1">
              <w:rPr>
                <w:rFonts w:eastAsia="Times New Roman"/>
                <w:color w:val="000000"/>
                <w:lang w:eastAsia="ru-RU"/>
              </w:rPr>
              <w:t xml:space="preserve"> 10</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091</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821</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383</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563</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4. </w:t>
            </w:r>
            <w:r>
              <w:rPr>
                <w:rFonts w:eastAsia="Times New Roman"/>
                <w:color w:val="000000"/>
                <w:lang w:eastAsia="ru-RU"/>
              </w:rPr>
              <w:t>Phrase</w:t>
            </w:r>
            <w:r w:rsidR="0068231A" w:rsidRPr="003C33C1">
              <w:rPr>
                <w:rFonts w:eastAsia="Times New Roman"/>
                <w:color w:val="000000"/>
                <w:lang w:eastAsia="ru-RU"/>
              </w:rPr>
              <w:t xml:space="preserve"> 1</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0612</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177</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358</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839</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4. </w:t>
            </w:r>
            <w:r>
              <w:rPr>
                <w:rFonts w:eastAsia="Times New Roman"/>
                <w:color w:val="000000"/>
                <w:lang w:eastAsia="ru-RU"/>
              </w:rPr>
              <w:t>Phrase</w:t>
            </w:r>
            <w:r w:rsidR="0068231A" w:rsidRPr="003C33C1">
              <w:rPr>
                <w:rFonts w:eastAsia="Times New Roman"/>
                <w:color w:val="000000"/>
                <w:lang w:eastAsia="ru-RU"/>
              </w:rPr>
              <w:t xml:space="preserve"> 2</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544</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333</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412</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088</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4. </w:t>
            </w:r>
            <w:r>
              <w:rPr>
                <w:rFonts w:eastAsia="Times New Roman"/>
                <w:color w:val="000000"/>
                <w:lang w:eastAsia="ru-RU"/>
              </w:rPr>
              <w:t>Phrase</w:t>
            </w:r>
            <w:r w:rsidR="0068231A" w:rsidRPr="003C33C1">
              <w:rPr>
                <w:rFonts w:eastAsia="Times New Roman"/>
                <w:color w:val="000000"/>
                <w:lang w:eastAsia="ru-RU"/>
              </w:rPr>
              <w:t xml:space="preserve"> 3</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1245</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92</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345</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965</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4. </w:t>
            </w:r>
            <w:r>
              <w:rPr>
                <w:rFonts w:eastAsia="Times New Roman"/>
                <w:color w:val="000000"/>
                <w:lang w:eastAsia="ru-RU"/>
              </w:rPr>
              <w:t>Phrase</w:t>
            </w:r>
            <w:r w:rsidR="0068231A" w:rsidRPr="003C33C1">
              <w:rPr>
                <w:rFonts w:eastAsia="Times New Roman"/>
                <w:color w:val="000000"/>
                <w:lang w:eastAsia="ru-RU"/>
              </w:rPr>
              <w:t xml:space="preserve"> 4</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5139</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5814</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3408</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79</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4. </w:t>
            </w:r>
            <w:r>
              <w:rPr>
                <w:rFonts w:eastAsia="Times New Roman"/>
                <w:color w:val="000000"/>
                <w:lang w:eastAsia="ru-RU"/>
              </w:rPr>
              <w:t>Phrase</w:t>
            </w:r>
            <w:r w:rsidR="0068231A" w:rsidRPr="003C33C1">
              <w:rPr>
                <w:rFonts w:eastAsia="Times New Roman"/>
                <w:color w:val="000000"/>
                <w:lang w:eastAsia="ru-RU"/>
              </w:rPr>
              <w:t xml:space="preserve"> 5</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622</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392</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1176</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0735</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lastRenderedPageBreak/>
              <w:t>Microphone</w:t>
            </w:r>
            <w:r w:rsidR="0068231A" w:rsidRPr="003C33C1">
              <w:rPr>
                <w:rFonts w:eastAsia="Times New Roman"/>
                <w:color w:val="000000"/>
                <w:lang w:eastAsia="ru-RU"/>
              </w:rPr>
              <w:t xml:space="preserve">4. </w:t>
            </w:r>
            <w:r>
              <w:rPr>
                <w:rFonts w:eastAsia="Times New Roman"/>
                <w:color w:val="000000"/>
                <w:lang w:eastAsia="ru-RU"/>
              </w:rPr>
              <w:t>Phrase</w:t>
            </w:r>
            <w:r w:rsidR="0068231A" w:rsidRPr="003C33C1">
              <w:rPr>
                <w:rFonts w:eastAsia="Times New Roman"/>
                <w:color w:val="000000"/>
                <w:lang w:eastAsia="ru-RU"/>
              </w:rPr>
              <w:t xml:space="preserve"> 6</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417</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806</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031</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315</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4. </w:t>
            </w:r>
            <w:r>
              <w:rPr>
                <w:rFonts w:eastAsia="Times New Roman"/>
                <w:color w:val="000000"/>
                <w:lang w:eastAsia="ru-RU"/>
              </w:rPr>
              <w:t>Phrase</w:t>
            </w:r>
            <w:r w:rsidR="0068231A" w:rsidRPr="003C33C1">
              <w:rPr>
                <w:rFonts w:eastAsia="Times New Roman"/>
                <w:color w:val="000000"/>
                <w:lang w:eastAsia="ru-RU"/>
              </w:rPr>
              <w:t xml:space="preserve"> 7</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2054</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333</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125</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0156</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4. </w:t>
            </w:r>
            <w:r>
              <w:rPr>
                <w:rFonts w:eastAsia="Times New Roman"/>
                <w:color w:val="000000"/>
                <w:lang w:eastAsia="ru-RU"/>
              </w:rPr>
              <w:t>Phrase</w:t>
            </w:r>
            <w:r w:rsidR="0068231A" w:rsidRPr="003C33C1">
              <w:rPr>
                <w:rFonts w:eastAsia="Times New Roman"/>
                <w:color w:val="000000"/>
                <w:lang w:eastAsia="ru-RU"/>
              </w:rPr>
              <w:t xml:space="preserve"> 8</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3839</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729</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3906</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4. </w:t>
            </w:r>
            <w:r>
              <w:rPr>
                <w:rFonts w:eastAsia="Times New Roman"/>
                <w:color w:val="000000"/>
                <w:lang w:eastAsia="ru-RU"/>
              </w:rPr>
              <w:t>Phrase</w:t>
            </w:r>
            <w:r w:rsidR="0068231A" w:rsidRPr="003C33C1">
              <w:rPr>
                <w:rFonts w:eastAsia="Times New Roman"/>
                <w:color w:val="000000"/>
                <w:lang w:eastAsia="ru-RU"/>
              </w:rPr>
              <w:t xml:space="preserve"> 9</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1312</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2698</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1465</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4</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4. </w:t>
            </w:r>
            <w:r>
              <w:rPr>
                <w:rFonts w:eastAsia="Times New Roman"/>
                <w:color w:val="000000"/>
                <w:lang w:eastAsia="ru-RU"/>
              </w:rPr>
              <w:t>Phrase</w:t>
            </w:r>
            <w:r w:rsidR="0068231A" w:rsidRPr="003C33C1">
              <w:rPr>
                <w:rFonts w:eastAsia="Times New Roman"/>
                <w:color w:val="000000"/>
                <w:lang w:eastAsia="ru-RU"/>
              </w:rPr>
              <w:t xml:space="preserve"> 10</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134</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704</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04</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563</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5. </w:t>
            </w:r>
            <w:r>
              <w:rPr>
                <w:rFonts w:eastAsia="Times New Roman"/>
                <w:color w:val="000000"/>
                <w:lang w:eastAsia="ru-RU"/>
              </w:rPr>
              <w:t>Phrase</w:t>
            </w:r>
            <w:r w:rsidR="0068231A" w:rsidRPr="003C33C1">
              <w:rPr>
                <w:rFonts w:eastAsia="Times New Roman"/>
                <w:color w:val="000000"/>
                <w:lang w:eastAsia="ru-RU"/>
              </w:rPr>
              <w:t xml:space="preserve"> 1</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163</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656</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624</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292</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5. </w:t>
            </w:r>
            <w:r>
              <w:rPr>
                <w:rFonts w:eastAsia="Times New Roman"/>
                <w:color w:val="000000"/>
                <w:lang w:eastAsia="ru-RU"/>
              </w:rPr>
              <w:t>Phrase</w:t>
            </w:r>
            <w:r w:rsidR="0068231A" w:rsidRPr="003C33C1">
              <w:rPr>
                <w:rFonts w:eastAsia="Times New Roman"/>
                <w:color w:val="000000"/>
                <w:lang w:eastAsia="ru-RU"/>
              </w:rPr>
              <w:t xml:space="preserve"> 2</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2033</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314</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824</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147</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5. </w:t>
            </w:r>
            <w:r>
              <w:rPr>
                <w:rFonts w:eastAsia="Times New Roman"/>
                <w:color w:val="000000"/>
                <w:lang w:eastAsia="ru-RU"/>
              </w:rPr>
              <w:t>Phrase</w:t>
            </w:r>
            <w:r w:rsidR="0068231A" w:rsidRPr="003C33C1">
              <w:rPr>
                <w:rFonts w:eastAsia="Times New Roman"/>
                <w:color w:val="000000"/>
                <w:lang w:eastAsia="ru-RU"/>
              </w:rPr>
              <w:t xml:space="preserve"> 3</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827</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103</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65</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2837</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5. </w:t>
            </w:r>
            <w:r>
              <w:rPr>
                <w:rFonts w:eastAsia="Times New Roman"/>
                <w:color w:val="000000"/>
                <w:lang w:eastAsia="ru-RU"/>
              </w:rPr>
              <w:t>Phrase</w:t>
            </w:r>
            <w:r w:rsidR="0068231A" w:rsidRPr="003C33C1">
              <w:rPr>
                <w:rFonts w:eastAsia="Times New Roman"/>
                <w:color w:val="000000"/>
                <w:lang w:eastAsia="ru-RU"/>
              </w:rPr>
              <w:t xml:space="preserve"> 4</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2698</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3426</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444</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722</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5. </w:t>
            </w:r>
            <w:r>
              <w:rPr>
                <w:rFonts w:eastAsia="Times New Roman"/>
                <w:color w:val="000000"/>
                <w:lang w:eastAsia="ru-RU"/>
              </w:rPr>
              <w:t>Phrase</w:t>
            </w:r>
            <w:r w:rsidR="0068231A" w:rsidRPr="003C33C1">
              <w:rPr>
                <w:rFonts w:eastAsia="Times New Roman"/>
                <w:color w:val="000000"/>
                <w:lang w:eastAsia="ru-RU"/>
              </w:rPr>
              <w:t xml:space="preserve"> 5</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143</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863</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118</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1471</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5. </w:t>
            </w:r>
            <w:r>
              <w:rPr>
                <w:rFonts w:eastAsia="Times New Roman"/>
                <w:color w:val="000000"/>
                <w:lang w:eastAsia="ru-RU"/>
              </w:rPr>
              <w:t>Phrase</w:t>
            </w:r>
            <w:r w:rsidR="0068231A" w:rsidRPr="003C33C1">
              <w:rPr>
                <w:rFonts w:eastAsia="Times New Roman"/>
                <w:color w:val="000000"/>
                <w:lang w:eastAsia="ru-RU"/>
              </w:rPr>
              <w:t xml:space="preserve"> 6</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1211</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2042</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3208</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661</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5. </w:t>
            </w:r>
            <w:r>
              <w:rPr>
                <w:rFonts w:eastAsia="Times New Roman"/>
                <w:color w:val="000000"/>
                <w:lang w:eastAsia="ru-RU"/>
              </w:rPr>
              <w:t>Phrase</w:t>
            </w:r>
            <w:r w:rsidR="0068231A" w:rsidRPr="003C33C1">
              <w:rPr>
                <w:rFonts w:eastAsia="Times New Roman"/>
                <w:color w:val="000000"/>
                <w:lang w:eastAsia="ru-RU"/>
              </w:rPr>
              <w:t xml:space="preserve"> 7</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25</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208</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625</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25</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5. </w:t>
            </w:r>
            <w:r>
              <w:rPr>
                <w:rFonts w:eastAsia="Times New Roman"/>
                <w:color w:val="000000"/>
                <w:lang w:eastAsia="ru-RU"/>
              </w:rPr>
              <w:t>Phrase</w:t>
            </w:r>
            <w:r w:rsidR="0068231A" w:rsidRPr="003C33C1">
              <w:rPr>
                <w:rFonts w:eastAsia="Times New Roman"/>
                <w:color w:val="000000"/>
                <w:lang w:eastAsia="ru-RU"/>
              </w:rPr>
              <w:t xml:space="preserve"> 8</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036</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333</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75</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031</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5. </w:t>
            </w:r>
            <w:r>
              <w:rPr>
                <w:rFonts w:eastAsia="Times New Roman"/>
                <w:color w:val="000000"/>
                <w:lang w:eastAsia="ru-RU"/>
              </w:rPr>
              <w:t>Phrase</w:t>
            </w:r>
            <w:r w:rsidR="0068231A" w:rsidRPr="003C33C1">
              <w:rPr>
                <w:rFonts w:eastAsia="Times New Roman"/>
                <w:color w:val="000000"/>
                <w:lang w:eastAsia="ru-RU"/>
              </w:rPr>
              <w:t xml:space="preserve"> 9</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267</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995</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643</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4</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5. </w:t>
            </w:r>
            <w:r>
              <w:rPr>
                <w:rFonts w:eastAsia="Times New Roman"/>
                <w:color w:val="000000"/>
                <w:lang w:eastAsia="ru-RU"/>
              </w:rPr>
              <w:t>Phrase</w:t>
            </w:r>
            <w:r w:rsidR="0068231A" w:rsidRPr="003C33C1">
              <w:rPr>
                <w:rFonts w:eastAsia="Times New Roman"/>
                <w:color w:val="000000"/>
                <w:lang w:eastAsia="ru-RU"/>
              </w:rPr>
              <w:t xml:space="preserve"> 10</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1483</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821</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725</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244</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6. </w:t>
            </w:r>
            <w:r>
              <w:rPr>
                <w:rFonts w:eastAsia="Times New Roman"/>
                <w:color w:val="000000"/>
                <w:lang w:eastAsia="ru-RU"/>
              </w:rPr>
              <w:t>Phrase</w:t>
            </w:r>
            <w:r w:rsidR="0068231A" w:rsidRPr="003C33C1">
              <w:rPr>
                <w:rFonts w:eastAsia="Times New Roman"/>
                <w:color w:val="000000"/>
                <w:lang w:eastAsia="ru-RU"/>
              </w:rPr>
              <w:t xml:space="preserve"> 1</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2956</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3468</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196</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177</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6. </w:t>
            </w:r>
            <w:r>
              <w:rPr>
                <w:rFonts w:eastAsia="Times New Roman"/>
                <w:color w:val="000000"/>
                <w:lang w:eastAsia="ru-RU"/>
              </w:rPr>
              <w:t>Phrase</w:t>
            </w:r>
            <w:r w:rsidR="0068231A" w:rsidRPr="003C33C1">
              <w:rPr>
                <w:rFonts w:eastAsia="Times New Roman"/>
                <w:color w:val="000000"/>
                <w:lang w:eastAsia="ru-RU"/>
              </w:rPr>
              <w:t xml:space="preserve"> 2</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1055</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0714</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857</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464</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6. </w:t>
            </w:r>
            <w:r>
              <w:rPr>
                <w:rFonts w:eastAsia="Times New Roman"/>
                <w:color w:val="000000"/>
                <w:lang w:eastAsia="ru-RU"/>
              </w:rPr>
              <w:t>Phrase</w:t>
            </w:r>
            <w:r w:rsidR="0068231A" w:rsidRPr="003C33C1">
              <w:rPr>
                <w:rFonts w:eastAsia="Times New Roman"/>
                <w:color w:val="000000"/>
                <w:lang w:eastAsia="ru-RU"/>
              </w:rPr>
              <w:t xml:space="preserve"> 3</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615</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618</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3378</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2542</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6. </w:t>
            </w:r>
            <w:r>
              <w:rPr>
                <w:rFonts w:eastAsia="Times New Roman"/>
                <w:color w:val="000000"/>
                <w:lang w:eastAsia="ru-RU"/>
              </w:rPr>
              <w:t>Phrase</w:t>
            </w:r>
            <w:r w:rsidR="0068231A" w:rsidRPr="003C33C1">
              <w:rPr>
                <w:rFonts w:eastAsia="Times New Roman"/>
                <w:color w:val="000000"/>
                <w:lang w:eastAsia="ru-RU"/>
              </w:rPr>
              <w:t xml:space="preserve"> 4</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0952</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2778</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9333</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5</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6. </w:t>
            </w:r>
            <w:r>
              <w:rPr>
                <w:rFonts w:eastAsia="Times New Roman"/>
                <w:color w:val="000000"/>
                <w:lang w:eastAsia="ru-RU"/>
              </w:rPr>
              <w:t>Phrase</w:t>
            </w:r>
            <w:r w:rsidR="0068231A" w:rsidRPr="003C33C1">
              <w:rPr>
                <w:rFonts w:eastAsia="Times New Roman"/>
                <w:color w:val="000000"/>
                <w:lang w:eastAsia="ru-RU"/>
              </w:rPr>
              <w:t xml:space="preserve"> 5</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0714</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8929</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429</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357</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6. </w:t>
            </w:r>
            <w:r>
              <w:rPr>
                <w:rFonts w:eastAsia="Times New Roman"/>
                <w:color w:val="000000"/>
                <w:lang w:eastAsia="ru-RU"/>
              </w:rPr>
              <w:t>Phrase</w:t>
            </w:r>
            <w:r w:rsidR="0068231A" w:rsidRPr="003C33C1">
              <w:rPr>
                <w:rFonts w:eastAsia="Times New Roman"/>
                <w:color w:val="000000"/>
                <w:lang w:eastAsia="ru-RU"/>
              </w:rPr>
              <w:t xml:space="preserve"> 6</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2707</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4194</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2403</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825</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6. </w:t>
            </w:r>
            <w:r>
              <w:rPr>
                <w:rFonts w:eastAsia="Times New Roman"/>
                <w:color w:val="000000"/>
                <w:lang w:eastAsia="ru-RU"/>
              </w:rPr>
              <w:t>Phrase</w:t>
            </w:r>
            <w:r w:rsidR="0068231A" w:rsidRPr="003C33C1">
              <w:rPr>
                <w:rFonts w:eastAsia="Times New Roman"/>
                <w:color w:val="000000"/>
                <w:lang w:eastAsia="ru-RU"/>
              </w:rPr>
              <w:t xml:space="preserve"> 7</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5385</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051</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154</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731</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6. </w:t>
            </w:r>
            <w:r>
              <w:rPr>
                <w:rFonts w:eastAsia="Times New Roman"/>
                <w:color w:val="000000"/>
                <w:lang w:eastAsia="ru-RU"/>
              </w:rPr>
              <w:t>Phrase</w:t>
            </w:r>
            <w:r w:rsidR="0068231A" w:rsidRPr="003C33C1">
              <w:rPr>
                <w:rFonts w:eastAsia="Times New Roman"/>
                <w:color w:val="000000"/>
                <w:lang w:eastAsia="ru-RU"/>
              </w:rPr>
              <w:t xml:space="preserve"> 8</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6484</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3462</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692</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6731</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6. </w:t>
            </w:r>
            <w:r>
              <w:rPr>
                <w:rFonts w:eastAsia="Times New Roman"/>
                <w:color w:val="000000"/>
                <w:lang w:eastAsia="ru-RU"/>
              </w:rPr>
              <w:t>Phrase</w:t>
            </w:r>
            <w:r w:rsidR="0068231A" w:rsidRPr="003C33C1">
              <w:rPr>
                <w:rFonts w:eastAsia="Times New Roman"/>
                <w:color w:val="000000"/>
                <w:lang w:eastAsia="ru-RU"/>
              </w:rPr>
              <w:t xml:space="preserve"> 9</w:t>
            </w:r>
          </w:p>
        </w:tc>
        <w:tc>
          <w:tcPr>
            <w:tcW w:w="425" w:type="dxa"/>
            <w:tcBorders>
              <w:top w:val="nil"/>
              <w:left w:val="single" w:sz="4" w:space="0" w:color="auto"/>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7318</w:t>
            </w:r>
          </w:p>
        </w:tc>
        <w:tc>
          <w:tcPr>
            <w:tcW w:w="425"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8301</w:t>
            </w:r>
          </w:p>
        </w:tc>
        <w:tc>
          <w:tcPr>
            <w:tcW w:w="708"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2126</w:t>
            </w:r>
          </w:p>
        </w:tc>
        <w:tc>
          <w:tcPr>
            <w:tcW w:w="567" w:type="dxa"/>
            <w:tcBorders>
              <w:top w:val="nil"/>
              <w:left w:val="nil"/>
              <w:bottom w:val="single" w:sz="4" w:space="0" w:color="auto"/>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single" w:sz="4" w:space="0" w:color="auto"/>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16832</w:t>
            </w:r>
          </w:p>
        </w:tc>
      </w:tr>
      <w:tr w:rsidR="0068231A" w:rsidRPr="003C33C1" w:rsidTr="007B2D18">
        <w:trPr>
          <w:trHeight w:val="330"/>
        </w:trPr>
        <w:tc>
          <w:tcPr>
            <w:tcW w:w="2542" w:type="dxa"/>
            <w:tcBorders>
              <w:top w:val="nil"/>
              <w:left w:val="single" w:sz="8" w:space="0" w:color="auto"/>
              <w:bottom w:val="nil"/>
              <w:right w:val="nil"/>
            </w:tcBorders>
            <w:shd w:val="clear" w:color="auto" w:fill="auto"/>
            <w:noWrap/>
            <w:vAlign w:val="center"/>
            <w:hideMark/>
          </w:tcPr>
          <w:p w:rsidR="0068231A" w:rsidRPr="003C33C1" w:rsidRDefault="002C3625" w:rsidP="007B2D18">
            <w:pPr>
              <w:pStyle w:val="a6"/>
              <w:rPr>
                <w:rFonts w:eastAsia="Times New Roman"/>
                <w:color w:val="000000"/>
                <w:lang w:eastAsia="ru-RU"/>
              </w:rPr>
            </w:pPr>
            <w:r>
              <w:rPr>
                <w:rFonts w:eastAsia="Times New Roman"/>
                <w:color w:val="000000"/>
                <w:lang w:eastAsia="ru-RU"/>
              </w:rPr>
              <w:t>Microphone</w:t>
            </w:r>
            <w:r w:rsidR="0068231A" w:rsidRPr="003C33C1">
              <w:rPr>
                <w:rFonts w:eastAsia="Times New Roman"/>
                <w:color w:val="000000"/>
                <w:lang w:eastAsia="ru-RU"/>
              </w:rPr>
              <w:t xml:space="preserve">6. </w:t>
            </w:r>
            <w:r>
              <w:rPr>
                <w:rFonts w:eastAsia="Times New Roman"/>
                <w:color w:val="000000"/>
                <w:lang w:eastAsia="ru-RU"/>
              </w:rPr>
              <w:t>Phrase</w:t>
            </w:r>
            <w:r w:rsidR="0068231A" w:rsidRPr="003C33C1">
              <w:rPr>
                <w:rFonts w:eastAsia="Times New Roman"/>
                <w:color w:val="000000"/>
                <w:lang w:eastAsia="ru-RU"/>
              </w:rPr>
              <w:t xml:space="preserve"> 10</w:t>
            </w:r>
          </w:p>
        </w:tc>
        <w:tc>
          <w:tcPr>
            <w:tcW w:w="425" w:type="dxa"/>
            <w:tcBorders>
              <w:top w:val="nil"/>
              <w:left w:val="single" w:sz="4" w:space="0" w:color="auto"/>
              <w:bottom w:val="nil"/>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6</w:t>
            </w:r>
          </w:p>
        </w:tc>
        <w:tc>
          <w:tcPr>
            <w:tcW w:w="1134" w:type="dxa"/>
            <w:tcBorders>
              <w:top w:val="nil"/>
              <w:left w:val="nil"/>
              <w:bottom w:val="nil"/>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7735</w:t>
            </w:r>
          </w:p>
        </w:tc>
        <w:tc>
          <w:tcPr>
            <w:tcW w:w="425" w:type="dxa"/>
            <w:tcBorders>
              <w:top w:val="nil"/>
              <w:left w:val="nil"/>
              <w:bottom w:val="nil"/>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8</w:t>
            </w:r>
          </w:p>
        </w:tc>
        <w:tc>
          <w:tcPr>
            <w:tcW w:w="993" w:type="dxa"/>
            <w:tcBorders>
              <w:top w:val="nil"/>
              <w:left w:val="nil"/>
              <w:bottom w:val="nil"/>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5806</w:t>
            </w:r>
          </w:p>
        </w:tc>
        <w:tc>
          <w:tcPr>
            <w:tcW w:w="708" w:type="dxa"/>
            <w:tcBorders>
              <w:top w:val="nil"/>
              <w:left w:val="nil"/>
              <w:bottom w:val="nil"/>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0</w:t>
            </w:r>
          </w:p>
        </w:tc>
        <w:tc>
          <w:tcPr>
            <w:tcW w:w="1134" w:type="dxa"/>
            <w:tcBorders>
              <w:top w:val="nil"/>
              <w:left w:val="nil"/>
              <w:bottom w:val="nil"/>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3876</w:t>
            </w:r>
          </w:p>
        </w:tc>
        <w:tc>
          <w:tcPr>
            <w:tcW w:w="567" w:type="dxa"/>
            <w:tcBorders>
              <w:top w:val="nil"/>
              <w:left w:val="nil"/>
              <w:bottom w:val="nil"/>
              <w:right w:val="single" w:sz="4" w:space="0" w:color="auto"/>
            </w:tcBorders>
            <w:shd w:val="clear" w:color="auto" w:fill="auto"/>
            <w:noWrap/>
            <w:vAlign w:val="center"/>
            <w:hideMark/>
          </w:tcPr>
          <w:p w:rsidR="0068231A" w:rsidRPr="003C33C1" w:rsidRDefault="0068231A" w:rsidP="007B2D18">
            <w:pPr>
              <w:pStyle w:val="a6"/>
              <w:rPr>
                <w:rFonts w:eastAsia="Times New Roman"/>
                <w:color w:val="000000"/>
                <w:lang w:eastAsia="ru-RU"/>
              </w:rPr>
            </w:pPr>
            <w:r w:rsidRPr="003C33C1">
              <w:rPr>
                <w:rFonts w:eastAsia="Times New Roman"/>
                <w:color w:val="000000"/>
                <w:lang w:eastAsia="ru-RU"/>
              </w:rPr>
              <w:t>12</w:t>
            </w:r>
          </w:p>
        </w:tc>
        <w:tc>
          <w:tcPr>
            <w:tcW w:w="1276" w:type="dxa"/>
            <w:tcBorders>
              <w:top w:val="nil"/>
              <w:left w:val="nil"/>
              <w:bottom w:val="nil"/>
              <w:right w:val="single" w:sz="4" w:space="0" w:color="auto"/>
            </w:tcBorders>
            <w:shd w:val="clear" w:color="auto" w:fill="auto"/>
            <w:noWrap/>
            <w:vAlign w:val="bottom"/>
            <w:hideMark/>
          </w:tcPr>
          <w:p w:rsidR="0068231A" w:rsidRPr="003C33C1" w:rsidRDefault="0068231A" w:rsidP="007B2D18">
            <w:pPr>
              <w:pStyle w:val="a6"/>
              <w:rPr>
                <w:rFonts w:ascii="Calibri" w:eastAsia="Times New Roman" w:hAnsi="Calibri"/>
                <w:color w:val="000000"/>
                <w:sz w:val="22"/>
                <w:lang w:eastAsia="ru-RU"/>
              </w:rPr>
            </w:pPr>
            <w:r w:rsidRPr="003C33C1">
              <w:rPr>
                <w:rFonts w:ascii="Calibri" w:eastAsia="Times New Roman" w:hAnsi="Calibri"/>
                <w:color w:val="000000"/>
                <w:sz w:val="22"/>
                <w:lang w:eastAsia="ru-RU"/>
              </w:rPr>
              <w:t>0,04854</w:t>
            </w:r>
          </w:p>
        </w:tc>
      </w:tr>
      <w:tr w:rsidR="0068231A" w:rsidRPr="003C33C1" w:rsidTr="007B2D18">
        <w:trPr>
          <w:trHeight w:val="330"/>
        </w:trPr>
        <w:tc>
          <w:tcPr>
            <w:tcW w:w="2542" w:type="dxa"/>
            <w:tcBorders>
              <w:top w:val="nil"/>
              <w:left w:val="single" w:sz="8" w:space="0" w:color="auto"/>
              <w:bottom w:val="single" w:sz="8" w:space="0" w:color="auto"/>
              <w:right w:val="nil"/>
            </w:tcBorders>
            <w:shd w:val="clear" w:color="auto" w:fill="auto"/>
            <w:noWrap/>
            <w:vAlign w:val="center"/>
          </w:tcPr>
          <w:p w:rsidR="0068231A" w:rsidRPr="003C33C1" w:rsidRDefault="0068231A" w:rsidP="007B2D18">
            <w:pPr>
              <w:pStyle w:val="a6"/>
              <w:rPr>
                <w:rFonts w:eastAsia="Times New Roman"/>
                <w:color w:val="000000"/>
                <w:lang w:eastAsia="ru-RU"/>
              </w:rPr>
            </w:pPr>
          </w:p>
        </w:tc>
        <w:tc>
          <w:tcPr>
            <w:tcW w:w="425" w:type="dxa"/>
            <w:tcBorders>
              <w:top w:val="nil"/>
              <w:left w:val="single" w:sz="4" w:space="0" w:color="auto"/>
              <w:bottom w:val="single" w:sz="4" w:space="0" w:color="auto"/>
              <w:right w:val="single" w:sz="4" w:space="0" w:color="auto"/>
            </w:tcBorders>
            <w:shd w:val="clear" w:color="auto" w:fill="auto"/>
            <w:noWrap/>
            <w:vAlign w:val="center"/>
          </w:tcPr>
          <w:p w:rsidR="0068231A" w:rsidRPr="003C33C1" w:rsidRDefault="0068231A" w:rsidP="007B2D18">
            <w:pPr>
              <w:pStyle w:val="a6"/>
              <w:rPr>
                <w:rFonts w:eastAsia="Times New Roman"/>
                <w:color w:val="000000"/>
                <w:lang w:eastAsia="ru-RU"/>
              </w:rPr>
            </w:pPr>
          </w:p>
        </w:tc>
        <w:tc>
          <w:tcPr>
            <w:tcW w:w="1134" w:type="dxa"/>
            <w:tcBorders>
              <w:top w:val="nil"/>
              <w:left w:val="nil"/>
              <w:bottom w:val="single" w:sz="4" w:space="0" w:color="auto"/>
              <w:right w:val="single" w:sz="4" w:space="0" w:color="auto"/>
            </w:tcBorders>
            <w:shd w:val="clear" w:color="auto" w:fill="auto"/>
            <w:noWrap/>
            <w:vAlign w:val="bottom"/>
          </w:tcPr>
          <w:p w:rsidR="0068231A" w:rsidRPr="003C33C1" w:rsidRDefault="0068231A" w:rsidP="007B2D18">
            <w:pPr>
              <w:pStyle w:val="a6"/>
              <w:rPr>
                <w:rFonts w:ascii="Calibri" w:eastAsia="Times New Roman" w:hAnsi="Calibri"/>
                <w:color w:val="000000"/>
                <w:sz w:val="22"/>
                <w:lang w:eastAsia="ru-RU"/>
              </w:rPr>
            </w:pPr>
          </w:p>
        </w:tc>
        <w:tc>
          <w:tcPr>
            <w:tcW w:w="425" w:type="dxa"/>
            <w:tcBorders>
              <w:top w:val="nil"/>
              <w:left w:val="nil"/>
              <w:bottom w:val="single" w:sz="4" w:space="0" w:color="auto"/>
              <w:right w:val="single" w:sz="4" w:space="0" w:color="auto"/>
            </w:tcBorders>
            <w:shd w:val="clear" w:color="auto" w:fill="auto"/>
            <w:noWrap/>
            <w:vAlign w:val="center"/>
          </w:tcPr>
          <w:p w:rsidR="0068231A" w:rsidRPr="003C33C1" w:rsidRDefault="0068231A" w:rsidP="007B2D18">
            <w:pPr>
              <w:pStyle w:val="a6"/>
              <w:rPr>
                <w:rFonts w:eastAsia="Times New Roman"/>
                <w:color w:val="000000"/>
                <w:lang w:eastAsia="ru-RU"/>
              </w:rPr>
            </w:pPr>
          </w:p>
        </w:tc>
        <w:tc>
          <w:tcPr>
            <w:tcW w:w="993" w:type="dxa"/>
            <w:tcBorders>
              <w:top w:val="nil"/>
              <w:left w:val="nil"/>
              <w:bottom w:val="single" w:sz="4" w:space="0" w:color="auto"/>
              <w:right w:val="single" w:sz="4" w:space="0" w:color="auto"/>
            </w:tcBorders>
            <w:shd w:val="clear" w:color="auto" w:fill="auto"/>
            <w:noWrap/>
            <w:vAlign w:val="bottom"/>
          </w:tcPr>
          <w:p w:rsidR="0068231A" w:rsidRPr="003C33C1" w:rsidRDefault="0068231A" w:rsidP="007B2D18">
            <w:pPr>
              <w:pStyle w:val="a6"/>
              <w:rPr>
                <w:rFonts w:ascii="Calibri" w:eastAsia="Times New Roman" w:hAnsi="Calibri"/>
                <w:color w:val="000000"/>
                <w:sz w:val="22"/>
                <w:lang w:eastAsia="ru-RU"/>
              </w:rPr>
            </w:pPr>
          </w:p>
        </w:tc>
        <w:tc>
          <w:tcPr>
            <w:tcW w:w="708" w:type="dxa"/>
            <w:tcBorders>
              <w:top w:val="nil"/>
              <w:left w:val="nil"/>
              <w:bottom w:val="single" w:sz="4" w:space="0" w:color="auto"/>
              <w:right w:val="single" w:sz="4" w:space="0" w:color="auto"/>
            </w:tcBorders>
            <w:shd w:val="clear" w:color="auto" w:fill="auto"/>
            <w:noWrap/>
            <w:vAlign w:val="center"/>
          </w:tcPr>
          <w:p w:rsidR="0068231A" w:rsidRPr="003C33C1" w:rsidRDefault="0068231A" w:rsidP="007B2D18">
            <w:pPr>
              <w:pStyle w:val="a6"/>
              <w:rPr>
                <w:rFonts w:eastAsia="Times New Roman"/>
                <w:color w:val="000000"/>
                <w:lang w:eastAsia="ru-RU"/>
              </w:rPr>
            </w:pPr>
          </w:p>
        </w:tc>
        <w:tc>
          <w:tcPr>
            <w:tcW w:w="1134" w:type="dxa"/>
            <w:tcBorders>
              <w:top w:val="nil"/>
              <w:left w:val="nil"/>
              <w:bottom w:val="single" w:sz="4" w:space="0" w:color="auto"/>
              <w:right w:val="single" w:sz="4" w:space="0" w:color="auto"/>
            </w:tcBorders>
            <w:shd w:val="clear" w:color="auto" w:fill="auto"/>
            <w:noWrap/>
            <w:vAlign w:val="bottom"/>
          </w:tcPr>
          <w:p w:rsidR="0068231A" w:rsidRPr="003C33C1" w:rsidRDefault="0068231A" w:rsidP="007B2D18">
            <w:pPr>
              <w:pStyle w:val="a6"/>
              <w:rPr>
                <w:rFonts w:ascii="Calibri" w:eastAsia="Times New Roman" w:hAnsi="Calibri"/>
                <w:color w:val="000000"/>
                <w:sz w:val="22"/>
                <w:lang w:eastAsia="ru-RU"/>
              </w:rPr>
            </w:pPr>
          </w:p>
        </w:tc>
        <w:tc>
          <w:tcPr>
            <w:tcW w:w="567" w:type="dxa"/>
            <w:tcBorders>
              <w:top w:val="nil"/>
              <w:left w:val="nil"/>
              <w:bottom w:val="single" w:sz="4" w:space="0" w:color="auto"/>
              <w:right w:val="single" w:sz="4" w:space="0" w:color="auto"/>
            </w:tcBorders>
            <w:shd w:val="clear" w:color="auto" w:fill="auto"/>
            <w:noWrap/>
            <w:vAlign w:val="center"/>
          </w:tcPr>
          <w:p w:rsidR="0068231A" w:rsidRPr="003C33C1" w:rsidRDefault="0068231A" w:rsidP="007B2D18">
            <w:pPr>
              <w:pStyle w:val="a6"/>
              <w:rPr>
                <w:rFonts w:eastAsia="Times New Roman"/>
                <w:color w:val="000000"/>
                <w:lang w:eastAsia="ru-RU"/>
              </w:rPr>
            </w:pPr>
          </w:p>
        </w:tc>
        <w:tc>
          <w:tcPr>
            <w:tcW w:w="1276" w:type="dxa"/>
            <w:tcBorders>
              <w:top w:val="nil"/>
              <w:left w:val="nil"/>
              <w:bottom w:val="single" w:sz="4" w:space="0" w:color="auto"/>
              <w:right w:val="single" w:sz="4" w:space="0" w:color="auto"/>
            </w:tcBorders>
            <w:shd w:val="clear" w:color="auto" w:fill="auto"/>
            <w:noWrap/>
            <w:vAlign w:val="bottom"/>
          </w:tcPr>
          <w:p w:rsidR="0068231A" w:rsidRPr="003C33C1" w:rsidRDefault="0068231A" w:rsidP="007B2D18">
            <w:pPr>
              <w:pStyle w:val="a6"/>
              <w:rPr>
                <w:rFonts w:ascii="Calibri" w:eastAsia="Times New Roman" w:hAnsi="Calibri"/>
                <w:color w:val="000000"/>
                <w:sz w:val="22"/>
                <w:lang w:eastAsia="ru-RU"/>
              </w:rPr>
            </w:pPr>
          </w:p>
        </w:tc>
      </w:tr>
    </w:tbl>
    <w:p w:rsidR="0068231A" w:rsidRDefault="0068231A" w:rsidP="00234792"/>
    <w:p w:rsidR="0068231A" w:rsidRDefault="0068231A" w:rsidP="00234792"/>
    <w:p w:rsidR="00A60EF1" w:rsidRPr="0078657F" w:rsidRDefault="00A60EF1" w:rsidP="00A60EF1">
      <w:r>
        <w:t>Таблица 8 – Статистика тестирования вероятности ошибки второго рода</w:t>
      </w:r>
    </w:p>
    <w:tbl>
      <w:tblPr>
        <w:tblW w:w="8866" w:type="dxa"/>
        <w:tblInd w:w="113" w:type="dxa"/>
        <w:tblLook w:val="04A0" w:firstRow="1" w:lastRow="0" w:firstColumn="1" w:lastColumn="0" w:noHBand="0" w:noVBand="1"/>
      </w:tblPr>
      <w:tblGrid>
        <w:gridCol w:w="2656"/>
        <w:gridCol w:w="390"/>
        <w:gridCol w:w="1113"/>
        <w:gridCol w:w="456"/>
        <w:gridCol w:w="1113"/>
        <w:gridCol w:w="456"/>
        <w:gridCol w:w="1113"/>
        <w:gridCol w:w="456"/>
        <w:gridCol w:w="1113"/>
      </w:tblGrid>
      <w:tr w:rsidR="00A60EF1" w:rsidRPr="003C33C1" w:rsidTr="007B2D18">
        <w:trPr>
          <w:trHeight w:val="315"/>
        </w:trPr>
        <w:tc>
          <w:tcPr>
            <w:tcW w:w="26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Тестовые образы</w:t>
            </w:r>
          </w:p>
        </w:tc>
        <w:tc>
          <w:tcPr>
            <w:tcW w:w="390" w:type="dxa"/>
            <w:tcBorders>
              <w:top w:val="single" w:sz="4" w:space="0" w:color="auto"/>
              <w:left w:val="nil"/>
              <w:bottom w:val="single" w:sz="4" w:space="0" w:color="auto"/>
              <w:right w:val="single" w:sz="4" w:space="0" w:color="auto"/>
            </w:tcBorders>
            <w:shd w:val="clear" w:color="auto" w:fill="auto"/>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val="en-US" w:eastAsia="ru-RU"/>
              </w:rPr>
              <w:t>N</w:t>
            </w:r>
          </w:p>
        </w:tc>
        <w:tc>
          <w:tcPr>
            <w:tcW w:w="1113" w:type="dxa"/>
            <w:tcBorders>
              <w:top w:val="single" w:sz="4" w:space="0" w:color="auto"/>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P2</w:t>
            </w:r>
          </w:p>
        </w:tc>
        <w:tc>
          <w:tcPr>
            <w:tcW w:w="456" w:type="dxa"/>
            <w:tcBorders>
              <w:top w:val="single" w:sz="4" w:space="0" w:color="auto"/>
              <w:left w:val="nil"/>
              <w:bottom w:val="single" w:sz="4" w:space="0" w:color="auto"/>
              <w:right w:val="single" w:sz="4" w:space="0" w:color="auto"/>
            </w:tcBorders>
            <w:shd w:val="clear" w:color="auto" w:fill="auto"/>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val="en-US" w:eastAsia="ru-RU"/>
              </w:rPr>
              <w:t>N</w:t>
            </w:r>
          </w:p>
        </w:tc>
        <w:tc>
          <w:tcPr>
            <w:tcW w:w="1113" w:type="dxa"/>
            <w:tcBorders>
              <w:top w:val="single" w:sz="4" w:space="0" w:color="auto"/>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P2</w:t>
            </w:r>
          </w:p>
        </w:tc>
        <w:tc>
          <w:tcPr>
            <w:tcW w:w="456" w:type="dxa"/>
            <w:tcBorders>
              <w:top w:val="single" w:sz="4" w:space="0" w:color="auto"/>
              <w:left w:val="nil"/>
              <w:bottom w:val="single" w:sz="4" w:space="0" w:color="auto"/>
              <w:right w:val="single" w:sz="4" w:space="0" w:color="auto"/>
            </w:tcBorders>
            <w:shd w:val="clear" w:color="auto" w:fill="auto"/>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val="en-US" w:eastAsia="ru-RU"/>
              </w:rPr>
              <w:t>N</w:t>
            </w:r>
          </w:p>
        </w:tc>
        <w:tc>
          <w:tcPr>
            <w:tcW w:w="1113" w:type="dxa"/>
            <w:tcBorders>
              <w:top w:val="single" w:sz="4" w:space="0" w:color="auto"/>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P2</w:t>
            </w:r>
          </w:p>
        </w:tc>
        <w:tc>
          <w:tcPr>
            <w:tcW w:w="456" w:type="dxa"/>
            <w:tcBorders>
              <w:top w:val="single" w:sz="4" w:space="0" w:color="auto"/>
              <w:left w:val="nil"/>
              <w:bottom w:val="single" w:sz="4" w:space="0" w:color="auto"/>
              <w:right w:val="single" w:sz="4" w:space="0" w:color="auto"/>
            </w:tcBorders>
            <w:shd w:val="clear" w:color="auto" w:fill="auto"/>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val="en-US" w:eastAsia="ru-RU"/>
              </w:rPr>
              <w:t>N</w:t>
            </w:r>
          </w:p>
        </w:tc>
        <w:tc>
          <w:tcPr>
            <w:tcW w:w="1113" w:type="dxa"/>
            <w:tcBorders>
              <w:top w:val="single" w:sz="4" w:space="0" w:color="auto"/>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P2</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1.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1</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1.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2</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3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3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3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35</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1.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3</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0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0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0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22</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1.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4</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1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1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1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16</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1.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5</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74</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1.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6</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2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2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2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25</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1.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7</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8,00E-0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8,00E-0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8,00E-0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2647</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1.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8</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5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5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5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57</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1.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9</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49</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49</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49</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58</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1.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10</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74</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0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8</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88</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lastRenderedPageBreak/>
              <w:t>Microphone</w:t>
            </w:r>
            <w:r w:rsidR="00A60EF1" w:rsidRPr="003C33C1">
              <w:rPr>
                <w:rFonts w:eastAsia="Times New Roman" w:cs="Times New Roman"/>
                <w:color w:val="000000"/>
                <w:szCs w:val="24"/>
                <w:lang w:eastAsia="ru-RU"/>
              </w:rPr>
              <w:t xml:space="preserve">2.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1</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2.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2</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548</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548</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548</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548</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2.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3</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8,00E-0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8,00E-05</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2.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4</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2.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5</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2.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6</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1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1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1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16</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2.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7</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74</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2.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8</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2.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9</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8,00E-0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16</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2.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10</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3.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1</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08</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3.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2</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18</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18</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43</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43</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3.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3</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468</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47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592</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592</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3.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4</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41</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41</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41</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41</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3.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5</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53</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53</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53</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53</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3.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6</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12</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12</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29</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37</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3.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7</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21</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21</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53</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7</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3.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8</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294</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3.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9</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798</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80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93</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1267</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3.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10</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5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5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5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336</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4.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1</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4.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2</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8,00E-05</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4.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3</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1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25</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4.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4</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4.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5</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4.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6</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4.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7</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8,00E-0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8,00E-0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8,00E-0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8,00E-05</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4.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8</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5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5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5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57</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4.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9</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4.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10</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311</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5.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1</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5.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2</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8,00E-0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8,00E-0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8,00E-0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25</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5.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3</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91</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32</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4</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4</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5.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4</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335</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5.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5</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5.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6</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0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0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0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56</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5.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7</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33</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33</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33</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14</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5.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8</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0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0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0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06</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5.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9</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41</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41</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41</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49</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5.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10</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8,00E-05</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6.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1</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7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7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92</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92</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6.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2</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6.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3</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5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5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57</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4</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6.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4</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lastRenderedPageBreak/>
              <w:t>Microphone</w:t>
            </w:r>
            <w:r w:rsidR="00A60EF1" w:rsidRPr="003C33C1">
              <w:rPr>
                <w:rFonts w:eastAsia="Times New Roman" w:cs="Times New Roman"/>
                <w:color w:val="000000"/>
                <w:szCs w:val="24"/>
                <w:lang w:eastAsia="ru-RU"/>
              </w:rPr>
              <w:t xml:space="preserve">6.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5</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1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1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16</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16</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6.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6</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8,00E-0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2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25</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25</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6.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7</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18</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6.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8</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6.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9</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41</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005</w:t>
            </w:r>
          </w:p>
        </w:tc>
      </w:tr>
      <w:tr w:rsidR="00A60EF1" w:rsidRPr="003C33C1" w:rsidTr="007B2D18">
        <w:trPr>
          <w:trHeight w:val="315"/>
        </w:trPr>
        <w:tc>
          <w:tcPr>
            <w:tcW w:w="2656" w:type="dxa"/>
            <w:tcBorders>
              <w:top w:val="nil"/>
              <w:left w:val="single" w:sz="4" w:space="0" w:color="auto"/>
              <w:bottom w:val="single" w:sz="4" w:space="0" w:color="auto"/>
              <w:right w:val="single" w:sz="4" w:space="0" w:color="auto"/>
            </w:tcBorders>
            <w:shd w:val="clear" w:color="auto" w:fill="auto"/>
            <w:noWrap/>
            <w:vAlign w:val="center"/>
            <w:hideMark/>
          </w:tcPr>
          <w:p w:rsidR="00A60EF1" w:rsidRPr="003C33C1" w:rsidRDefault="002C3625" w:rsidP="007B2D18">
            <w:pPr>
              <w:spacing w:line="240" w:lineRule="auto"/>
              <w:jc w:val="center"/>
              <w:rPr>
                <w:rFonts w:eastAsia="Times New Roman" w:cs="Times New Roman"/>
                <w:color w:val="000000"/>
                <w:szCs w:val="24"/>
                <w:lang w:eastAsia="ru-RU"/>
              </w:rPr>
            </w:pPr>
            <w:r>
              <w:rPr>
                <w:rFonts w:eastAsia="Times New Roman" w:cs="Times New Roman"/>
                <w:color w:val="000000"/>
                <w:szCs w:val="24"/>
                <w:lang w:eastAsia="ru-RU"/>
              </w:rPr>
              <w:t>Microphone</w:t>
            </w:r>
            <w:r w:rsidR="00A60EF1" w:rsidRPr="003C33C1">
              <w:rPr>
                <w:rFonts w:eastAsia="Times New Roman" w:cs="Times New Roman"/>
                <w:color w:val="000000"/>
                <w:szCs w:val="24"/>
                <w:lang w:eastAsia="ru-RU"/>
              </w:rPr>
              <w:t xml:space="preserve">6. </w:t>
            </w:r>
            <w:r>
              <w:rPr>
                <w:rFonts w:eastAsia="Times New Roman" w:cs="Times New Roman"/>
                <w:color w:val="000000"/>
                <w:szCs w:val="24"/>
                <w:lang w:eastAsia="ru-RU"/>
              </w:rPr>
              <w:t>Phrase</w:t>
            </w:r>
            <w:r w:rsidR="00A60EF1" w:rsidRPr="003C33C1">
              <w:rPr>
                <w:rFonts w:eastAsia="Times New Roman" w:cs="Times New Roman"/>
                <w:color w:val="000000"/>
                <w:szCs w:val="24"/>
                <w:lang w:eastAsia="ru-RU"/>
              </w:rPr>
              <w:t xml:space="preserve"> 10</w:t>
            </w:r>
          </w:p>
        </w:tc>
        <w:tc>
          <w:tcPr>
            <w:tcW w:w="390"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8</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12</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w:t>
            </w:r>
          </w:p>
        </w:tc>
        <w:tc>
          <w:tcPr>
            <w:tcW w:w="456"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eastAsia="Times New Roman" w:cs="Times New Roman"/>
                <w:color w:val="000000"/>
                <w:szCs w:val="24"/>
                <w:lang w:eastAsia="ru-RU"/>
              </w:rPr>
            </w:pPr>
            <w:r w:rsidRPr="003C33C1">
              <w:rPr>
                <w:rFonts w:eastAsia="Times New Roman" w:cs="Times New Roman"/>
                <w:color w:val="000000"/>
                <w:szCs w:val="24"/>
                <w:lang w:eastAsia="ru-RU"/>
              </w:rPr>
              <w:t>20</w:t>
            </w:r>
          </w:p>
        </w:tc>
        <w:tc>
          <w:tcPr>
            <w:tcW w:w="1113" w:type="dxa"/>
            <w:tcBorders>
              <w:top w:val="nil"/>
              <w:left w:val="nil"/>
              <w:bottom w:val="single" w:sz="4" w:space="0" w:color="auto"/>
              <w:right w:val="single" w:sz="4" w:space="0" w:color="auto"/>
            </w:tcBorders>
            <w:shd w:val="clear" w:color="auto" w:fill="auto"/>
            <w:noWrap/>
            <w:vAlign w:val="center"/>
            <w:hideMark/>
          </w:tcPr>
          <w:p w:rsidR="00A60EF1" w:rsidRPr="003C33C1" w:rsidRDefault="00A60EF1" w:rsidP="007B2D18">
            <w:pPr>
              <w:spacing w:line="240" w:lineRule="auto"/>
              <w:jc w:val="center"/>
              <w:rPr>
                <w:rFonts w:ascii="Calibri" w:eastAsia="Times New Roman" w:hAnsi="Calibri" w:cs="Times New Roman"/>
                <w:color w:val="000000"/>
                <w:sz w:val="22"/>
                <w:lang w:eastAsia="ru-RU"/>
              </w:rPr>
            </w:pPr>
            <w:r w:rsidRPr="003C33C1">
              <w:rPr>
                <w:rFonts w:ascii="Calibri" w:eastAsia="Times New Roman" w:hAnsi="Calibri" w:cs="Times New Roman"/>
                <w:color w:val="000000"/>
                <w:sz w:val="22"/>
                <w:lang w:eastAsia="ru-RU"/>
              </w:rPr>
              <w:t>0.0</w:t>
            </w:r>
          </w:p>
        </w:tc>
      </w:tr>
    </w:tbl>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68231A" w:rsidRDefault="0068231A" w:rsidP="00234792"/>
    <w:p w:rsidR="008747C2" w:rsidRDefault="008747C2" w:rsidP="00234792"/>
    <w:p w:rsidR="008747C2" w:rsidRDefault="008747C2" w:rsidP="00234792"/>
    <w:p w:rsidR="008747C2" w:rsidRDefault="008747C2" w:rsidP="00234792"/>
    <w:p w:rsidR="008747C2" w:rsidRPr="00234792" w:rsidRDefault="008747C2" w:rsidP="00234792"/>
    <w:p w:rsidR="00B42EDD" w:rsidRPr="00B42EDD" w:rsidRDefault="00B42EDD" w:rsidP="00B42EDD">
      <w:pPr>
        <w:pStyle w:val="a3"/>
        <w:rPr>
          <w:rFonts w:eastAsiaTheme="majorEastAsia" w:cs="Times New Roman"/>
          <w:b/>
          <w:bCs/>
          <w:szCs w:val="24"/>
        </w:rPr>
      </w:pPr>
      <w:r w:rsidRPr="00B42EDD">
        <w:rPr>
          <w:rFonts w:eastAsiaTheme="majorEastAsia" w:cs="Times New Roman"/>
          <w:b/>
          <w:bCs/>
          <w:szCs w:val="24"/>
        </w:rPr>
        <w:t>Appendix G</w:t>
      </w:r>
    </w:p>
    <w:p w:rsidR="000D5A26" w:rsidRPr="00BC5212" w:rsidRDefault="00B42EDD" w:rsidP="00B42EDD">
      <w:pPr>
        <w:pStyle w:val="a3"/>
        <w:rPr>
          <w:lang w:val="en-US"/>
        </w:rPr>
      </w:pPr>
      <w:r w:rsidRPr="00BC5212">
        <w:rPr>
          <w:rFonts w:eastAsiaTheme="majorEastAsia" w:cs="Times New Roman"/>
          <w:b/>
          <w:bCs/>
          <w:szCs w:val="24"/>
          <w:lang w:val="en-US"/>
        </w:rPr>
        <w:t>Description of test microphones and phrases</w:t>
      </w:r>
    </w:p>
    <w:p w:rsidR="00B42EDD" w:rsidRPr="00B42EDD" w:rsidRDefault="00B42EDD" w:rsidP="00B42EDD">
      <w:pPr>
        <w:pStyle w:val="a3"/>
        <w:rPr>
          <w:lang w:val="en-US"/>
        </w:rPr>
      </w:pPr>
      <w:r w:rsidRPr="00B42EDD">
        <w:rPr>
          <w:lang w:val="en-US"/>
        </w:rPr>
        <w:t>Microphone1 - Line 1 (Virtual Audio Cable) - a virtual microphone created by noise canceling microphone 4 using the Reaver program, which was described in paragraph 2.4. Average Signal to Noise Ratio = 45.950.</w:t>
      </w:r>
    </w:p>
    <w:p w:rsidR="00B42EDD" w:rsidRPr="00B42EDD" w:rsidRDefault="00B42EDD" w:rsidP="00B42EDD">
      <w:pPr>
        <w:pStyle w:val="a3"/>
        <w:rPr>
          <w:lang w:val="en-US"/>
        </w:rPr>
      </w:pPr>
      <w:r w:rsidRPr="00B42EDD">
        <w:rPr>
          <w:lang w:val="en-US"/>
        </w:rPr>
        <w:t>Microphone2 - A4Tech Bloody G501 (Figure 1). The speaker design uses neodymium magnets to achieve realistic sound. Attached to the left earcup is a noise-canceling gooseneck omnidirectional microphone.</w:t>
      </w:r>
    </w:p>
    <w:p w:rsidR="00B42EDD" w:rsidRPr="00B42EDD" w:rsidRDefault="00B42EDD" w:rsidP="00B42EDD">
      <w:pPr>
        <w:pStyle w:val="a3"/>
        <w:rPr>
          <w:lang w:val="en-US"/>
        </w:rPr>
      </w:pPr>
      <w:r w:rsidRPr="00B42EDD">
        <w:rPr>
          <w:lang w:val="en-US"/>
        </w:rPr>
        <w:t>Headphone frequency range (Hz) - 20 Hz - 20,000 Hz</w:t>
      </w:r>
    </w:p>
    <w:p w:rsidR="00B42EDD" w:rsidRPr="00B42EDD" w:rsidRDefault="00B42EDD" w:rsidP="00B42EDD">
      <w:pPr>
        <w:pStyle w:val="a3"/>
        <w:rPr>
          <w:lang w:val="en-US"/>
        </w:rPr>
      </w:pPr>
      <w:r w:rsidRPr="00B42EDD">
        <w:rPr>
          <w:lang w:val="en-US"/>
        </w:rPr>
        <w:t>Resistance (Ohm) - 32 Ohm</w:t>
      </w:r>
    </w:p>
    <w:p w:rsidR="00B42EDD" w:rsidRPr="00B42EDD" w:rsidRDefault="00B42EDD" w:rsidP="00B42EDD">
      <w:pPr>
        <w:pStyle w:val="a3"/>
        <w:rPr>
          <w:lang w:val="en-US"/>
        </w:rPr>
      </w:pPr>
      <w:r w:rsidRPr="00B42EDD">
        <w:rPr>
          <w:lang w:val="en-US"/>
        </w:rPr>
        <w:t>Microphone - Retractable, omnidirectional</w:t>
      </w:r>
    </w:p>
    <w:p w:rsidR="00B42EDD" w:rsidRPr="00B42EDD" w:rsidRDefault="00B42EDD" w:rsidP="00B42EDD">
      <w:pPr>
        <w:pStyle w:val="a3"/>
        <w:rPr>
          <w:lang w:val="en-US"/>
        </w:rPr>
      </w:pPr>
      <w:r w:rsidRPr="00B42EDD">
        <w:rPr>
          <w:lang w:val="en-US"/>
        </w:rPr>
        <w:t>Microphone frequency range (Hz) - 50 Hz - 16,000 Hz</w:t>
      </w:r>
    </w:p>
    <w:p w:rsidR="00B42EDD" w:rsidRPr="00B42EDD" w:rsidRDefault="00B42EDD" w:rsidP="00B42EDD">
      <w:pPr>
        <w:pStyle w:val="a3"/>
        <w:rPr>
          <w:lang w:val="en-US"/>
        </w:rPr>
      </w:pPr>
      <w:r w:rsidRPr="00B42EDD">
        <w:rPr>
          <w:lang w:val="en-US"/>
        </w:rPr>
        <w:t>Microphone sensitivity (dB) - 58 dB</w:t>
      </w:r>
    </w:p>
    <w:p w:rsidR="00B42EDD" w:rsidRDefault="00B42EDD" w:rsidP="00B42EDD">
      <w:pPr>
        <w:pStyle w:val="a3"/>
        <w:rPr>
          <w:b/>
          <w:bCs/>
          <w:lang w:val="en-US"/>
        </w:rPr>
      </w:pPr>
      <w:r w:rsidRPr="00B42EDD">
        <w:rPr>
          <w:b/>
          <w:bCs/>
          <w:lang w:val="en-US"/>
        </w:rPr>
        <w:t xml:space="preserve">Connection, connectors </w:t>
      </w:r>
      <w:r>
        <w:rPr>
          <w:b/>
          <w:bCs/>
          <w:lang w:val="en-US"/>
        </w:rPr>
        <w:t>–</w:t>
      </w:r>
      <w:r w:rsidRPr="00B42EDD">
        <w:rPr>
          <w:b/>
          <w:bCs/>
          <w:lang w:val="en-US"/>
        </w:rPr>
        <w:t xml:space="preserve"> USB</w:t>
      </w:r>
    </w:p>
    <w:p w:rsidR="0032305B" w:rsidRDefault="0032305B" w:rsidP="00B42EDD">
      <w:pPr>
        <w:pStyle w:val="a5"/>
        <w:rPr>
          <w:lang w:val="en-US"/>
        </w:rPr>
      </w:pPr>
      <w:r>
        <w:rPr>
          <w:noProof/>
          <w:lang w:eastAsia="ru-RU"/>
        </w:rPr>
        <w:drawing>
          <wp:inline distT="0" distB="0" distL="0" distR="0">
            <wp:extent cx="2592792" cy="2488703"/>
            <wp:effectExtent l="0" t="0" r="0" b="698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602436" cy="2497960"/>
                    </a:xfrm>
                    <a:prstGeom prst="rect">
                      <a:avLst/>
                    </a:prstGeom>
                    <a:noFill/>
                    <a:ln>
                      <a:noFill/>
                    </a:ln>
                  </pic:spPr>
                </pic:pic>
              </a:graphicData>
            </a:graphic>
          </wp:inline>
        </w:drawing>
      </w:r>
    </w:p>
    <w:p w:rsidR="00B42EDD" w:rsidRPr="00B42EDD" w:rsidRDefault="00B42EDD" w:rsidP="00B42EDD">
      <w:pPr>
        <w:pStyle w:val="a5"/>
        <w:rPr>
          <w:lang w:val="en-US"/>
        </w:rPr>
      </w:pPr>
      <w:r w:rsidRPr="00B42EDD">
        <w:rPr>
          <w:lang w:val="en-US"/>
        </w:rPr>
        <w:t>Drawing - A4Tech Bloody G501</w:t>
      </w:r>
    </w:p>
    <w:p w:rsidR="00B42EDD" w:rsidRPr="00B42EDD" w:rsidRDefault="00B42EDD" w:rsidP="00B42EDD">
      <w:pPr>
        <w:pStyle w:val="a3"/>
        <w:rPr>
          <w:lang w:val="en-US"/>
        </w:rPr>
      </w:pPr>
      <w:r w:rsidRPr="00B42EDD">
        <w:rPr>
          <w:lang w:val="en-US"/>
        </w:rPr>
        <w:t>Initial signal-to-noise ratio = 14.197.</w:t>
      </w:r>
    </w:p>
    <w:p w:rsidR="00B42EDD" w:rsidRPr="00B42EDD" w:rsidRDefault="00B42EDD" w:rsidP="00B42EDD">
      <w:pPr>
        <w:pStyle w:val="a3"/>
        <w:rPr>
          <w:lang w:val="en-US"/>
        </w:rPr>
      </w:pPr>
      <w:r w:rsidRPr="00B42EDD">
        <w:rPr>
          <w:lang w:val="en-US"/>
        </w:rPr>
        <w:t>Microphone3 - LOGITECH HD Webcam C270 - built-in Microphone with amplification.</w:t>
      </w:r>
    </w:p>
    <w:p w:rsidR="00B42EDD" w:rsidRPr="00B42EDD" w:rsidRDefault="00B42EDD" w:rsidP="00B42EDD">
      <w:pPr>
        <w:pStyle w:val="a3"/>
        <w:rPr>
          <w:lang w:val="en-US"/>
        </w:rPr>
      </w:pPr>
      <w:r w:rsidRPr="00B42EDD">
        <w:rPr>
          <w:lang w:val="en-US"/>
        </w:rPr>
        <w:t>Initial Signal to Noise Ratio = 28.776</w:t>
      </w:r>
    </w:p>
    <w:p w:rsidR="00EF4A7D" w:rsidRDefault="00EF4A7D" w:rsidP="00B42EDD">
      <w:pPr>
        <w:pStyle w:val="a5"/>
      </w:pPr>
      <w:r>
        <w:rPr>
          <w:noProof/>
          <w:lang w:eastAsia="ru-RU"/>
        </w:rPr>
        <w:lastRenderedPageBreak/>
        <w:drawing>
          <wp:inline distT="0" distB="0" distL="0" distR="0">
            <wp:extent cx="1653871" cy="1668879"/>
            <wp:effectExtent l="0" t="0" r="3810" b="762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68642" cy="1683784"/>
                    </a:xfrm>
                    <a:prstGeom prst="rect">
                      <a:avLst/>
                    </a:prstGeom>
                    <a:noFill/>
                    <a:ln>
                      <a:noFill/>
                    </a:ln>
                  </pic:spPr>
                </pic:pic>
              </a:graphicData>
            </a:graphic>
          </wp:inline>
        </w:drawing>
      </w:r>
    </w:p>
    <w:p w:rsidR="00B42EDD" w:rsidRPr="00B42EDD" w:rsidRDefault="00B42EDD" w:rsidP="00B42EDD">
      <w:pPr>
        <w:pStyle w:val="a5"/>
        <w:rPr>
          <w:lang w:val="en-US"/>
        </w:rPr>
      </w:pPr>
      <w:r w:rsidRPr="00B42EDD">
        <w:rPr>
          <w:lang w:val="en-US"/>
        </w:rPr>
        <w:t>Figure - Web-camera LOGITECH HD Webcam C270</w:t>
      </w:r>
    </w:p>
    <w:p w:rsidR="00B42EDD" w:rsidRPr="00B42EDD" w:rsidRDefault="00B42EDD" w:rsidP="00B42EDD">
      <w:pPr>
        <w:pStyle w:val="a3"/>
        <w:rPr>
          <w:lang w:val="en-US"/>
        </w:rPr>
      </w:pPr>
      <w:r w:rsidRPr="00B42EDD">
        <w:rPr>
          <w:lang w:val="en-US"/>
        </w:rPr>
        <w:t>Microphone4 - RITMIX RDM-169 (picture)</w:t>
      </w:r>
    </w:p>
    <w:p w:rsidR="00B42EDD" w:rsidRPr="00B42EDD" w:rsidRDefault="00B42EDD" w:rsidP="00B42EDD">
      <w:pPr>
        <w:pStyle w:val="a3"/>
        <w:rPr>
          <w:lang w:val="en-US"/>
        </w:rPr>
      </w:pPr>
      <w:r w:rsidRPr="00B42EDD">
        <w:rPr>
          <w:lang w:val="en-US"/>
        </w:rPr>
        <w:t>Frequency range - 30Hz-20KHz;</w:t>
      </w:r>
    </w:p>
    <w:p w:rsidR="00B42EDD" w:rsidRPr="00B42EDD" w:rsidRDefault="00B42EDD" w:rsidP="00B42EDD">
      <w:pPr>
        <w:pStyle w:val="a3"/>
        <w:rPr>
          <w:lang w:val="en-US"/>
        </w:rPr>
      </w:pPr>
      <w:r w:rsidRPr="00B42EDD">
        <w:rPr>
          <w:lang w:val="en-US"/>
        </w:rPr>
        <w:t>Microphone type - condenser;</w:t>
      </w:r>
    </w:p>
    <w:p w:rsidR="00B42EDD" w:rsidRPr="00B42EDD" w:rsidRDefault="00B42EDD" w:rsidP="00B42EDD">
      <w:pPr>
        <w:pStyle w:val="a3"/>
        <w:rPr>
          <w:lang w:val="en-US"/>
        </w:rPr>
      </w:pPr>
      <w:r w:rsidRPr="00B42EDD">
        <w:rPr>
          <w:lang w:val="en-US"/>
        </w:rPr>
        <w:t>The directivity of the microphone is cardioid;</w:t>
      </w:r>
    </w:p>
    <w:p w:rsidR="00B42EDD" w:rsidRPr="00B42EDD" w:rsidRDefault="00B42EDD" w:rsidP="00B42EDD">
      <w:pPr>
        <w:pStyle w:val="a3"/>
        <w:rPr>
          <w:lang w:val="en-US"/>
        </w:rPr>
      </w:pPr>
      <w:r w:rsidRPr="00B42EDD">
        <w:rPr>
          <w:lang w:val="en-US"/>
        </w:rPr>
        <w:t>Connection type - wired USB;</w:t>
      </w:r>
    </w:p>
    <w:p w:rsidR="00B42EDD" w:rsidRPr="00B42EDD" w:rsidRDefault="00B42EDD" w:rsidP="00B42EDD">
      <w:pPr>
        <w:pStyle w:val="a3"/>
        <w:rPr>
          <w:lang w:val="en-US"/>
        </w:rPr>
      </w:pPr>
      <w:r w:rsidRPr="00B42EDD">
        <w:rPr>
          <w:lang w:val="en-US"/>
        </w:rPr>
        <w:t>Frequency range - 30Hz-20KHz;</w:t>
      </w:r>
    </w:p>
    <w:p w:rsidR="00B42EDD" w:rsidRPr="00B42EDD" w:rsidRDefault="00B42EDD" w:rsidP="00B42EDD">
      <w:pPr>
        <w:pStyle w:val="a3"/>
        <w:rPr>
          <w:lang w:val="en-US"/>
        </w:rPr>
      </w:pPr>
      <w:r w:rsidRPr="00B42EDD">
        <w:rPr>
          <w:lang w:val="en-US"/>
        </w:rPr>
        <w:t>Resistance - 1000 Ohm;</w:t>
      </w:r>
    </w:p>
    <w:p w:rsidR="00B42EDD" w:rsidRPr="00B42EDD" w:rsidRDefault="00B42EDD" w:rsidP="00B42EDD">
      <w:pPr>
        <w:pStyle w:val="a3"/>
        <w:rPr>
          <w:lang w:val="en-US"/>
        </w:rPr>
      </w:pPr>
      <w:r w:rsidRPr="00B42EDD">
        <w:rPr>
          <w:lang w:val="en-US"/>
        </w:rPr>
        <w:t>Sensitivity - 12 dB;</w:t>
      </w:r>
    </w:p>
    <w:p w:rsidR="00FE3F30" w:rsidRPr="00B42EDD" w:rsidRDefault="00B42EDD" w:rsidP="00B42EDD">
      <w:pPr>
        <w:pStyle w:val="a3"/>
        <w:rPr>
          <w:rFonts w:eastAsia="Times New Roman" w:cs="Times New Roman"/>
          <w:szCs w:val="24"/>
          <w:lang w:val="en-US" w:eastAsia="ru-RU"/>
        </w:rPr>
      </w:pPr>
      <w:r w:rsidRPr="00B42EDD">
        <w:rPr>
          <w:lang w:val="en-US"/>
        </w:rPr>
        <w:t>wind protection; pop filter.</w:t>
      </w:r>
    </w:p>
    <w:p w:rsidR="00FE3F30" w:rsidRPr="00B42EDD" w:rsidRDefault="00FE3F30" w:rsidP="007C6A29">
      <w:pPr>
        <w:pStyle w:val="a3"/>
        <w:ind w:firstLine="0"/>
        <w:rPr>
          <w:b/>
          <w:bCs/>
          <w:lang w:val="en-US"/>
        </w:rPr>
      </w:pPr>
    </w:p>
    <w:p w:rsidR="00C659E0" w:rsidRDefault="00C659E0" w:rsidP="0062664F">
      <w:pPr>
        <w:pStyle w:val="a5"/>
      </w:pPr>
      <w:r>
        <w:rPr>
          <w:noProof/>
          <w:lang w:eastAsia="ru-RU"/>
        </w:rPr>
        <w:drawing>
          <wp:inline distT="0" distB="0" distL="0" distR="0">
            <wp:extent cx="2084272" cy="1991802"/>
            <wp:effectExtent l="0" t="0" r="0" b="889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98675" cy="2005566"/>
                    </a:xfrm>
                    <a:prstGeom prst="rect">
                      <a:avLst/>
                    </a:prstGeom>
                    <a:noFill/>
                    <a:ln>
                      <a:noFill/>
                    </a:ln>
                  </pic:spPr>
                </pic:pic>
              </a:graphicData>
            </a:graphic>
          </wp:inline>
        </w:drawing>
      </w:r>
    </w:p>
    <w:p w:rsidR="00B42EDD" w:rsidRDefault="00B42EDD" w:rsidP="000D5A26">
      <w:pPr>
        <w:pStyle w:val="a3"/>
      </w:pPr>
      <w:r w:rsidRPr="00B42EDD">
        <w:t>Figure - MicrophoneRITMIX RDM-169</w:t>
      </w:r>
    </w:p>
    <w:p w:rsidR="00B42EDD" w:rsidRPr="00B42EDD" w:rsidRDefault="00B42EDD" w:rsidP="00B42EDD">
      <w:pPr>
        <w:pStyle w:val="a3"/>
        <w:rPr>
          <w:lang w:val="en-US"/>
        </w:rPr>
      </w:pPr>
      <w:r w:rsidRPr="00B42EDD">
        <w:rPr>
          <w:lang w:val="en-US"/>
        </w:rPr>
        <w:t>Initial Signal to Noise Ratio = 24.149</w:t>
      </w:r>
    </w:p>
    <w:p w:rsidR="00B42EDD" w:rsidRPr="00B42EDD" w:rsidRDefault="00B42EDD" w:rsidP="00B42EDD">
      <w:pPr>
        <w:pStyle w:val="a3"/>
        <w:rPr>
          <w:lang w:val="en-US"/>
        </w:rPr>
      </w:pPr>
    </w:p>
    <w:p w:rsidR="00EF4A7D" w:rsidRPr="00EF4A7D" w:rsidRDefault="00B42EDD" w:rsidP="00B42EDD">
      <w:pPr>
        <w:pStyle w:val="a3"/>
        <w:ind w:firstLine="0"/>
        <w:rPr>
          <w:b/>
          <w:bCs/>
        </w:rPr>
      </w:pPr>
      <w:r>
        <w:t>Microphone5 - Defender MIC (picture)</w:t>
      </w:r>
    </w:p>
    <w:p w:rsidR="00EF4A7D" w:rsidRDefault="00EF4A7D" w:rsidP="00BC6CC4">
      <w:pPr>
        <w:pStyle w:val="a5"/>
      </w:pPr>
      <w:r>
        <w:rPr>
          <w:noProof/>
          <w:lang w:eastAsia="ru-RU"/>
        </w:rPr>
        <w:lastRenderedPageBreak/>
        <w:drawing>
          <wp:inline distT="0" distB="0" distL="0" distR="0">
            <wp:extent cx="2075152" cy="2075152"/>
            <wp:effectExtent l="0" t="0" r="1905" b="190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86315" cy="2086315"/>
                    </a:xfrm>
                    <a:prstGeom prst="rect">
                      <a:avLst/>
                    </a:prstGeom>
                    <a:noFill/>
                    <a:ln>
                      <a:noFill/>
                    </a:ln>
                  </pic:spPr>
                </pic:pic>
              </a:graphicData>
            </a:graphic>
          </wp:inline>
        </w:drawing>
      </w:r>
    </w:p>
    <w:p w:rsidR="00B42EDD" w:rsidRPr="00B42EDD" w:rsidRDefault="00B42EDD" w:rsidP="00B42EDD">
      <w:pPr>
        <w:pStyle w:val="a5"/>
        <w:rPr>
          <w:lang w:val="en-US"/>
        </w:rPr>
      </w:pPr>
      <w:r w:rsidRPr="00B42EDD">
        <w:rPr>
          <w:lang w:val="en-US"/>
        </w:rPr>
        <w:t>Figure - Defender MIC</w:t>
      </w:r>
    </w:p>
    <w:p w:rsidR="00B42EDD" w:rsidRPr="00B42EDD" w:rsidRDefault="00B42EDD" w:rsidP="00B42EDD">
      <w:pPr>
        <w:pStyle w:val="a5"/>
        <w:rPr>
          <w:lang w:val="en-US"/>
        </w:rPr>
      </w:pPr>
    </w:p>
    <w:p w:rsidR="00B42EDD" w:rsidRPr="00B42EDD" w:rsidRDefault="00B42EDD" w:rsidP="00B42EDD">
      <w:pPr>
        <w:pStyle w:val="a3"/>
        <w:rPr>
          <w:lang w:val="en-US"/>
        </w:rPr>
      </w:pPr>
      <w:r w:rsidRPr="00B42EDD">
        <w:rPr>
          <w:lang w:val="en-US"/>
        </w:rPr>
        <w:t>RF frequency range: 2400 - 2483.5 MHz</w:t>
      </w:r>
    </w:p>
    <w:p w:rsidR="00B42EDD" w:rsidRPr="00B42EDD" w:rsidRDefault="00B42EDD" w:rsidP="00B42EDD">
      <w:pPr>
        <w:pStyle w:val="a3"/>
        <w:rPr>
          <w:lang w:val="en-US"/>
        </w:rPr>
      </w:pPr>
      <w:r w:rsidRPr="00B42EDD">
        <w:rPr>
          <w:lang w:val="en-US"/>
        </w:rPr>
        <w:t>Microphone: lavalier</w:t>
      </w:r>
    </w:p>
    <w:p w:rsidR="00B42EDD" w:rsidRPr="00B42EDD" w:rsidRDefault="00B42EDD" w:rsidP="00B42EDD">
      <w:pPr>
        <w:pStyle w:val="a3"/>
        <w:rPr>
          <w:lang w:val="en-US"/>
        </w:rPr>
      </w:pPr>
      <w:r w:rsidRPr="00B42EDD">
        <w:rPr>
          <w:lang w:val="en-US"/>
        </w:rPr>
        <w:t>Microphone directivity: omnidirectional</w:t>
      </w:r>
    </w:p>
    <w:p w:rsidR="00B42EDD" w:rsidRPr="00B42EDD" w:rsidRDefault="00B42EDD" w:rsidP="00B42EDD">
      <w:pPr>
        <w:pStyle w:val="a3"/>
        <w:rPr>
          <w:lang w:val="en-US"/>
        </w:rPr>
      </w:pPr>
      <w:r w:rsidRPr="00B42EDD">
        <w:rPr>
          <w:lang w:val="en-US"/>
        </w:rPr>
        <w:t>Nominal impedance: 32 Ohm</w:t>
      </w:r>
    </w:p>
    <w:p w:rsidR="00B42EDD" w:rsidRPr="00B42EDD" w:rsidRDefault="00B42EDD" w:rsidP="00B42EDD">
      <w:pPr>
        <w:pStyle w:val="a3"/>
        <w:rPr>
          <w:lang w:val="en-US"/>
        </w:rPr>
      </w:pPr>
      <w:r w:rsidRPr="00B42EDD">
        <w:rPr>
          <w:lang w:val="en-US"/>
        </w:rPr>
        <w:t>Frequency response: 35 - 14000 Hz</w:t>
      </w:r>
    </w:p>
    <w:p w:rsidR="00B42EDD" w:rsidRPr="00B42EDD" w:rsidRDefault="00B42EDD" w:rsidP="00B42EDD">
      <w:pPr>
        <w:pStyle w:val="a3"/>
        <w:rPr>
          <w:lang w:val="en-US"/>
        </w:rPr>
      </w:pPr>
      <w:r w:rsidRPr="00B42EDD">
        <w:rPr>
          <w:lang w:val="en-US"/>
        </w:rPr>
        <w:t>Sensitivity: -90dB</w:t>
      </w:r>
    </w:p>
    <w:p w:rsidR="00B42EDD" w:rsidRPr="00B42EDD" w:rsidRDefault="00B42EDD" w:rsidP="00B42EDD">
      <w:pPr>
        <w:pStyle w:val="a3"/>
        <w:rPr>
          <w:lang w:val="en-US"/>
        </w:rPr>
      </w:pPr>
      <w:r w:rsidRPr="00B42EDD">
        <w:rPr>
          <w:lang w:val="en-US"/>
        </w:rPr>
        <w:t>Signal to Noise Ratio: 84dB (depends on sound / motherboard)</w:t>
      </w:r>
    </w:p>
    <w:p w:rsidR="00B42EDD" w:rsidRPr="00B42EDD" w:rsidRDefault="00B42EDD" w:rsidP="00B42EDD">
      <w:pPr>
        <w:pStyle w:val="a3"/>
        <w:rPr>
          <w:lang w:val="en-US"/>
        </w:rPr>
      </w:pPr>
      <w:r w:rsidRPr="00B42EDD">
        <w:rPr>
          <w:lang w:val="en-US"/>
        </w:rPr>
        <w:t>Initial Signal to Noise Ratio = 34,100</w:t>
      </w:r>
    </w:p>
    <w:p w:rsidR="00B42EDD" w:rsidRPr="00B42EDD" w:rsidRDefault="00B42EDD" w:rsidP="00B42EDD">
      <w:pPr>
        <w:pStyle w:val="a3"/>
        <w:rPr>
          <w:lang w:val="en-US"/>
        </w:rPr>
      </w:pPr>
    </w:p>
    <w:p w:rsidR="00B42EDD" w:rsidRDefault="00B42EDD" w:rsidP="00B42EDD">
      <w:pPr>
        <w:pStyle w:val="a3"/>
      </w:pPr>
      <w:r>
        <w:t>Microphone6 Plantronics DSP - 100 (picture)</w:t>
      </w:r>
    </w:p>
    <w:p w:rsidR="00EF4A7D" w:rsidRDefault="00EF4A7D" w:rsidP="00EF4A7D">
      <w:pPr>
        <w:pStyle w:val="a5"/>
      </w:pPr>
    </w:p>
    <w:p w:rsidR="00BC6CC4" w:rsidRDefault="00CC7D7A" w:rsidP="00B42EDD">
      <w:pPr>
        <w:pStyle w:val="a5"/>
      </w:pPr>
      <w:r>
        <w:rPr>
          <w:noProof/>
          <w:lang w:eastAsia="ru-RU"/>
        </w:rPr>
        <w:drawing>
          <wp:inline distT="0" distB="0" distL="0" distR="0">
            <wp:extent cx="2323428" cy="2647312"/>
            <wp:effectExtent l="0" t="0" r="1270" b="127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34545" cy="2659979"/>
                    </a:xfrm>
                    <a:prstGeom prst="rect">
                      <a:avLst/>
                    </a:prstGeom>
                    <a:noFill/>
                    <a:ln>
                      <a:noFill/>
                    </a:ln>
                  </pic:spPr>
                </pic:pic>
              </a:graphicData>
            </a:graphic>
          </wp:inline>
        </w:drawing>
      </w:r>
    </w:p>
    <w:p w:rsidR="00B42EDD" w:rsidRPr="00B42EDD" w:rsidRDefault="00B42EDD" w:rsidP="00B42EDD">
      <w:pPr>
        <w:pStyle w:val="a5"/>
        <w:rPr>
          <w:lang w:val="en-US"/>
        </w:rPr>
      </w:pPr>
      <w:r w:rsidRPr="00B42EDD">
        <w:rPr>
          <w:lang w:val="en-US"/>
        </w:rPr>
        <w:t>Figure - Plantronics DSP - 100</w:t>
      </w:r>
    </w:p>
    <w:p w:rsidR="00B42EDD" w:rsidRPr="00B42EDD" w:rsidRDefault="00B42EDD" w:rsidP="00B42EDD">
      <w:pPr>
        <w:pStyle w:val="a3"/>
        <w:rPr>
          <w:lang w:val="en-US"/>
        </w:rPr>
      </w:pPr>
      <w:r w:rsidRPr="00B42EDD">
        <w:rPr>
          <w:lang w:val="en-US"/>
        </w:rPr>
        <w:t>Headphone type - On-ear</w:t>
      </w:r>
    </w:p>
    <w:p w:rsidR="00B42EDD" w:rsidRPr="00B42EDD" w:rsidRDefault="00B42EDD" w:rsidP="00B42EDD">
      <w:pPr>
        <w:pStyle w:val="a3"/>
        <w:rPr>
          <w:lang w:val="en-US"/>
        </w:rPr>
      </w:pPr>
      <w:r w:rsidRPr="00B42EDD">
        <w:rPr>
          <w:lang w:val="en-US"/>
        </w:rPr>
        <w:t>Connection - Wired</w:t>
      </w:r>
    </w:p>
    <w:p w:rsidR="00B42EDD" w:rsidRPr="00B42EDD" w:rsidRDefault="00B42EDD" w:rsidP="00B42EDD">
      <w:pPr>
        <w:pStyle w:val="a3"/>
        <w:rPr>
          <w:lang w:val="en-US"/>
        </w:rPr>
      </w:pPr>
      <w:r w:rsidRPr="00B42EDD">
        <w:rPr>
          <w:lang w:val="en-US"/>
        </w:rPr>
        <w:t>Frequency response - 20 - 20,000 Hz</w:t>
      </w:r>
    </w:p>
    <w:p w:rsidR="00B42EDD" w:rsidRPr="00B42EDD" w:rsidRDefault="00B42EDD" w:rsidP="00B42EDD">
      <w:pPr>
        <w:pStyle w:val="a3"/>
        <w:rPr>
          <w:lang w:val="en-US"/>
        </w:rPr>
      </w:pPr>
      <w:r w:rsidRPr="00B42EDD">
        <w:rPr>
          <w:lang w:val="en-US"/>
        </w:rPr>
        <w:t>Resistance - 24 Ohm</w:t>
      </w:r>
    </w:p>
    <w:p w:rsidR="00B42EDD" w:rsidRPr="00B42EDD" w:rsidRDefault="00B42EDD" w:rsidP="00B42EDD">
      <w:pPr>
        <w:pStyle w:val="a3"/>
        <w:rPr>
          <w:lang w:val="en-US"/>
        </w:rPr>
      </w:pPr>
      <w:r w:rsidRPr="00B42EDD">
        <w:rPr>
          <w:lang w:val="en-US"/>
        </w:rPr>
        <w:t>Initial Signal to Noise Ratio = 29.530</w:t>
      </w:r>
    </w:p>
    <w:p w:rsidR="00B42EDD" w:rsidRPr="00B42EDD" w:rsidRDefault="00B42EDD" w:rsidP="00B42EDD">
      <w:pPr>
        <w:pStyle w:val="a3"/>
        <w:rPr>
          <w:lang w:val="en-US"/>
        </w:rPr>
      </w:pPr>
    </w:p>
    <w:p w:rsidR="00B42EDD" w:rsidRPr="00B42EDD" w:rsidRDefault="00B42EDD" w:rsidP="00B42EDD">
      <w:pPr>
        <w:pStyle w:val="a3"/>
        <w:rPr>
          <w:lang w:val="en-US"/>
        </w:rPr>
      </w:pPr>
      <w:r w:rsidRPr="00B42EDD">
        <w:rPr>
          <w:lang w:val="en-US"/>
        </w:rPr>
        <w:lastRenderedPageBreak/>
        <w:t>Figure N shows examples of .wav files of the same image received from different microphones.</w:t>
      </w:r>
    </w:p>
    <w:p w:rsidR="005F0910" w:rsidRDefault="00B842F3" w:rsidP="00B842F3">
      <w:pPr>
        <w:pStyle w:val="a5"/>
      </w:pPr>
      <w:r>
        <w:rPr>
          <w:noProof/>
        </w:rPr>
        <w:drawing>
          <wp:inline distT="0" distB="0" distL="0" distR="0">
            <wp:extent cx="5930900" cy="6794500"/>
            <wp:effectExtent l="0" t="0" r="0" b="635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30900" cy="6794500"/>
                    </a:xfrm>
                    <a:prstGeom prst="rect">
                      <a:avLst/>
                    </a:prstGeom>
                    <a:noFill/>
                    <a:ln>
                      <a:noFill/>
                    </a:ln>
                  </pic:spPr>
                </pic:pic>
              </a:graphicData>
            </a:graphic>
          </wp:inline>
        </w:drawing>
      </w:r>
    </w:p>
    <w:p w:rsidR="0006139F" w:rsidRPr="00B42EDD" w:rsidRDefault="00B42EDD" w:rsidP="00B842F3">
      <w:pPr>
        <w:pStyle w:val="a5"/>
        <w:rPr>
          <w:lang w:val="en-US"/>
        </w:rPr>
      </w:pPr>
      <w:r w:rsidRPr="00B42EDD">
        <w:rPr>
          <w:lang w:val="en-US"/>
        </w:rPr>
        <w:t>Figure N - examples of .wav images - phrase # 1 files on various microphones</w:t>
      </w:r>
    </w:p>
    <w:p w:rsidR="00B42EDD" w:rsidRDefault="00B42EDD" w:rsidP="000D33C4">
      <w:pPr>
        <w:pStyle w:val="a3"/>
        <w:ind w:firstLine="0"/>
        <w:rPr>
          <w:b/>
          <w:bCs/>
        </w:rPr>
      </w:pPr>
      <w:r w:rsidRPr="00B42EDD">
        <w:rPr>
          <w:b/>
          <w:bCs/>
        </w:rPr>
        <w:t>Test phrases:</w:t>
      </w:r>
    </w:p>
    <w:p w:rsidR="005867CA" w:rsidRDefault="002C3625" w:rsidP="000D33C4">
      <w:pPr>
        <w:pStyle w:val="a3"/>
        <w:ind w:firstLine="0"/>
      </w:pPr>
      <w:r>
        <w:t>Phrase</w:t>
      </w:r>
      <w:r w:rsidR="005867CA">
        <w:t xml:space="preserve"> 1 –</w:t>
      </w:r>
      <w:r w:rsidR="00E805FB">
        <w:t xml:space="preserve"> «И</w:t>
      </w:r>
      <w:r w:rsidR="00E805FB" w:rsidRPr="00E805FB">
        <w:t>дентификационный номер четыре восемь орёл черепаха твёрдый знак</w:t>
      </w:r>
      <w:r w:rsidR="00E805FB">
        <w:t>»</w:t>
      </w:r>
    </w:p>
    <w:p w:rsidR="005867CA" w:rsidRDefault="002C3625" w:rsidP="000D33C4">
      <w:pPr>
        <w:pStyle w:val="a3"/>
        <w:ind w:firstLine="0"/>
      </w:pPr>
      <w:r>
        <w:t>Phrase</w:t>
      </w:r>
      <w:r w:rsidR="005867CA">
        <w:t xml:space="preserve"> 2 –</w:t>
      </w:r>
      <w:r w:rsidR="00E805FB">
        <w:t xml:space="preserve"> «Р</w:t>
      </w:r>
      <w:r w:rsidR="00E805FB" w:rsidRPr="00E805FB">
        <w:t>азрешите доступ научный сотрудник имя фамилия комната номер семнадцать</w:t>
      </w:r>
      <w:r w:rsidR="00E805FB">
        <w:t>»</w:t>
      </w:r>
    </w:p>
    <w:p w:rsidR="005867CA" w:rsidRDefault="002C3625" w:rsidP="000D33C4">
      <w:pPr>
        <w:pStyle w:val="a3"/>
        <w:ind w:firstLine="0"/>
      </w:pPr>
      <w:r>
        <w:t>Phrase</w:t>
      </w:r>
      <w:r w:rsidR="005867CA">
        <w:t xml:space="preserve"> 3 –</w:t>
      </w:r>
      <w:r w:rsidR="00F75B48" w:rsidRPr="00F75B48">
        <w:t xml:space="preserve"> </w:t>
      </w:r>
      <w:r w:rsidR="00F75B48">
        <w:t>«П</w:t>
      </w:r>
      <w:r w:rsidR="00F75B48" w:rsidRPr="00C60A85">
        <w:t>ропустите меня пожалуйста в лабораторию биометрических и нейросетевых технологий</w:t>
      </w:r>
      <w:r w:rsidR="00F75B48">
        <w:t>»</w:t>
      </w:r>
    </w:p>
    <w:p w:rsidR="00F75B48" w:rsidRDefault="002C3625" w:rsidP="00F75B48">
      <w:pPr>
        <w:pStyle w:val="a6"/>
        <w:jc w:val="both"/>
      </w:pPr>
      <w:r>
        <w:t>Phrase</w:t>
      </w:r>
      <w:r w:rsidR="005867CA">
        <w:t xml:space="preserve"> 4 –</w:t>
      </w:r>
      <w:r w:rsidR="00F75B48" w:rsidRPr="00F75B48">
        <w:t xml:space="preserve"> </w:t>
      </w:r>
      <w:r w:rsidR="00F75B48">
        <w:t>«О</w:t>
      </w:r>
      <w:r w:rsidR="00F75B48" w:rsidRPr="008376DA">
        <w:t>ткрыть дверь номер восемьсот девяносто три для исследовательской работ</w:t>
      </w:r>
      <w:r w:rsidR="00F75B48">
        <w:t>ы»</w:t>
      </w:r>
    </w:p>
    <w:p w:rsidR="005867CA" w:rsidRDefault="005867CA" w:rsidP="000D33C4">
      <w:pPr>
        <w:pStyle w:val="a3"/>
        <w:ind w:firstLine="0"/>
      </w:pPr>
    </w:p>
    <w:p w:rsidR="005867CA" w:rsidRDefault="002C3625" w:rsidP="000D33C4">
      <w:pPr>
        <w:pStyle w:val="a3"/>
        <w:ind w:firstLine="0"/>
      </w:pPr>
      <w:r>
        <w:lastRenderedPageBreak/>
        <w:t>Phrase</w:t>
      </w:r>
      <w:r w:rsidR="005867CA">
        <w:t xml:space="preserve"> 5 –</w:t>
      </w:r>
      <w:r w:rsidR="00F75B48" w:rsidRPr="00F75B48">
        <w:t xml:space="preserve"> </w:t>
      </w:r>
      <w:r w:rsidR="00F75B48">
        <w:t>«П</w:t>
      </w:r>
      <w:r w:rsidR="00F75B48" w:rsidRPr="00A77561">
        <w:t>редоставить доступ в секретную комнату девятьсот девяносто восемьдесят шесть</w:t>
      </w:r>
      <w:r w:rsidR="00F75B48">
        <w:t>»</w:t>
      </w:r>
    </w:p>
    <w:p w:rsidR="005867CA" w:rsidRDefault="002C3625" w:rsidP="000D33C4">
      <w:pPr>
        <w:pStyle w:val="a3"/>
        <w:ind w:firstLine="0"/>
      </w:pPr>
      <w:r>
        <w:t>Phrase</w:t>
      </w:r>
      <w:r w:rsidR="005867CA">
        <w:t xml:space="preserve"> 6 –</w:t>
      </w:r>
      <w:r w:rsidR="00976A49" w:rsidRPr="00976A49">
        <w:t xml:space="preserve"> </w:t>
      </w:r>
      <w:r w:rsidR="00976A49">
        <w:t>«М</w:t>
      </w:r>
      <w:r w:rsidR="00976A49" w:rsidRPr="00976A49">
        <w:t>ишка косолапый по лесу идёт шишки собирает песенки поёт вдруг упала шишка прямо мишки в лоб</w:t>
      </w:r>
      <w:r w:rsidR="00976A49">
        <w:t>»</w:t>
      </w:r>
    </w:p>
    <w:p w:rsidR="004D60DB" w:rsidRDefault="002C3625" w:rsidP="004D60DB">
      <w:pPr>
        <w:pStyle w:val="a3"/>
        <w:ind w:firstLine="0"/>
      </w:pPr>
      <w:r>
        <w:t>Phrase</w:t>
      </w:r>
      <w:r w:rsidR="005867CA">
        <w:t xml:space="preserve"> 7 –</w:t>
      </w:r>
      <w:r w:rsidR="004D60DB" w:rsidRPr="004D60DB">
        <w:t xml:space="preserve"> </w:t>
      </w:r>
      <w:r w:rsidR="004D60DB">
        <w:t>Прошедший день затих и опустел</w:t>
      </w:r>
    </w:p>
    <w:p w:rsidR="005867CA" w:rsidRDefault="002C3625" w:rsidP="000D33C4">
      <w:pPr>
        <w:pStyle w:val="a3"/>
        <w:ind w:firstLine="0"/>
      </w:pPr>
      <w:r>
        <w:t>Phrase</w:t>
      </w:r>
      <w:r w:rsidR="005867CA">
        <w:t xml:space="preserve"> 8 –</w:t>
      </w:r>
      <w:r w:rsidR="004D60DB" w:rsidRPr="004D60DB">
        <w:t xml:space="preserve"> </w:t>
      </w:r>
      <w:r w:rsidR="004D60DB">
        <w:t>Готовясь к плену молчаливой ночи</w:t>
      </w:r>
    </w:p>
    <w:p w:rsidR="005867CA" w:rsidRDefault="002C3625" w:rsidP="000D33C4">
      <w:pPr>
        <w:pStyle w:val="a3"/>
        <w:ind w:firstLine="0"/>
      </w:pPr>
      <w:r>
        <w:t>Phrase</w:t>
      </w:r>
      <w:r w:rsidR="005867CA">
        <w:t xml:space="preserve"> 9 –</w:t>
      </w:r>
      <w:r w:rsidR="004D60DB" w:rsidRPr="004D60DB">
        <w:t xml:space="preserve"> </w:t>
      </w:r>
      <w:r w:rsidR="004D60DB">
        <w:t>Он гаснет эхом недопетых строчек</w:t>
      </w:r>
    </w:p>
    <w:p w:rsidR="00F75B48" w:rsidRDefault="002C3625" w:rsidP="000D33C4">
      <w:pPr>
        <w:pStyle w:val="a3"/>
        <w:ind w:firstLine="0"/>
      </w:pPr>
      <w:r>
        <w:t>Phrase</w:t>
      </w:r>
      <w:r w:rsidR="005867CA">
        <w:t xml:space="preserve"> 10 –</w:t>
      </w:r>
      <w:r w:rsidR="004D60DB" w:rsidRPr="004D60DB">
        <w:t xml:space="preserve"> </w:t>
      </w:r>
      <w:r w:rsidR="004D60DB">
        <w:t>Вечерних песен между тёмных стен</w:t>
      </w:r>
    </w:p>
    <w:p w:rsidR="00B27984" w:rsidRPr="009C1A55" w:rsidRDefault="00B27984" w:rsidP="009D60E8">
      <w:pPr>
        <w:pStyle w:val="a3"/>
      </w:pPr>
    </w:p>
    <w:sectPr w:rsidR="00B27984" w:rsidRPr="009C1A55" w:rsidSect="006C0B77">
      <w:pgSz w:w="11906" w:h="16838"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701DC" w:rsidRDefault="00A701DC" w:rsidP="00FC5244">
      <w:pPr>
        <w:spacing w:line="240" w:lineRule="auto"/>
      </w:pPr>
      <w:r>
        <w:separator/>
      </w:r>
    </w:p>
  </w:endnote>
  <w:endnote w:type="continuationSeparator" w:id="0">
    <w:p w:rsidR="00A701DC" w:rsidRDefault="00A701DC" w:rsidP="00FC524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701DC" w:rsidRDefault="00A701DC" w:rsidP="00FC5244">
      <w:pPr>
        <w:spacing w:line="240" w:lineRule="auto"/>
      </w:pPr>
      <w:r>
        <w:separator/>
      </w:r>
    </w:p>
  </w:footnote>
  <w:footnote w:type="continuationSeparator" w:id="0">
    <w:p w:rsidR="00A701DC" w:rsidRDefault="00A701DC" w:rsidP="00FC524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884705"/>
    <w:multiLevelType w:val="hybridMultilevel"/>
    <w:tmpl w:val="F8F42BDC"/>
    <w:lvl w:ilvl="0" w:tplc="D22C5C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40C3759"/>
    <w:multiLevelType w:val="multilevel"/>
    <w:tmpl w:val="FBF8E9A6"/>
    <w:lvl w:ilvl="0">
      <w:start w:val="2"/>
      <w:numFmt w:val="decimal"/>
      <w:lvlText w:val="%1"/>
      <w:lvlJc w:val="left"/>
      <w:pPr>
        <w:ind w:left="360" w:hanging="360"/>
      </w:pPr>
      <w:rPr>
        <w:rFonts w:hint="default"/>
      </w:rPr>
    </w:lvl>
    <w:lvl w:ilvl="1">
      <w:start w:val="6"/>
      <w:numFmt w:val="decimal"/>
      <w:lvlText w:val="%1.%2"/>
      <w:lvlJc w:val="left"/>
      <w:pPr>
        <w:ind w:left="1068" w:hanging="360"/>
      </w:pPr>
      <w:rPr>
        <w:rFonts w:hint="default"/>
      </w:rPr>
    </w:lvl>
    <w:lvl w:ilvl="2">
      <w:start w:val="1"/>
      <w:numFmt w:val="decimal"/>
      <w:lvlText w:val="%1.%2.%3"/>
      <w:lvlJc w:val="left"/>
      <w:pPr>
        <w:ind w:left="3131"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2" w15:restartNumberingAfterBreak="0">
    <w:nsid w:val="16683E7F"/>
    <w:multiLevelType w:val="hybridMultilevel"/>
    <w:tmpl w:val="3FFAB98C"/>
    <w:lvl w:ilvl="0" w:tplc="06AEAC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18023ABB"/>
    <w:multiLevelType w:val="hybridMultilevel"/>
    <w:tmpl w:val="4B44E77A"/>
    <w:lvl w:ilvl="0" w:tplc="5F9093D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232B5526"/>
    <w:multiLevelType w:val="hybridMultilevel"/>
    <w:tmpl w:val="FD9A8314"/>
    <w:lvl w:ilvl="0" w:tplc="8E2EE51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34514FC4"/>
    <w:multiLevelType w:val="hybridMultilevel"/>
    <w:tmpl w:val="9EFA8CB8"/>
    <w:lvl w:ilvl="0" w:tplc="DE28577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38387BF5"/>
    <w:multiLevelType w:val="hybridMultilevel"/>
    <w:tmpl w:val="892493E2"/>
    <w:lvl w:ilvl="0" w:tplc="3970CD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38E03723"/>
    <w:multiLevelType w:val="hybridMultilevel"/>
    <w:tmpl w:val="01125C6C"/>
    <w:lvl w:ilvl="0" w:tplc="CA6A028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39006354"/>
    <w:multiLevelType w:val="hybridMultilevel"/>
    <w:tmpl w:val="0BB2F6A0"/>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4B8157C"/>
    <w:multiLevelType w:val="hybridMultilevel"/>
    <w:tmpl w:val="7AE42046"/>
    <w:lvl w:ilvl="0" w:tplc="DFDC99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4803661B"/>
    <w:multiLevelType w:val="hybridMultilevel"/>
    <w:tmpl w:val="27D46F82"/>
    <w:lvl w:ilvl="0" w:tplc="1B167BD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4ED80C6F"/>
    <w:multiLevelType w:val="multilevel"/>
    <w:tmpl w:val="63E25848"/>
    <w:lvl w:ilvl="0">
      <w:start w:val="1"/>
      <w:numFmt w:val="decimal"/>
      <w:lvlText w:val="%1."/>
      <w:lvlJc w:val="left"/>
      <w:pPr>
        <w:ind w:left="1068" w:hanging="360"/>
      </w:pPr>
      <w:rPr>
        <w:rFonts w:hint="default"/>
      </w:rPr>
    </w:lvl>
    <w:lvl w:ilvl="1">
      <w:start w:val="3"/>
      <w:numFmt w:val="decimal"/>
      <w:isLgl/>
      <w:lvlText w:val="%1.%2"/>
      <w:lvlJc w:val="left"/>
      <w:pPr>
        <w:ind w:left="1068" w:hanging="36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428" w:hanging="72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1788" w:hanging="108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148" w:hanging="1440"/>
      </w:pPr>
      <w:rPr>
        <w:rFonts w:hint="default"/>
      </w:rPr>
    </w:lvl>
    <w:lvl w:ilvl="8">
      <w:start w:val="1"/>
      <w:numFmt w:val="decimal"/>
      <w:isLgl/>
      <w:lvlText w:val="%1.%2.%3.%4.%5.%6.%7.%8.%9"/>
      <w:lvlJc w:val="left"/>
      <w:pPr>
        <w:ind w:left="2508" w:hanging="1800"/>
      </w:pPr>
      <w:rPr>
        <w:rFonts w:hint="default"/>
      </w:rPr>
    </w:lvl>
  </w:abstractNum>
  <w:abstractNum w:abstractNumId="12" w15:restartNumberingAfterBreak="0">
    <w:nsid w:val="4EE03D66"/>
    <w:multiLevelType w:val="hybridMultilevel"/>
    <w:tmpl w:val="800CCD72"/>
    <w:lvl w:ilvl="0" w:tplc="25CA33E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4F414079"/>
    <w:multiLevelType w:val="hybridMultilevel"/>
    <w:tmpl w:val="497C9600"/>
    <w:lvl w:ilvl="0" w:tplc="FBEC3DE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502F69ED"/>
    <w:multiLevelType w:val="hybridMultilevel"/>
    <w:tmpl w:val="EBF24496"/>
    <w:lvl w:ilvl="0" w:tplc="794A7F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55E73C81"/>
    <w:multiLevelType w:val="hybridMultilevel"/>
    <w:tmpl w:val="B92EBA22"/>
    <w:lvl w:ilvl="0" w:tplc="5A364E5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585861A4"/>
    <w:multiLevelType w:val="hybridMultilevel"/>
    <w:tmpl w:val="EF60F07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44503C3"/>
    <w:multiLevelType w:val="hybridMultilevel"/>
    <w:tmpl w:val="5A3297D2"/>
    <w:lvl w:ilvl="0" w:tplc="0FCC7D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694C476D"/>
    <w:multiLevelType w:val="hybridMultilevel"/>
    <w:tmpl w:val="1AC66B5C"/>
    <w:lvl w:ilvl="0" w:tplc="E70404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699E0F17"/>
    <w:multiLevelType w:val="hybridMultilevel"/>
    <w:tmpl w:val="D346DD32"/>
    <w:lvl w:ilvl="0" w:tplc="7ABE6270">
      <w:start w:val="1"/>
      <w:numFmt w:val="decimal"/>
      <w:lvlText w:val="%1)"/>
      <w:lvlJc w:val="left"/>
      <w:pPr>
        <w:ind w:left="1069" w:hanging="360"/>
      </w:pPr>
      <w:rPr>
        <w:rFonts w:ascii="Times New Roman" w:eastAsiaTheme="minorHAnsi" w:hAnsi="Times New Roman" w:cstheme="minorBidi"/>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74E659F8"/>
    <w:multiLevelType w:val="hybridMultilevel"/>
    <w:tmpl w:val="93EAEC4C"/>
    <w:lvl w:ilvl="0" w:tplc="DE08701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15:restartNumberingAfterBreak="0">
    <w:nsid w:val="74F236C3"/>
    <w:multiLevelType w:val="hybridMultilevel"/>
    <w:tmpl w:val="573CF8DA"/>
    <w:lvl w:ilvl="0" w:tplc="D60639DE">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2" w15:restartNumberingAfterBreak="0">
    <w:nsid w:val="7A06109F"/>
    <w:multiLevelType w:val="hybridMultilevel"/>
    <w:tmpl w:val="AB4E3AC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7F146A96"/>
    <w:multiLevelType w:val="multilevel"/>
    <w:tmpl w:val="996A1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0"/>
  </w:num>
  <w:num w:numId="3">
    <w:abstractNumId w:val="19"/>
  </w:num>
  <w:num w:numId="4">
    <w:abstractNumId w:val="14"/>
  </w:num>
  <w:num w:numId="5">
    <w:abstractNumId w:val="21"/>
  </w:num>
  <w:num w:numId="6">
    <w:abstractNumId w:val="7"/>
  </w:num>
  <w:num w:numId="7">
    <w:abstractNumId w:val="6"/>
  </w:num>
  <w:num w:numId="8">
    <w:abstractNumId w:val="5"/>
  </w:num>
  <w:num w:numId="9">
    <w:abstractNumId w:val="20"/>
  </w:num>
  <w:num w:numId="10">
    <w:abstractNumId w:val="1"/>
  </w:num>
  <w:num w:numId="11">
    <w:abstractNumId w:val="2"/>
  </w:num>
  <w:num w:numId="12">
    <w:abstractNumId w:val="18"/>
  </w:num>
  <w:num w:numId="13">
    <w:abstractNumId w:val="10"/>
  </w:num>
  <w:num w:numId="14">
    <w:abstractNumId w:val="23"/>
  </w:num>
  <w:num w:numId="15">
    <w:abstractNumId w:val="9"/>
  </w:num>
  <w:num w:numId="16">
    <w:abstractNumId w:val="15"/>
  </w:num>
  <w:num w:numId="17">
    <w:abstractNumId w:val="13"/>
  </w:num>
  <w:num w:numId="18">
    <w:abstractNumId w:val="22"/>
  </w:num>
  <w:num w:numId="19">
    <w:abstractNumId w:val="4"/>
  </w:num>
  <w:num w:numId="20">
    <w:abstractNumId w:val="8"/>
  </w:num>
  <w:num w:numId="21">
    <w:abstractNumId w:val="16"/>
  </w:num>
  <w:num w:numId="22">
    <w:abstractNumId w:val="12"/>
  </w:num>
  <w:num w:numId="23">
    <w:abstractNumId w:val="3"/>
  </w:num>
  <w:num w:numId="24">
    <w:abstractNumId w:val="1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972D8"/>
    <w:rsid w:val="0000049A"/>
    <w:rsid w:val="000018BC"/>
    <w:rsid w:val="00002A48"/>
    <w:rsid w:val="0001561E"/>
    <w:rsid w:val="000270D8"/>
    <w:rsid w:val="000355DC"/>
    <w:rsid w:val="00035966"/>
    <w:rsid w:val="000426B1"/>
    <w:rsid w:val="00043BB2"/>
    <w:rsid w:val="000508F1"/>
    <w:rsid w:val="00052AE1"/>
    <w:rsid w:val="0006139F"/>
    <w:rsid w:val="00064C48"/>
    <w:rsid w:val="00073157"/>
    <w:rsid w:val="00087876"/>
    <w:rsid w:val="00091386"/>
    <w:rsid w:val="00093AF1"/>
    <w:rsid w:val="000A64A5"/>
    <w:rsid w:val="000A6C71"/>
    <w:rsid w:val="000B4C26"/>
    <w:rsid w:val="000C023A"/>
    <w:rsid w:val="000C25D5"/>
    <w:rsid w:val="000C32F8"/>
    <w:rsid w:val="000C78F2"/>
    <w:rsid w:val="000D33C4"/>
    <w:rsid w:val="000D4FAC"/>
    <w:rsid w:val="000D5A26"/>
    <w:rsid w:val="000D621E"/>
    <w:rsid w:val="000F1D55"/>
    <w:rsid w:val="000F59F4"/>
    <w:rsid w:val="000F67A1"/>
    <w:rsid w:val="000F6BE3"/>
    <w:rsid w:val="000F6F6C"/>
    <w:rsid w:val="001069CB"/>
    <w:rsid w:val="00111847"/>
    <w:rsid w:val="00112AE4"/>
    <w:rsid w:val="00114692"/>
    <w:rsid w:val="001164CA"/>
    <w:rsid w:val="00134116"/>
    <w:rsid w:val="00134280"/>
    <w:rsid w:val="00134A54"/>
    <w:rsid w:val="0014418D"/>
    <w:rsid w:val="001456E5"/>
    <w:rsid w:val="0015398F"/>
    <w:rsid w:val="00153FB2"/>
    <w:rsid w:val="001656B9"/>
    <w:rsid w:val="00173603"/>
    <w:rsid w:val="00173635"/>
    <w:rsid w:val="0017371D"/>
    <w:rsid w:val="00177F78"/>
    <w:rsid w:val="00180F0A"/>
    <w:rsid w:val="001A1D35"/>
    <w:rsid w:val="001A580B"/>
    <w:rsid w:val="001B4257"/>
    <w:rsid w:val="001B66DA"/>
    <w:rsid w:val="001C027B"/>
    <w:rsid w:val="001C2D72"/>
    <w:rsid w:val="001C6040"/>
    <w:rsid w:val="001C7202"/>
    <w:rsid w:val="001E0D41"/>
    <w:rsid w:val="001E13F3"/>
    <w:rsid w:val="001E27F2"/>
    <w:rsid w:val="001E2CEB"/>
    <w:rsid w:val="001E3067"/>
    <w:rsid w:val="001E51BF"/>
    <w:rsid w:val="001E5B18"/>
    <w:rsid w:val="001E7142"/>
    <w:rsid w:val="001F14D1"/>
    <w:rsid w:val="001F25A7"/>
    <w:rsid w:val="001F2B5D"/>
    <w:rsid w:val="001F39AA"/>
    <w:rsid w:val="001F67BE"/>
    <w:rsid w:val="00214AB6"/>
    <w:rsid w:val="00225593"/>
    <w:rsid w:val="0022562C"/>
    <w:rsid w:val="00232405"/>
    <w:rsid w:val="00234792"/>
    <w:rsid w:val="00235EBF"/>
    <w:rsid w:val="0024368E"/>
    <w:rsid w:val="00257AC9"/>
    <w:rsid w:val="002602C7"/>
    <w:rsid w:val="00276A9D"/>
    <w:rsid w:val="00285E9F"/>
    <w:rsid w:val="00290257"/>
    <w:rsid w:val="00291450"/>
    <w:rsid w:val="00291E77"/>
    <w:rsid w:val="00293737"/>
    <w:rsid w:val="00294775"/>
    <w:rsid w:val="002951C8"/>
    <w:rsid w:val="002962AC"/>
    <w:rsid w:val="002A052D"/>
    <w:rsid w:val="002B0A05"/>
    <w:rsid w:val="002B22B5"/>
    <w:rsid w:val="002B411B"/>
    <w:rsid w:val="002B52EB"/>
    <w:rsid w:val="002B7FA9"/>
    <w:rsid w:val="002C095F"/>
    <w:rsid w:val="002C3625"/>
    <w:rsid w:val="002D30FA"/>
    <w:rsid w:val="002D47CB"/>
    <w:rsid w:val="002E287B"/>
    <w:rsid w:val="002E4614"/>
    <w:rsid w:val="002E641D"/>
    <w:rsid w:val="0031290F"/>
    <w:rsid w:val="0031731F"/>
    <w:rsid w:val="00320037"/>
    <w:rsid w:val="0032305B"/>
    <w:rsid w:val="00324585"/>
    <w:rsid w:val="00326F17"/>
    <w:rsid w:val="00335679"/>
    <w:rsid w:val="00343630"/>
    <w:rsid w:val="00345816"/>
    <w:rsid w:val="00345E57"/>
    <w:rsid w:val="003521F2"/>
    <w:rsid w:val="00362414"/>
    <w:rsid w:val="00362AEF"/>
    <w:rsid w:val="00363F34"/>
    <w:rsid w:val="0038757A"/>
    <w:rsid w:val="00393299"/>
    <w:rsid w:val="003A5AE0"/>
    <w:rsid w:val="003B10D9"/>
    <w:rsid w:val="003B5F8B"/>
    <w:rsid w:val="003C2F04"/>
    <w:rsid w:val="003C33C1"/>
    <w:rsid w:val="003C6062"/>
    <w:rsid w:val="003C6F49"/>
    <w:rsid w:val="003C7AA6"/>
    <w:rsid w:val="003D2FE4"/>
    <w:rsid w:val="003F7235"/>
    <w:rsid w:val="00402AB7"/>
    <w:rsid w:val="004031FB"/>
    <w:rsid w:val="004056ED"/>
    <w:rsid w:val="004123E1"/>
    <w:rsid w:val="0041251A"/>
    <w:rsid w:val="00416E2E"/>
    <w:rsid w:val="00426922"/>
    <w:rsid w:val="00427FDB"/>
    <w:rsid w:val="004367A5"/>
    <w:rsid w:val="004376FB"/>
    <w:rsid w:val="004500F7"/>
    <w:rsid w:val="00455D1C"/>
    <w:rsid w:val="0046028C"/>
    <w:rsid w:val="00461516"/>
    <w:rsid w:val="00476462"/>
    <w:rsid w:val="00477455"/>
    <w:rsid w:val="004810CA"/>
    <w:rsid w:val="00481DC8"/>
    <w:rsid w:val="00493D4B"/>
    <w:rsid w:val="004A379E"/>
    <w:rsid w:val="004B273B"/>
    <w:rsid w:val="004B6456"/>
    <w:rsid w:val="004B6DF6"/>
    <w:rsid w:val="004C036D"/>
    <w:rsid w:val="004C171A"/>
    <w:rsid w:val="004C4DD5"/>
    <w:rsid w:val="004C548C"/>
    <w:rsid w:val="004D3FD2"/>
    <w:rsid w:val="004D60DB"/>
    <w:rsid w:val="004E6524"/>
    <w:rsid w:val="004E7871"/>
    <w:rsid w:val="00500B25"/>
    <w:rsid w:val="00503EC9"/>
    <w:rsid w:val="005068CB"/>
    <w:rsid w:val="00507AC6"/>
    <w:rsid w:val="00514724"/>
    <w:rsid w:val="00515DD0"/>
    <w:rsid w:val="00517F03"/>
    <w:rsid w:val="00526CF0"/>
    <w:rsid w:val="00526F9D"/>
    <w:rsid w:val="00534C83"/>
    <w:rsid w:val="00536307"/>
    <w:rsid w:val="00547745"/>
    <w:rsid w:val="00552582"/>
    <w:rsid w:val="005571F8"/>
    <w:rsid w:val="005721B6"/>
    <w:rsid w:val="005867CA"/>
    <w:rsid w:val="00587B78"/>
    <w:rsid w:val="00590E78"/>
    <w:rsid w:val="00596DFF"/>
    <w:rsid w:val="005971BF"/>
    <w:rsid w:val="005A627C"/>
    <w:rsid w:val="005B53F0"/>
    <w:rsid w:val="005B6DBA"/>
    <w:rsid w:val="005C3115"/>
    <w:rsid w:val="005C43DF"/>
    <w:rsid w:val="005C69E2"/>
    <w:rsid w:val="005C6B29"/>
    <w:rsid w:val="005D1920"/>
    <w:rsid w:val="005D4E2A"/>
    <w:rsid w:val="005E1DE5"/>
    <w:rsid w:val="005F0889"/>
    <w:rsid w:val="005F0910"/>
    <w:rsid w:val="005F2DD5"/>
    <w:rsid w:val="005F551C"/>
    <w:rsid w:val="0060599E"/>
    <w:rsid w:val="006059D9"/>
    <w:rsid w:val="00613494"/>
    <w:rsid w:val="0062275E"/>
    <w:rsid w:val="0062419C"/>
    <w:rsid w:val="00626525"/>
    <w:rsid w:val="0062664F"/>
    <w:rsid w:val="00631D7B"/>
    <w:rsid w:val="00645E10"/>
    <w:rsid w:val="00656FA9"/>
    <w:rsid w:val="00657D6B"/>
    <w:rsid w:val="0066345A"/>
    <w:rsid w:val="00663C69"/>
    <w:rsid w:val="00665F14"/>
    <w:rsid w:val="006713B2"/>
    <w:rsid w:val="0067404E"/>
    <w:rsid w:val="006742C8"/>
    <w:rsid w:val="0068231A"/>
    <w:rsid w:val="00683411"/>
    <w:rsid w:val="00685C61"/>
    <w:rsid w:val="006A07B1"/>
    <w:rsid w:val="006A0BC9"/>
    <w:rsid w:val="006A3D2A"/>
    <w:rsid w:val="006A43D5"/>
    <w:rsid w:val="006B0442"/>
    <w:rsid w:val="006B0ED5"/>
    <w:rsid w:val="006B1432"/>
    <w:rsid w:val="006B705B"/>
    <w:rsid w:val="006C05E1"/>
    <w:rsid w:val="006C0B77"/>
    <w:rsid w:val="006C5577"/>
    <w:rsid w:val="006C625C"/>
    <w:rsid w:val="006D191F"/>
    <w:rsid w:val="006D7D10"/>
    <w:rsid w:val="006E1A54"/>
    <w:rsid w:val="006F08E3"/>
    <w:rsid w:val="006F144C"/>
    <w:rsid w:val="006F69E6"/>
    <w:rsid w:val="00703F19"/>
    <w:rsid w:val="007113B3"/>
    <w:rsid w:val="0071240B"/>
    <w:rsid w:val="00712DFA"/>
    <w:rsid w:val="0071489B"/>
    <w:rsid w:val="00714A9F"/>
    <w:rsid w:val="0071543A"/>
    <w:rsid w:val="007177E8"/>
    <w:rsid w:val="00717FBB"/>
    <w:rsid w:val="0072407C"/>
    <w:rsid w:val="00727465"/>
    <w:rsid w:val="007306BB"/>
    <w:rsid w:val="007355EA"/>
    <w:rsid w:val="007554E0"/>
    <w:rsid w:val="0075790F"/>
    <w:rsid w:val="00761A20"/>
    <w:rsid w:val="007663FE"/>
    <w:rsid w:val="007741EA"/>
    <w:rsid w:val="0077431E"/>
    <w:rsid w:val="0078647D"/>
    <w:rsid w:val="0078657F"/>
    <w:rsid w:val="0079068C"/>
    <w:rsid w:val="007936B8"/>
    <w:rsid w:val="007938D2"/>
    <w:rsid w:val="007967BA"/>
    <w:rsid w:val="00796FE6"/>
    <w:rsid w:val="007A3C5C"/>
    <w:rsid w:val="007A555F"/>
    <w:rsid w:val="007B2D18"/>
    <w:rsid w:val="007B404E"/>
    <w:rsid w:val="007C564E"/>
    <w:rsid w:val="007C6A29"/>
    <w:rsid w:val="007D05C6"/>
    <w:rsid w:val="007D06CA"/>
    <w:rsid w:val="007E1691"/>
    <w:rsid w:val="007F46E0"/>
    <w:rsid w:val="007F63D1"/>
    <w:rsid w:val="007F7D06"/>
    <w:rsid w:val="008029B5"/>
    <w:rsid w:val="00802C42"/>
    <w:rsid w:val="0080454F"/>
    <w:rsid w:val="008075B6"/>
    <w:rsid w:val="00807E23"/>
    <w:rsid w:val="00811505"/>
    <w:rsid w:val="008121E7"/>
    <w:rsid w:val="008213ED"/>
    <w:rsid w:val="008219A6"/>
    <w:rsid w:val="00823BC0"/>
    <w:rsid w:val="008242FF"/>
    <w:rsid w:val="008312D2"/>
    <w:rsid w:val="008376DA"/>
    <w:rsid w:val="0084045F"/>
    <w:rsid w:val="00845B46"/>
    <w:rsid w:val="00851CCA"/>
    <w:rsid w:val="00853200"/>
    <w:rsid w:val="0085578B"/>
    <w:rsid w:val="00862BFD"/>
    <w:rsid w:val="00870751"/>
    <w:rsid w:val="00874030"/>
    <w:rsid w:val="008747C2"/>
    <w:rsid w:val="00884374"/>
    <w:rsid w:val="00884C77"/>
    <w:rsid w:val="008937EC"/>
    <w:rsid w:val="00894422"/>
    <w:rsid w:val="00894F81"/>
    <w:rsid w:val="00895325"/>
    <w:rsid w:val="008A02F0"/>
    <w:rsid w:val="008A06C1"/>
    <w:rsid w:val="008A2CEA"/>
    <w:rsid w:val="008A310C"/>
    <w:rsid w:val="008A3710"/>
    <w:rsid w:val="008A3E9C"/>
    <w:rsid w:val="008A642A"/>
    <w:rsid w:val="008B188C"/>
    <w:rsid w:val="008B7572"/>
    <w:rsid w:val="008C1157"/>
    <w:rsid w:val="008C13FF"/>
    <w:rsid w:val="008C1D2D"/>
    <w:rsid w:val="008C48C7"/>
    <w:rsid w:val="008D0DA0"/>
    <w:rsid w:val="008E25FA"/>
    <w:rsid w:val="008E7076"/>
    <w:rsid w:val="008F09C7"/>
    <w:rsid w:val="0090358A"/>
    <w:rsid w:val="00911A60"/>
    <w:rsid w:val="00913DED"/>
    <w:rsid w:val="00920704"/>
    <w:rsid w:val="00920E14"/>
    <w:rsid w:val="00921102"/>
    <w:rsid w:val="0092123C"/>
    <w:rsid w:val="00922C48"/>
    <w:rsid w:val="00922C53"/>
    <w:rsid w:val="00925459"/>
    <w:rsid w:val="00930D34"/>
    <w:rsid w:val="009350B2"/>
    <w:rsid w:val="00935EB5"/>
    <w:rsid w:val="00940D97"/>
    <w:rsid w:val="009464E2"/>
    <w:rsid w:val="0094733F"/>
    <w:rsid w:val="00947600"/>
    <w:rsid w:val="0095067E"/>
    <w:rsid w:val="009668E6"/>
    <w:rsid w:val="00976A49"/>
    <w:rsid w:val="0098349F"/>
    <w:rsid w:val="00986FCD"/>
    <w:rsid w:val="00995A52"/>
    <w:rsid w:val="00995C92"/>
    <w:rsid w:val="009C119B"/>
    <w:rsid w:val="009C1A55"/>
    <w:rsid w:val="009C348E"/>
    <w:rsid w:val="009C535F"/>
    <w:rsid w:val="009D4FB6"/>
    <w:rsid w:val="009D60E8"/>
    <w:rsid w:val="009D72AC"/>
    <w:rsid w:val="009E14B3"/>
    <w:rsid w:val="009E26E1"/>
    <w:rsid w:val="009F1DE9"/>
    <w:rsid w:val="00A01D4F"/>
    <w:rsid w:val="00A035B8"/>
    <w:rsid w:val="00A03E79"/>
    <w:rsid w:val="00A12A94"/>
    <w:rsid w:val="00A13832"/>
    <w:rsid w:val="00A14C13"/>
    <w:rsid w:val="00A154FD"/>
    <w:rsid w:val="00A2572F"/>
    <w:rsid w:val="00A3047A"/>
    <w:rsid w:val="00A369EB"/>
    <w:rsid w:val="00A43840"/>
    <w:rsid w:val="00A506FE"/>
    <w:rsid w:val="00A526BB"/>
    <w:rsid w:val="00A5638A"/>
    <w:rsid w:val="00A600FA"/>
    <w:rsid w:val="00A60EF1"/>
    <w:rsid w:val="00A62E24"/>
    <w:rsid w:val="00A701DC"/>
    <w:rsid w:val="00A71861"/>
    <w:rsid w:val="00A7322F"/>
    <w:rsid w:val="00A73F25"/>
    <w:rsid w:val="00A77561"/>
    <w:rsid w:val="00A77583"/>
    <w:rsid w:val="00A9221D"/>
    <w:rsid w:val="00A97A84"/>
    <w:rsid w:val="00AA07CE"/>
    <w:rsid w:val="00AA1852"/>
    <w:rsid w:val="00AA3544"/>
    <w:rsid w:val="00AA4EAA"/>
    <w:rsid w:val="00AB2C15"/>
    <w:rsid w:val="00AB6724"/>
    <w:rsid w:val="00AC0570"/>
    <w:rsid w:val="00AD53F8"/>
    <w:rsid w:val="00AE26C8"/>
    <w:rsid w:val="00AE5EEC"/>
    <w:rsid w:val="00AE7AB4"/>
    <w:rsid w:val="00AF141D"/>
    <w:rsid w:val="00AF73E7"/>
    <w:rsid w:val="00B00938"/>
    <w:rsid w:val="00B042C6"/>
    <w:rsid w:val="00B04452"/>
    <w:rsid w:val="00B0521C"/>
    <w:rsid w:val="00B210FE"/>
    <w:rsid w:val="00B23ED7"/>
    <w:rsid w:val="00B27984"/>
    <w:rsid w:val="00B3372D"/>
    <w:rsid w:val="00B40C97"/>
    <w:rsid w:val="00B42EDD"/>
    <w:rsid w:val="00B47A35"/>
    <w:rsid w:val="00B56A4D"/>
    <w:rsid w:val="00B647EB"/>
    <w:rsid w:val="00B64E18"/>
    <w:rsid w:val="00B6616D"/>
    <w:rsid w:val="00B842F3"/>
    <w:rsid w:val="00B85841"/>
    <w:rsid w:val="00B91579"/>
    <w:rsid w:val="00B915B7"/>
    <w:rsid w:val="00B94A1B"/>
    <w:rsid w:val="00B956F2"/>
    <w:rsid w:val="00BA08E7"/>
    <w:rsid w:val="00BB71AA"/>
    <w:rsid w:val="00BC07A3"/>
    <w:rsid w:val="00BC4325"/>
    <w:rsid w:val="00BC5212"/>
    <w:rsid w:val="00BC5804"/>
    <w:rsid w:val="00BC6CC4"/>
    <w:rsid w:val="00BD0651"/>
    <w:rsid w:val="00BD3C3E"/>
    <w:rsid w:val="00BD546E"/>
    <w:rsid w:val="00BE5C09"/>
    <w:rsid w:val="00BF1205"/>
    <w:rsid w:val="00BF5BED"/>
    <w:rsid w:val="00BF6DD4"/>
    <w:rsid w:val="00C140B2"/>
    <w:rsid w:val="00C14B96"/>
    <w:rsid w:val="00C16D47"/>
    <w:rsid w:val="00C21F91"/>
    <w:rsid w:val="00C2501B"/>
    <w:rsid w:val="00C3639C"/>
    <w:rsid w:val="00C4132A"/>
    <w:rsid w:val="00C5303D"/>
    <w:rsid w:val="00C5607E"/>
    <w:rsid w:val="00C60A85"/>
    <w:rsid w:val="00C6163A"/>
    <w:rsid w:val="00C659E0"/>
    <w:rsid w:val="00C7017B"/>
    <w:rsid w:val="00C703B2"/>
    <w:rsid w:val="00C72E06"/>
    <w:rsid w:val="00C75B46"/>
    <w:rsid w:val="00C80146"/>
    <w:rsid w:val="00C8104E"/>
    <w:rsid w:val="00C818B4"/>
    <w:rsid w:val="00C8293E"/>
    <w:rsid w:val="00C82E7C"/>
    <w:rsid w:val="00C82F08"/>
    <w:rsid w:val="00C839B0"/>
    <w:rsid w:val="00C85392"/>
    <w:rsid w:val="00C92A76"/>
    <w:rsid w:val="00C934A3"/>
    <w:rsid w:val="00C97B11"/>
    <w:rsid w:val="00CA06FF"/>
    <w:rsid w:val="00CA11FC"/>
    <w:rsid w:val="00CA134F"/>
    <w:rsid w:val="00CA655F"/>
    <w:rsid w:val="00CA7F59"/>
    <w:rsid w:val="00CB0C35"/>
    <w:rsid w:val="00CB4F60"/>
    <w:rsid w:val="00CB5549"/>
    <w:rsid w:val="00CC0480"/>
    <w:rsid w:val="00CC5198"/>
    <w:rsid w:val="00CC65EB"/>
    <w:rsid w:val="00CC793F"/>
    <w:rsid w:val="00CC7D7A"/>
    <w:rsid w:val="00CD31B3"/>
    <w:rsid w:val="00CE7A31"/>
    <w:rsid w:val="00CF0070"/>
    <w:rsid w:val="00CF0979"/>
    <w:rsid w:val="00CF3229"/>
    <w:rsid w:val="00CF7967"/>
    <w:rsid w:val="00D00CCE"/>
    <w:rsid w:val="00D02A5B"/>
    <w:rsid w:val="00D11AAA"/>
    <w:rsid w:val="00D1281D"/>
    <w:rsid w:val="00D1333F"/>
    <w:rsid w:val="00D22577"/>
    <w:rsid w:val="00D24FB0"/>
    <w:rsid w:val="00D27462"/>
    <w:rsid w:val="00D31CBA"/>
    <w:rsid w:val="00D3416B"/>
    <w:rsid w:val="00D35118"/>
    <w:rsid w:val="00D37CBB"/>
    <w:rsid w:val="00D418D4"/>
    <w:rsid w:val="00D5096A"/>
    <w:rsid w:val="00D6705C"/>
    <w:rsid w:val="00D70BA7"/>
    <w:rsid w:val="00D84FD4"/>
    <w:rsid w:val="00D90C37"/>
    <w:rsid w:val="00D972D8"/>
    <w:rsid w:val="00DB24B6"/>
    <w:rsid w:val="00DB2EC2"/>
    <w:rsid w:val="00DB7B35"/>
    <w:rsid w:val="00DC071B"/>
    <w:rsid w:val="00DC5F20"/>
    <w:rsid w:val="00DD4FA4"/>
    <w:rsid w:val="00DD593C"/>
    <w:rsid w:val="00DE00A8"/>
    <w:rsid w:val="00DE212E"/>
    <w:rsid w:val="00DE32F3"/>
    <w:rsid w:val="00DE4E5B"/>
    <w:rsid w:val="00DE5867"/>
    <w:rsid w:val="00DE73AB"/>
    <w:rsid w:val="00DF03E8"/>
    <w:rsid w:val="00E04EA0"/>
    <w:rsid w:val="00E1289A"/>
    <w:rsid w:val="00E15A8F"/>
    <w:rsid w:val="00E20CE3"/>
    <w:rsid w:val="00E248E4"/>
    <w:rsid w:val="00E251E8"/>
    <w:rsid w:val="00E30161"/>
    <w:rsid w:val="00E350B9"/>
    <w:rsid w:val="00E36C4C"/>
    <w:rsid w:val="00E421D3"/>
    <w:rsid w:val="00E46C8E"/>
    <w:rsid w:val="00E47495"/>
    <w:rsid w:val="00E54E42"/>
    <w:rsid w:val="00E55E03"/>
    <w:rsid w:val="00E61483"/>
    <w:rsid w:val="00E65040"/>
    <w:rsid w:val="00E667B6"/>
    <w:rsid w:val="00E72753"/>
    <w:rsid w:val="00E76FAC"/>
    <w:rsid w:val="00E805FB"/>
    <w:rsid w:val="00E80A51"/>
    <w:rsid w:val="00E85541"/>
    <w:rsid w:val="00E862E8"/>
    <w:rsid w:val="00E86893"/>
    <w:rsid w:val="00E910B5"/>
    <w:rsid w:val="00EA02DB"/>
    <w:rsid w:val="00EA59DF"/>
    <w:rsid w:val="00EC66FB"/>
    <w:rsid w:val="00EC78F5"/>
    <w:rsid w:val="00ED3D9E"/>
    <w:rsid w:val="00ED592D"/>
    <w:rsid w:val="00ED6D1E"/>
    <w:rsid w:val="00ED7EEC"/>
    <w:rsid w:val="00ED7F13"/>
    <w:rsid w:val="00EE1AEC"/>
    <w:rsid w:val="00EE3FA0"/>
    <w:rsid w:val="00EE4000"/>
    <w:rsid w:val="00EE4070"/>
    <w:rsid w:val="00EE7B7A"/>
    <w:rsid w:val="00EF1573"/>
    <w:rsid w:val="00EF4A7D"/>
    <w:rsid w:val="00F00EEF"/>
    <w:rsid w:val="00F0388F"/>
    <w:rsid w:val="00F050D8"/>
    <w:rsid w:val="00F12C76"/>
    <w:rsid w:val="00F21961"/>
    <w:rsid w:val="00F2232E"/>
    <w:rsid w:val="00F2382C"/>
    <w:rsid w:val="00F24E6A"/>
    <w:rsid w:val="00F402DB"/>
    <w:rsid w:val="00F406E7"/>
    <w:rsid w:val="00F40BA9"/>
    <w:rsid w:val="00F4119E"/>
    <w:rsid w:val="00F440FD"/>
    <w:rsid w:val="00F47600"/>
    <w:rsid w:val="00F51CD7"/>
    <w:rsid w:val="00F55EC2"/>
    <w:rsid w:val="00F565F3"/>
    <w:rsid w:val="00F65EC8"/>
    <w:rsid w:val="00F65F30"/>
    <w:rsid w:val="00F73741"/>
    <w:rsid w:val="00F74920"/>
    <w:rsid w:val="00F750A4"/>
    <w:rsid w:val="00F75B48"/>
    <w:rsid w:val="00F9318A"/>
    <w:rsid w:val="00FA33AD"/>
    <w:rsid w:val="00FA43AB"/>
    <w:rsid w:val="00FA53F0"/>
    <w:rsid w:val="00FB2539"/>
    <w:rsid w:val="00FB6CBA"/>
    <w:rsid w:val="00FB7482"/>
    <w:rsid w:val="00FC5244"/>
    <w:rsid w:val="00FC65F6"/>
    <w:rsid w:val="00FD5E4B"/>
    <w:rsid w:val="00FE3F30"/>
    <w:rsid w:val="00FE49FC"/>
    <w:rsid w:val="00FE5976"/>
    <w:rsid w:val="00FE5E02"/>
    <w:rsid w:val="00FE7DE3"/>
    <w:rsid w:val="00FF0301"/>
    <w:rsid w:val="00FF757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9CB00C"/>
  <w15:docId w15:val="{9A4EF414-55EF-4481-8E6D-AC1037B649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62E24"/>
    <w:pPr>
      <w:spacing w:after="0" w:line="276" w:lineRule="auto"/>
    </w:pPr>
    <w:rPr>
      <w:rFonts w:ascii="Times New Roman" w:hAnsi="Times New Roman"/>
      <w:sz w:val="24"/>
    </w:rPr>
  </w:style>
  <w:style w:type="paragraph" w:styleId="1">
    <w:name w:val="heading 1"/>
    <w:basedOn w:val="a"/>
    <w:next w:val="a"/>
    <w:link w:val="10"/>
    <w:uiPriority w:val="9"/>
    <w:qFormat/>
    <w:rsid w:val="00A97A84"/>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4810CA"/>
    <w:pPr>
      <w:keepNext/>
      <w:keepLines/>
      <w:spacing w:before="200"/>
      <w:outlineLvl w:val="1"/>
    </w:pPr>
    <w:rPr>
      <w:rFonts w:asciiTheme="majorHAnsi" w:eastAsiaTheme="majorEastAsia" w:hAnsiTheme="majorHAnsi" w:cstheme="majorBidi"/>
      <w:b/>
      <w:bCs/>
      <w:color w:val="4472C4" w:themeColor="accent1"/>
      <w:sz w:val="26"/>
      <w:szCs w:val="26"/>
    </w:rPr>
  </w:style>
  <w:style w:type="paragraph" w:styleId="3">
    <w:name w:val="heading 3"/>
    <w:basedOn w:val="a"/>
    <w:next w:val="a"/>
    <w:link w:val="30"/>
    <w:uiPriority w:val="9"/>
    <w:unhideWhenUsed/>
    <w:qFormat/>
    <w:rsid w:val="00461516"/>
    <w:pPr>
      <w:keepNext/>
      <w:keepLines/>
      <w:spacing w:before="40"/>
      <w:outlineLvl w:val="2"/>
    </w:pPr>
    <w:rPr>
      <w:rFonts w:asciiTheme="majorHAnsi" w:eastAsiaTheme="majorEastAsia" w:hAnsiTheme="majorHAnsi" w:cstheme="majorBidi"/>
      <w:color w:val="1F3763" w:themeColor="accent1" w:themeShade="7F"/>
      <w:szCs w:val="24"/>
    </w:rPr>
  </w:style>
  <w:style w:type="paragraph" w:styleId="4">
    <w:name w:val="heading 4"/>
    <w:basedOn w:val="a"/>
    <w:next w:val="a"/>
    <w:link w:val="40"/>
    <w:uiPriority w:val="9"/>
    <w:semiHidden/>
    <w:unhideWhenUsed/>
    <w:qFormat/>
    <w:rsid w:val="00C8293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97A84"/>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0"/>
    <w:link w:val="2"/>
    <w:uiPriority w:val="9"/>
    <w:rsid w:val="004810CA"/>
    <w:rPr>
      <w:rFonts w:asciiTheme="majorHAnsi" w:eastAsiaTheme="majorEastAsia" w:hAnsiTheme="majorHAnsi" w:cstheme="majorBidi"/>
      <w:b/>
      <w:bCs/>
      <w:color w:val="4472C4" w:themeColor="accent1"/>
      <w:sz w:val="26"/>
      <w:szCs w:val="26"/>
    </w:rPr>
  </w:style>
  <w:style w:type="character" w:customStyle="1" w:styleId="30">
    <w:name w:val="Заголовок 3 Знак"/>
    <w:basedOn w:val="a0"/>
    <w:link w:val="3"/>
    <w:uiPriority w:val="9"/>
    <w:rsid w:val="00461516"/>
    <w:rPr>
      <w:rFonts w:asciiTheme="majorHAnsi" w:eastAsiaTheme="majorEastAsia" w:hAnsiTheme="majorHAnsi" w:cstheme="majorBidi"/>
      <w:color w:val="1F3763" w:themeColor="accent1" w:themeShade="7F"/>
      <w:sz w:val="24"/>
      <w:szCs w:val="24"/>
    </w:rPr>
  </w:style>
  <w:style w:type="character" w:customStyle="1" w:styleId="40">
    <w:name w:val="Заголовок 4 Знак"/>
    <w:basedOn w:val="a0"/>
    <w:link w:val="4"/>
    <w:uiPriority w:val="9"/>
    <w:semiHidden/>
    <w:rsid w:val="00C8293E"/>
    <w:rPr>
      <w:rFonts w:asciiTheme="majorHAnsi" w:eastAsiaTheme="majorEastAsia" w:hAnsiTheme="majorHAnsi" w:cstheme="majorBidi"/>
      <w:i/>
      <w:iCs/>
      <w:color w:val="2F5496" w:themeColor="accent1" w:themeShade="BF"/>
      <w:sz w:val="24"/>
    </w:rPr>
  </w:style>
  <w:style w:type="paragraph" w:styleId="a3">
    <w:name w:val="Body Text"/>
    <w:basedOn w:val="a"/>
    <w:link w:val="a4"/>
    <w:uiPriority w:val="99"/>
    <w:unhideWhenUsed/>
    <w:rsid w:val="0014418D"/>
    <w:pPr>
      <w:ind w:firstLine="709"/>
      <w:jc w:val="both"/>
    </w:pPr>
  </w:style>
  <w:style w:type="character" w:customStyle="1" w:styleId="a4">
    <w:name w:val="Основной текст Знак"/>
    <w:basedOn w:val="a0"/>
    <w:link w:val="a3"/>
    <w:uiPriority w:val="99"/>
    <w:rsid w:val="0014418D"/>
    <w:rPr>
      <w:rFonts w:ascii="Times New Roman" w:hAnsi="Times New Roman"/>
      <w:sz w:val="24"/>
    </w:rPr>
  </w:style>
  <w:style w:type="paragraph" w:customStyle="1" w:styleId="a5">
    <w:name w:val="Рисунок"/>
    <w:basedOn w:val="a3"/>
    <w:qFormat/>
    <w:rsid w:val="0014418D"/>
    <w:pPr>
      <w:keepNext/>
      <w:spacing w:before="120" w:after="120"/>
      <w:ind w:firstLine="0"/>
      <w:contextualSpacing/>
      <w:jc w:val="center"/>
    </w:pPr>
  </w:style>
  <w:style w:type="paragraph" w:customStyle="1" w:styleId="a6">
    <w:name w:val="Таблица"/>
    <w:basedOn w:val="a5"/>
    <w:qFormat/>
    <w:rsid w:val="00A62E24"/>
    <w:pPr>
      <w:spacing w:before="0" w:after="0"/>
      <w:jc w:val="left"/>
    </w:pPr>
  </w:style>
  <w:style w:type="paragraph" w:customStyle="1" w:styleId="a7">
    <w:name w:val="Формула"/>
    <w:basedOn w:val="a3"/>
    <w:qFormat/>
    <w:rsid w:val="00A62E24"/>
    <w:pPr>
      <w:tabs>
        <w:tab w:val="center" w:pos="4536"/>
        <w:tab w:val="left" w:pos="8505"/>
      </w:tabs>
      <w:jc w:val="left"/>
    </w:pPr>
  </w:style>
  <w:style w:type="character" w:styleId="a8">
    <w:name w:val="Hyperlink"/>
    <w:basedOn w:val="a0"/>
    <w:uiPriority w:val="99"/>
    <w:semiHidden/>
    <w:unhideWhenUsed/>
    <w:rsid w:val="0079068C"/>
    <w:rPr>
      <w:color w:val="0000FF"/>
      <w:u w:val="single"/>
    </w:rPr>
  </w:style>
  <w:style w:type="paragraph" w:styleId="a9">
    <w:name w:val="List Paragraph"/>
    <w:basedOn w:val="a"/>
    <w:uiPriority w:val="34"/>
    <w:qFormat/>
    <w:rsid w:val="00C703B2"/>
    <w:pPr>
      <w:ind w:left="720"/>
      <w:contextualSpacing/>
    </w:pPr>
  </w:style>
  <w:style w:type="paragraph" w:styleId="aa">
    <w:name w:val="Normal (Web)"/>
    <w:basedOn w:val="a"/>
    <w:uiPriority w:val="99"/>
    <w:semiHidden/>
    <w:unhideWhenUsed/>
    <w:rsid w:val="00BD0651"/>
    <w:pPr>
      <w:spacing w:before="100" w:beforeAutospacing="1" w:after="100" w:afterAutospacing="1" w:line="240" w:lineRule="auto"/>
    </w:pPr>
    <w:rPr>
      <w:rFonts w:eastAsia="Times New Roman" w:cs="Times New Roman"/>
      <w:szCs w:val="24"/>
      <w:lang w:eastAsia="ru-RU"/>
    </w:rPr>
  </w:style>
  <w:style w:type="character" w:styleId="HTML">
    <w:name w:val="HTML Code"/>
    <w:basedOn w:val="a0"/>
    <w:uiPriority w:val="99"/>
    <w:semiHidden/>
    <w:unhideWhenUsed/>
    <w:rsid w:val="00BD0651"/>
    <w:rPr>
      <w:rFonts w:ascii="Courier New" w:eastAsia="Times New Roman" w:hAnsi="Courier New" w:cs="Courier New"/>
      <w:sz w:val="20"/>
      <w:szCs w:val="20"/>
    </w:rPr>
  </w:style>
  <w:style w:type="character" w:customStyle="1" w:styleId="nowrap">
    <w:name w:val="nowrap"/>
    <w:basedOn w:val="a0"/>
    <w:rsid w:val="00BD0651"/>
  </w:style>
  <w:style w:type="character" w:customStyle="1" w:styleId="mw-headline">
    <w:name w:val="mw-headline"/>
    <w:basedOn w:val="a0"/>
    <w:rsid w:val="00C8293E"/>
  </w:style>
  <w:style w:type="character" w:customStyle="1" w:styleId="viiyi">
    <w:name w:val="viiyi"/>
    <w:basedOn w:val="a0"/>
    <w:rsid w:val="00294775"/>
  </w:style>
  <w:style w:type="character" w:customStyle="1" w:styleId="jlqj4b">
    <w:name w:val="jlqj4b"/>
    <w:basedOn w:val="a0"/>
    <w:rsid w:val="00294775"/>
  </w:style>
  <w:style w:type="paragraph" w:styleId="HTML0">
    <w:name w:val="HTML Preformatted"/>
    <w:basedOn w:val="a"/>
    <w:link w:val="HTML1"/>
    <w:uiPriority w:val="99"/>
    <w:semiHidden/>
    <w:unhideWhenUsed/>
    <w:rsid w:val="00FE59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1">
    <w:name w:val="Стандартный HTML Знак"/>
    <w:basedOn w:val="a0"/>
    <w:link w:val="HTML0"/>
    <w:uiPriority w:val="99"/>
    <w:semiHidden/>
    <w:rsid w:val="00FE5976"/>
    <w:rPr>
      <w:rFonts w:ascii="Courier New" w:eastAsia="Times New Roman" w:hAnsi="Courier New" w:cs="Courier New"/>
      <w:sz w:val="20"/>
      <w:szCs w:val="20"/>
      <w:lang w:eastAsia="ru-RU"/>
    </w:rPr>
  </w:style>
  <w:style w:type="character" w:customStyle="1" w:styleId="hljs-builtin">
    <w:name w:val="hljs-built_in"/>
    <w:basedOn w:val="a0"/>
    <w:rsid w:val="00D84FD4"/>
  </w:style>
  <w:style w:type="character" w:customStyle="1" w:styleId="hljs-string">
    <w:name w:val="hljs-string"/>
    <w:basedOn w:val="a0"/>
    <w:rsid w:val="00D84FD4"/>
  </w:style>
  <w:style w:type="character" w:customStyle="1" w:styleId="hljs-comment">
    <w:name w:val="hljs-comment"/>
    <w:basedOn w:val="a0"/>
    <w:rsid w:val="00E54E42"/>
  </w:style>
  <w:style w:type="character" w:customStyle="1" w:styleId="hljs-literal">
    <w:name w:val="hljs-literal"/>
    <w:basedOn w:val="a0"/>
    <w:rsid w:val="00811505"/>
  </w:style>
  <w:style w:type="character" w:customStyle="1" w:styleId="markedcontent">
    <w:name w:val="markedcontent"/>
    <w:basedOn w:val="a0"/>
    <w:rsid w:val="00035966"/>
  </w:style>
  <w:style w:type="table" w:styleId="ab">
    <w:name w:val="Table Grid"/>
    <w:basedOn w:val="a1"/>
    <w:uiPriority w:val="39"/>
    <w:rsid w:val="00180F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1069CB"/>
    <w:pPr>
      <w:spacing w:line="240" w:lineRule="auto"/>
    </w:pPr>
    <w:rPr>
      <w:rFonts w:ascii="Tahoma" w:hAnsi="Tahoma" w:cs="Tahoma"/>
      <w:sz w:val="16"/>
      <w:szCs w:val="16"/>
    </w:rPr>
  </w:style>
  <w:style w:type="character" w:customStyle="1" w:styleId="ad">
    <w:name w:val="Текст выноски Знак"/>
    <w:basedOn w:val="a0"/>
    <w:link w:val="ac"/>
    <w:uiPriority w:val="99"/>
    <w:semiHidden/>
    <w:rsid w:val="001069CB"/>
    <w:rPr>
      <w:rFonts w:ascii="Tahoma" w:hAnsi="Tahoma" w:cs="Tahoma"/>
      <w:sz w:val="16"/>
      <w:szCs w:val="16"/>
    </w:rPr>
  </w:style>
  <w:style w:type="paragraph" w:customStyle="1" w:styleId="ic">
    <w:name w:val="ic"/>
    <w:basedOn w:val="a"/>
    <w:rsid w:val="001069CB"/>
    <w:pPr>
      <w:spacing w:before="100" w:beforeAutospacing="1" w:after="100" w:afterAutospacing="1" w:line="240" w:lineRule="auto"/>
    </w:pPr>
    <w:rPr>
      <w:rFonts w:eastAsia="Times New Roman" w:cs="Times New Roman"/>
      <w:szCs w:val="24"/>
      <w:lang w:eastAsia="ru-RU"/>
    </w:rPr>
  </w:style>
  <w:style w:type="character" w:styleId="ae">
    <w:name w:val="Strong"/>
    <w:basedOn w:val="a0"/>
    <w:uiPriority w:val="22"/>
    <w:qFormat/>
    <w:rsid w:val="001069CB"/>
    <w:rPr>
      <w:b/>
      <w:bCs/>
    </w:rPr>
  </w:style>
  <w:style w:type="character" w:customStyle="1" w:styleId="y2iqfc">
    <w:name w:val="y2iqfc"/>
    <w:basedOn w:val="a0"/>
    <w:rsid w:val="00E667B6"/>
  </w:style>
  <w:style w:type="paragraph" w:styleId="af">
    <w:name w:val="footnote text"/>
    <w:basedOn w:val="a"/>
    <w:link w:val="af0"/>
    <w:uiPriority w:val="99"/>
    <w:semiHidden/>
    <w:unhideWhenUsed/>
    <w:rsid w:val="00FC5244"/>
    <w:pPr>
      <w:spacing w:line="240" w:lineRule="auto"/>
    </w:pPr>
    <w:rPr>
      <w:sz w:val="20"/>
      <w:szCs w:val="20"/>
    </w:rPr>
  </w:style>
  <w:style w:type="character" w:customStyle="1" w:styleId="af0">
    <w:name w:val="Текст сноски Знак"/>
    <w:basedOn w:val="a0"/>
    <w:link w:val="af"/>
    <w:uiPriority w:val="99"/>
    <w:semiHidden/>
    <w:rsid w:val="00FC5244"/>
    <w:rPr>
      <w:rFonts w:ascii="Times New Roman" w:hAnsi="Times New Roman"/>
      <w:sz w:val="20"/>
      <w:szCs w:val="20"/>
    </w:rPr>
  </w:style>
  <w:style w:type="character" w:styleId="af1">
    <w:name w:val="footnote reference"/>
    <w:basedOn w:val="a0"/>
    <w:uiPriority w:val="99"/>
    <w:semiHidden/>
    <w:unhideWhenUsed/>
    <w:rsid w:val="00FC5244"/>
    <w:rPr>
      <w:vertAlign w:val="superscript"/>
    </w:rPr>
  </w:style>
  <w:style w:type="paragraph" w:styleId="af2">
    <w:name w:val="header"/>
    <w:basedOn w:val="a"/>
    <w:link w:val="af3"/>
    <w:uiPriority w:val="99"/>
    <w:unhideWhenUsed/>
    <w:rsid w:val="000F1D55"/>
    <w:pPr>
      <w:tabs>
        <w:tab w:val="center" w:pos="4677"/>
        <w:tab w:val="right" w:pos="9355"/>
      </w:tabs>
      <w:spacing w:line="240" w:lineRule="auto"/>
    </w:pPr>
  </w:style>
  <w:style w:type="character" w:customStyle="1" w:styleId="af3">
    <w:name w:val="Верхний колонтитул Знак"/>
    <w:basedOn w:val="a0"/>
    <w:link w:val="af2"/>
    <w:uiPriority w:val="99"/>
    <w:rsid w:val="000F1D55"/>
    <w:rPr>
      <w:rFonts w:ascii="Times New Roman" w:hAnsi="Times New Roman"/>
      <w:sz w:val="24"/>
    </w:rPr>
  </w:style>
  <w:style w:type="paragraph" w:styleId="af4">
    <w:name w:val="footer"/>
    <w:basedOn w:val="a"/>
    <w:link w:val="af5"/>
    <w:uiPriority w:val="99"/>
    <w:unhideWhenUsed/>
    <w:rsid w:val="000F1D55"/>
    <w:pPr>
      <w:tabs>
        <w:tab w:val="center" w:pos="4677"/>
        <w:tab w:val="right" w:pos="9355"/>
      </w:tabs>
      <w:spacing w:line="240" w:lineRule="auto"/>
    </w:pPr>
  </w:style>
  <w:style w:type="character" w:customStyle="1" w:styleId="af5">
    <w:name w:val="Нижний колонтитул Знак"/>
    <w:basedOn w:val="a0"/>
    <w:link w:val="af4"/>
    <w:uiPriority w:val="99"/>
    <w:rsid w:val="000F1D55"/>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39591">
      <w:bodyDiv w:val="1"/>
      <w:marLeft w:val="0"/>
      <w:marRight w:val="0"/>
      <w:marTop w:val="0"/>
      <w:marBottom w:val="0"/>
      <w:divBdr>
        <w:top w:val="none" w:sz="0" w:space="0" w:color="auto"/>
        <w:left w:val="none" w:sz="0" w:space="0" w:color="auto"/>
        <w:bottom w:val="none" w:sz="0" w:space="0" w:color="auto"/>
        <w:right w:val="none" w:sz="0" w:space="0" w:color="auto"/>
      </w:divBdr>
    </w:div>
    <w:div w:id="5328511">
      <w:bodyDiv w:val="1"/>
      <w:marLeft w:val="0"/>
      <w:marRight w:val="0"/>
      <w:marTop w:val="0"/>
      <w:marBottom w:val="0"/>
      <w:divBdr>
        <w:top w:val="none" w:sz="0" w:space="0" w:color="auto"/>
        <w:left w:val="none" w:sz="0" w:space="0" w:color="auto"/>
        <w:bottom w:val="none" w:sz="0" w:space="0" w:color="auto"/>
        <w:right w:val="none" w:sz="0" w:space="0" w:color="auto"/>
      </w:divBdr>
    </w:div>
    <w:div w:id="161626175">
      <w:bodyDiv w:val="1"/>
      <w:marLeft w:val="0"/>
      <w:marRight w:val="0"/>
      <w:marTop w:val="0"/>
      <w:marBottom w:val="0"/>
      <w:divBdr>
        <w:top w:val="none" w:sz="0" w:space="0" w:color="auto"/>
        <w:left w:val="none" w:sz="0" w:space="0" w:color="auto"/>
        <w:bottom w:val="none" w:sz="0" w:space="0" w:color="auto"/>
        <w:right w:val="none" w:sz="0" w:space="0" w:color="auto"/>
      </w:divBdr>
    </w:div>
    <w:div w:id="169417716">
      <w:bodyDiv w:val="1"/>
      <w:marLeft w:val="0"/>
      <w:marRight w:val="0"/>
      <w:marTop w:val="0"/>
      <w:marBottom w:val="0"/>
      <w:divBdr>
        <w:top w:val="none" w:sz="0" w:space="0" w:color="auto"/>
        <w:left w:val="none" w:sz="0" w:space="0" w:color="auto"/>
        <w:bottom w:val="none" w:sz="0" w:space="0" w:color="auto"/>
        <w:right w:val="none" w:sz="0" w:space="0" w:color="auto"/>
      </w:divBdr>
    </w:div>
    <w:div w:id="186331432">
      <w:bodyDiv w:val="1"/>
      <w:marLeft w:val="0"/>
      <w:marRight w:val="0"/>
      <w:marTop w:val="0"/>
      <w:marBottom w:val="0"/>
      <w:divBdr>
        <w:top w:val="none" w:sz="0" w:space="0" w:color="auto"/>
        <w:left w:val="none" w:sz="0" w:space="0" w:color="auto"/>
        <w:bottom w:val="none" w:sz="0" w:space="0" w:color="auto"/>
        <w:right w:val="none" w:sz="0" w:space="0" w:color="auto"/>
      </w:divBdr>
    </w:div>
    <w:div w:id="192887574">
      <w:bodyDiv w:val="1"/>
      <w:marLeft w:val="0"/>
      <w:marRight w:val="0"/>
      <w:marTop w:val="0"/>
      <w:marBottom w:val="0"/>
      <w:divBdr>
        <w:top w:val="none" w:sz="0" w:space="0" w:color="auto"/>
        <w:left w:val="none" w:sz="0" w:space="0" w:color="auto"/>
        <w:bottom w:val="none" w:sz="0" w:space="0" w:color="auto"/>
        <w:right w:val="none" w:sz="0" w:space="0" w:color="auto"/>
      </w:divBdr>
    </w:div>
    <w:div w:id="199899849">
      <w:bodyDiv w:val="1"/>
      <w:marLeft w:val="0"/>
      <w:marRight w:val="0"/>
      <w:marTop w:val="0"/>
      <w:marBottom w:val="0"/>
      <w:divBdr>
        <w:top w:val="none" w:sz="0" w:space="0" w:color="auto"/>
        <w:left w:val="none" w:sz="0" w:space="0" w:color="auto"/>
        <w:bottom w:val="none" w:sz="0" w:space="0" w:color="auto"/>
        <w:right w:val="none" w:sz="0" w:space="0" w:color="auto"/>
      </w:divBdr>
    </w:div>
    <w:div w:id="216940468">
      <w:bodyDiv w:val="1"/>
      <w:marLeft w:val="0"/>
      <w:marRight w:val="0"/>
      <w:marTop w:val="0"/>
      <w:marBottom w:val="0"/>
      <w:divBdr>
        <w:top w:val="none" w:sz="0" w:space="0" w:color="auto"/>
        <w:left w:val="none" w:sz="0" w:space="0" w:color="auto"/>
        <w:bottom w:val="none" w:sz="0" w:space="0" w:color="auto"/>
        <w:right w:val="none" w:sz="0" w:space="0" w:color="auto"/>
      </w:divBdr>
    </w:div>
    <w:div w:id="244731682">
      <w:bodyDiv w:val="1"/>
      <w:marLeft w:val="0"/>
      <w:marRight w:val="0"/>
      <w:marTop w:val="0"/>
      <w:marBottom w:val="0"/>
      <w:divBdr>
        <w:top w:val="none" w:sz="0" w:space="0" w:color="auto"/>
        <w:left w:val="none" w:sz="0" w:space="0" w:color="auto"/>
        <w:bottom w:val="none" w:sz="0" w:space="0" w:color="auto"/>
        <w:right w:val="none" w:sz="0" w:space="0" w:color="auto"/>
      </w:divBdr>
    </w:div>
    <w:div w:id="311762965">
      <w:bodyDiv w:val="1"/>
      <w:marLeft w:val="0"/>
      <w:marRight w:val="0"/>
      <w:marTop w:val="0"/>
      <w:marBottom w:val="0"/>
      <w:divBdr>
        <w:top w:val="none" w:sz="0" w:space="0" w:color="auto"/>
        <w:left w:val="none" w:sz="0" w:space="0" w:color="auto"/>
        <w:bottom w:val="none" w:sz="0" w:space="0" w:color="auto"/>
        <w:right w:val="none" w:sz="0" w:space="0" w:color="auto"/>
      </w:divBdr>
    </w:div>
    <w:div w:id="342896318">
      <w:bodyDiv w:val="1"/>
      <w:marLeft w:val="0"/>
      <w:marRight w:val="0"/>
      <w:marTop w:val="0"/>
      <w:marBottom w:val="0"/>
      <w:divBdr>
        <w:top w:val="none" w:sz="0" w:space="0" w:color="auto"/>
        <w:left w:val="none" w:sz="0" w:space="0" w:color="auto"/>
        <w:bottom w:val="none" w:sz="0" w:space="0" w:color="auto"/>
        <w:right w:val="none" w:sz="0" w:space="0" w:color="auto"/>
      </w:divBdr>
    </w:div>
    <w:div w:id="370304034">
      <w:bodyDiv w:val="1"/>
      <w:marLeft w:val="0"/>
      <w:marRight w:val="0"/>
      <w:marTop w:val="0"/>
      <w:marBottom w:val="0"/>
      <w:divBdr>
        <w:top w:val="none" w:sz="0" w:space="0" w:color="auto"/>
        <w:left w:val="none" w:sz="0" w:space="0" w:color="auto"/>
        <w:bottom w:val="none" w:sz="0" w:space="0" w:color="auto"/>
        <w:right w:val="none" w:sz="0" w:space="0" w:color="auto"/>
      </w:divBdr>
    </w:div>
    <w:div w:id="391971535">
      <w:bodyDiv w:val="1"/>
      <w:marLeft w:val="0"/>
      <w:marRight w:val="0"/>
      <w:marTop w:val="0"/>
      <w:marBottom w:val="0"/>
      <w:divBdr>
        <w:top w:val="none" w:sz="0" w:space="0" w:color="auto"/>
        <w:left w:val="none" w:sz="0" w:space="0" w:color="auto"/>
        <w:bottom w:val="none" w:sz="0" w:space="0" w:color="auto"/>
        <w:right w:val="none" w:sz="0" w:space="0" w:color="auto"/>
      </w:divBdr>
    </w:div>
    <w:div w:id="423497982">
      <w:bodyDiv w:val="1"/>
      <w:marLeft w:val="0"/>
      <w:marRight w:val="0"/>
      <w:marTop w:val="0"/>
      <w:marBottom w:val="0"/>
      <w:divBdr>
        <w:top w:val="none" w:sz="0" w:space="0" w:color="auto"/>
        <w:left w:val="none" w:sz="0" w:space="0" w:color="auto"/>
        <w:bottom w:val="none" w:sz="0" w:space="0" w:color="auto"/>
        <w:right w:val="none" w:sz="0" w:space="0" w:color="auto"/>
      </w:divBdr>
    </w:div>
    <w:div w:id="423960239">
      <w:bodyDiv w:val="1"/>
      <w:marLeft w:val="0"/>
      <w:marRight w:val="0"/>
      <w:marTop w:val="0"/>
      <w:marBottom w:val="0"/>
      <w:divBdr>
        <w:top w:val="none" w:sz="0" w:space="0" w:color="auto"/>
        <w:left w:val="none" w:sz="0" w:space="0" w:color="auto"/>
        <w:bottom w:val="none" w:sz="0" w:space="0" w:color="auto"/>
        <w:right w:val="none" w:sz="0" w:space="0" w:color="auto"/>
      </w:divBdr>
    </w:div>
    <w:div w:id="434524118">
      <w:bodyDiv w:val="1"/>
      <w:marLeft w:val="0"/>
      <w:marRight w:val="0"/>
      <w:marTop w:val="0"/>
      <w:marBottom w:val="0"/>
      <w:divBdr>
        <w:top w:val="none" w:sz="0" w:space="0" w:color="auto"/>
        <w:left w:val="none" w:sz="0" w:space="0" w:color="auto"/>
        <w:bottom w:val="none" w:sz="0" w:space="0" w:color="auto"/>
        <w:right w:val="none" w:sz="0" w:space="0" w:color="auto"/>
      </w:divBdr>
    </w:div>
    <w:div w:id="439035577">
      <w:bodyDiv w:val="1"/>
      <w:marLeft w:val="0"/>
      <w:marRight w:val="0"/>
      <w:marTop w:val="0"/>
      <w:marBottom w:val="0"/>
      <w:divBdr>
        <w:top w:val="none" w:sz="0" w:space="0" w:color="auto"/>
        <w:left w:val="none" w:sz="0" w:space="0" w:color="auto"/>
        <w:bottom w:val="none" w:sz="0" w:space="0" w:color="auto"/>
        <w:right w:val="none" w:sz="0" w:space="0" w:color="auto"/>
      </w:divBdr>
    </w:div>
    <w:div w:id="466972190">
      <w:bodyDiv w:val="1"/>
      <w:marLeft w:val="0"/>
      <w:marRight w:val="0"/>
      <w:marTop w:val="0"/>
      <w:marBottom w:val="0"/>
      <w:divBdr>
        <w:top w:val="none" w:sz="0" w:space="0" w:color="auto"/>
        <w:left w:val="none" w:sz="0" w:space="0" w:color="auto"/>
        <w:bottom w:val="none" w:sz="0" w:space="0" w:color="auto"/>
        <w:right w:val="none" w:sz="0" w:space="0" w:color="auto"/>
      </w:divBdr>
    </w:div>
    <w:div w:id="467748952">
      <w:bodyDiv w:val="1"/>
      <w:marLeft w:val="0"/>
      <w:marRight w:val="0"/>
      <w:marTop w:val="0"/>
      <w:marBottom w:val="0"/>
      <w:divBdr>
        <w:top w:val="none" w:sz="0" w:space="0" w:color="auto"/>
        <w:left w:val="none" w:sz="0" w:space="0" w:color="auto"/>
        <w:bottom w:val="none" w:sz="0" w:space="0" w:color="auto"/>
        <w:right w:val="none" w:sz="0" w:space="0" w:color="auto"/>
      </w:divBdr>
    </w:div>
    <w:div w:id="487483541">
      <w:bodyDiv w:val="1"/>
      <w:marLeft w:val="0"/>
      <w:marRight w:val="0"/>
      <w:marTop w:val="0"/>
      <w:marBottom w:val="0"/>
      <w:divBdr>
        <w:top w:val="none" w:sz="0" w:space="0" w:color="auto"/>
        <w:left w:val="none" w:sz="0" w:space="0" w:color="auto"/>
        <w:bottom w:val="none" w:sz="0" w:space="0" w:color="auto"/>
        <w:right w:val="none" w:sz="0" w:space="0" w:color="auto"/>
      </w:divBdr>
    </w:div>
    <w:div w:id="516232734">
      <w:bodyDiv w:val="1"/>
      <w:marLeft w:val="0"/>
      <w:marRight w:val="0"/>
      <w:marTop w:val="0"/>
      <w:marBottom w:val="0"/>
      <w:divBdr>
        <w:top w:val="none" w:sz="0" w:space="0" w:color="auto"/>
        <w:left w:val="none" w:sz="0" w:space="0" w:color="auto"/>
        <w:bottom w:val="none" w:sz="0" w:space="0" w:color="auto"/>
        <w:right w:val="none" w:sz="0" w:space="0" w:color="auto"/>
      </w:divBdr>
    </w:div>
    <w:div w:id="550725574">
      <w:bodyDiv w:val="1"/>
      <w:marLeft w:val="0"/>
      <w:marRight w:val="0"/>
      <w:marTop w:val="0"/>
      <w:marBottom w:val="0"/>
      <w:divBdr>
        <w:top w:val="none" w:sz="0" w:space="0" w:color="auto"/>
        <w:left w:val="none" w:sz="0" w:space="0" w:color="auto"/>
        <w:bottom w:val="none" w:sz="0" w:space="0" w:color="auto"/>
        <w:right w:val="none" w:sz="0" w:space="0" w:color="auto"/>
      </w:divBdr>
    </w:div>
    <w:div w:id="595095713">
      <w:bodyDiv w:val="1"/>
      <w:marLeft w:val="0"/>
      <w:marRight w:val="0"/>
      <w:marTop w:val="0"/>
      <w:marBottom w:val="0"/>
      <w:divBdr>
        <w:top w:val="none" w:sz="0" w:space="0" w:color="auto"/>
        <w:left w:val="none" w:sz="0" w:space="0" w:color="auto"/>
        <w:bottom w:val="none" w:sz="0" w:space="0" w:color="auto"/>
        <w:right w:val="none" w:sz="0" w:space="0" w:color="auto"/>
      </w:divBdr>
    </w:div>
    <w:div w:id="602222386">
      <w:bodyDiv w:val="1"/>
      <w:marLeft w:val="0"/>
      <w:marRight w:val="0"/>
      <w:marTop w:val="0"/>
      <w:marBottom w:val="0"/>
      <w:divBdr>
        <w:top w:val="none" w:sz="0" w:space="0" w:color="auto"/>
        <w:left w:val="none" w:sz="0" w:space="0" w:color="auto"/>
        <w:bottom w:val="none" w:sz="0" w:space="0" w:color="auto"/>
        <w:right w:val="none" w:sz="0" w:space="0" w:color="auto"/>
      </w:divBdr>
    </w:div>
    <w:div w:id="612828351">
      <w:bodyDiv w:val="1"/>
      <w:marLeft w:val="0"/>
      <w:marRight w:val="0"/>
      <w:marTop w:val="0"/>
      <w:marBottom w:val="0"/>
      <w:divBdr>
        <w:top w:val="none" w:sz="0" w:space="0" w:color="auto"/>
        <w:left w:val="none" w:sz="0" w:space="0" w:color="auto"/>
        <w:bottom w:val="none" w:sz="0" w:space="0" w:color="auto"/>
        <w:right w:val="none" w:sz="0" w:space="0" w:color="auto"/>
      </w:divBdr>
    </w:div>
    <w:div w:id="644047146">
      <w:bodyDiv w:val="1"/>
      <w:marLeft w:val="0"/>
      <w:marRight w:val="0"/>
      <w:marTop w:val="0"/>
      <w:marBottom w:val="0"/>
      <w:divBdr>
        <w:top w:val="none" w:sz="0" w:space="0" w:color="auto"/>
        <w:left w:val="none" w:sz="0" w:space="0" w:color="auto"/>
        <w:bottom w:val="none" w:sz="0" w:space="0" w:color="auto"/>
        <w:right w:val="none" w:sz="0" w:space="0" w:color="auto"/>
      </w:divBdr>
    </w:div>
    <w:div w:id="669333105">
      <w:bodyDiv w:val="1"/>
      <w:marLeft w:val="0"/>
      <w:marRight w:val="0"/>
      <w:marTop w:val="0"/>
      <w:marBottom w:val="0"/>
      <w:divBdr>
        <w:top w:val="none" w:sz="0" w:space="0" w:color="auto"/>
        <w:left w:val="none" w:sz="0" w:space="0" w:color="auto"/>
        <w:bottom w:val="none" w:sz="0" w:space="0" w:color="auto"/>
        <w:right w:val="none" w:sz="0" w:space="0" w:color="auto"/>
      </w:divBdr>
    </w:div>
    <w:div w:id="736126021">
      <w:bodyDiv w:val="1"/>
      <w:marLeft w:val="0"/>
      <w:marRight w:val="0"/>
      <w:marTop w:val="0"/>
      <w:marBottom w:val="0"/>
      <w:divBdr>
        <w:top w:val="none" w:sz="0" w:space="0" w:color="auto"/>
        <w:left w:val="none" w:sz="0" w:space="0" w:color="auto"/>
        <w:bottom w:val="none" w:sz="0" w:space="0" w:color="auto"/>
        <w:right w:val="none" w:sz="0" w:space="0" w:color="auto"/>
      </w:divBdr>
    </w:div>
    <w:div w:id="755592872">
      <w:bodyDiv w:val="1"/>
      <w:marLeft w:val="0"/>
      <w:marRight w:val="0"/>
      <w:marTop w:val="0"/>
      <w:marBottom w:val="0"/>
      <w:divBdr>
        <w:top w:val="none" w:sz="0" w:space="0" w:color="auto"/>
        <w:left w:val="none" w:sz="0" w:space="0" w:color="auto"/>
        <w:bottom w:val="none" w:sz="0" w:space="0" w:color="auto"/>
        <w:right w:val="none" w:sz="0" w:space="0" w:color="auto"/>
      </w:divBdr>
    </w:div>
    <w:div w:id="840855929">
      <w:bodyDiv w:val="1"/>
      <w:marLeft w:val="0"/>
      <w:marRight w:val="0"/>
      <w:marTop w:val="0"/>
      <w:marBottom w:val="0"/>
      <w:divBdr>
        <w:top w:val="none" w:sz="0" w:space="0" w:color="auto"/>
        <w:left w:val="none" w:sz="0" w:space="0" w:color="auto"/>
        <w:bottom w:val="none" w:sz="0" w:space="0" w:color="auto"/>
        <w:right w:val="none" w:sz="0" w:space="0" w:color="auto"/>
      </w:divBdr>
    </w:div>
    <w:div w:id="854152123">
      <w:bodyDiv w:val="1"/>
      <w:marLeft w:val="0"/>
      <w:marRight w:val="0"/>
      <w:marTop w:val="0"/>
      <w:marBottom w:val="0"/>
      <w:divBdr>
        <w:top w:val="none" w:sz="0" w:space="0" w:color="auto"/>
        <w:left w:val="none" w:sz="0" w:space="0" w:color="auto"/>
        <w:bottom w:val="none" w:sz="0" w:space="0" w:color="auto"/>
        <w:right w:val="none" w:sz="0" w:space="0" w:color="auto"/>
      </w:divBdr>
    </w:div>
    <w:div w:id="859776325">
      <w:bodyDiv w:val="1"/>
      <w:marLeft w:val="0"/>
      <w:marRight w:val="0"/>
      <w:marTop w:val="0"/>
      <w:marBottom w:val="0"/>
      <w:divBdr>
        <w:top w:val="none" w:sz="0" w:space="0" w:color="auto"/>
        <w:left w:val="none" w:sz="0" w:space="0" w:color="auto"/>
        <w:bottom w:val="none" w:sz="0" w:space="0" w:color="auto"/>
        <w:right w:val="none" w:sz="0" w:space="0" w:color="auto"/>
      </w:divBdr>
    </w:div>
    <w:div w:id="861283378">
      <w:bodyDiv w:val="1"/>
      <w:marLeft w:val="0"/>
      <w:marRight w:val="0"/>
      <w:marTop w:val="0"/>
      <w:marBottom w:val="0"/>
      <w:divBdr>
        <w:top w:val="none" w:sz="0" w:space="0" w:color="auto"/>
        <w:left w:val="none" w:sz="0" w:space="0" w:color="auto"/>
        <w:bottom w:val="none" w:sz="0" w:space="0" w:color="auto"/>
        <w:right w:val="none" w:sz="0" w:space="0" w:color="auto"/>
      </w:divBdr>
    </w:div>
    <w:div w:id="869804686">
      <w:bodyDiv w:val="1"/>
      <w:marLeft w:val="0"/>
      <w:marRight w:val="0"/>
      <w:marTop w:val="0"/>
      <w:marBottom w:val="0"/>
      <w:divBdr>
        <w:top w:val="none" w:sz="0" w:space="0" w:color="auto"/>
        <w:left w:val="none" w:sz="0" w:space="0" w:color="auto"/>
        <w:bottom w:val="none" w:sz="0" w:space="0" w:color="auto"/>
        <w:right w:val="none" w:sz="0" w:space="0" w:color="auto"/>
      </w:divBdr>
    </w:div>
    <w:div w:id="908347417">
      <w:bodyDiv w:val="1"/>
      <w:marLeft w:val="0"/>
      <w:marRight w:val="0"/>
      <w:marTop w:val="0"/>
      <w:marBottom w:val="0"/>
      <w:divBdr>
        <w:top w:val="none" w:sz="0" w:space="0" w:color="auto"/>
        <w:left w:val="none" w:sz="0" w:space="0" w:color="auto"/>
        <w:bottom w:val="none" w:sz="0" w:space="0" w:color="auto"/>
        <w:right w:val="none" w:sz="0" w:space="0" w:color="auto"/>
      </w:divBdr>
    </w:div>
    <w:div w:id="935022736">
      <w:bodyDiv w:val="1"/>
      <w:marLeft w:val="0"/>
      <w:marRight w:val="0"/>
      <w:marTop w:val="0"/>
      <w:marBottom w:val="0"/>
      <w:divBdr>
        <w:top w:val="none" w:sz="0" w:space="0" w:color="auto"/>
        <w:left w:val="none" w:sz="0" w:space="0" w:color="auto"/>
        <w:bottom w:val="none" w:sz="0" w:space="0" w:color="auto"/>
        <w:right w:val="none" w:sz="0" w:space="0" w:color="auto"/>
      </w:divBdr>
    </w:div>
    <w:div w:id="1078332326">
      <w:bodyDiv w:val="1"/>
      <w:marLeft w:val="0"/>
      <w:marRight w:val="0"/>
      <w:marTop w:val="0"/>
      <w:marBottom w:val="0"/>
      <w:divBdr>
        <w:top w:val="none" w:sz="0" w:space="0" w:color="auto"/>
        <w:left w:val="none" w:sz="0" w:space="0" w:color="auto"/>
        <w:bottom w:val="none" w:sz="0" w:space="0" w:color="auto"/>
        <w:right w:val="none" w:sz="0" w:space="0" w:color="auto"/>
      </w:divBdr>
    </w:div>
    <w:div w:id="1078862318">
      <w:bodyDiv w:val="1"/>
      <w:marLeft w:val="0"/>
      <w:marRight w:val="0"/>
      <w:marTop w:val="0"/>
      <w:marBottom w:val="0"/>
      <w:divBdr>
        <w:top w:val="none" w:sz="0" w:space="0" w:color="auto"/>
        <w:left w:val="none" w:sz="0" w:space="0" w:color="auto"/>
        <w:bottom w:val="none" w:sz="0" w:space="0" w:color="auto"/>
        <w:right w:val="none" w:sz="0" w:space="0" w:color="auto"/>
      </w:divBdr>
    </w:div>
    <w:div w:id="1079788893">
      <w:bodyDiv w:val="1"/>
      <w:marLeft w:val="0"/>
      <w:marRight w:val="0"/>
      <w:marTop w:val="0"/>
      <w:marBottom w:val="0"/>
      <w:divBdr>
        <w:top w:val="none" w:sz="0" w:space="0" w:color="auto"/>
        <w:left w:val="none" w:sz="0" w:space="0" w:color="auto"/>
        <w:bottom w:val="none" w:sz="0" w:space="0" w:color="auto"/>
        <w:right w:val="none" w:sz="0" w:space="0" w:color="auto"/>
      </w:divBdr>
    </w:div>
    <w:div w:id="1084574886">
      <w:bodyDiv w:val="1"/>
      <w:marLeft w:val="0"/>
      <w:marRight w:val="0"/>
      <w:marTop w:val="0"/>
      <w:marBottom w:val="0"/>
      <w:divBdr>
        <w:top w:val="none" w:sz="0" w:space="0" w:color="auto"/>
        <w:left w:val="none" w:sz="0" w:space="0" w:color="auto"/>
        <w:bottom w:val="none" w:sz="0" w:space="0" w:color="auto"/>
        <w:right w:val="none" w:sz="0" w:space="0" w:color="auto"/>
      </w:divBdr>
    </w:div>
    <w:div w:id="1097797216">
      <w:bodyDiv w:val="1"/>
      <w:marLeft w:val="0"/>
      <w:marRight w:val="0"/>
      <w:marTop w:val="0"/>
      <w:marBottom w:val="0"/>
      <w:divBdr>
        <w:top w:val="none" w:sz="0" w:space="0" w:color="auto"/>
        <w:left w:val="none" w:sz="0" w:space="0" w:color="auto"/>
        <w:bottom w:val="none" w:sz="0" w:space="0" w:color="auto"/>
        <w:right w:val="none" w:sz="0" w:space="0" w:color="auto"/>
      </w:divBdr>
    </w:div>
    <w:div w:id="1144077619">
      <w:bodyDiv w:val="1"/>
      <w:marLeft w:val="0"/>
      <w:marRight w:val="0"/>
      <w:marTop w:val="0"/>
      <w:marBottom w:val="0"/>
      <w:divBdr>
        <w:top w:val="none" w:sz="0" w:space="0" w:color="auto"/>
        <w:left w:val="none" w:sz="0" w:space="0" w:color="auto"/>
        <w:bottom w:val="none" w:sz="0" w:space="0" w:color="auto"/>
        <w:right w:val="none" w:sz="0" w:space="0" w:color="auto"/>
      </w:divBdr>
    </w:div>
    <w:div w:id="1154637439">
      <w:bodyDiv w:val="1"/>
      <w:marLeft w:val="0"/>
      <w:marRight w:val="0"/>
      <w:marTop w:val="0"/>
      <w:marBottom w:val="0"/>
      <w:divBdr>
        <w:top w:val="none" w:sz="0" w:space="0" w:color="auto"/>
        <w:left w:val="none" w:sz="0" w:space="0" w:color="auto"/>
        <w:bottom w:val="none" w:sz="0" w:space="0" w:color="auto"/>
        <w:right w:val="none" w:sz="0" w:space="0" w:color="auto"/>
      </w:divBdr>
    </w:div>
    <w:div w:id="1164278943">
      <w:bodyDiv w:val="1"/>
      <w:marLeft w:val="0"/>
      <w:marRight w:val="0"/>
      <w:marTop w:val="0"/>
      <w:marBottom w:val="0"/>
      <w:divBdr>
        <w:top w:val="none" w:sz="0" w:space="0" w:color="auto"/>
        <w:left w:val="none" w:sz="0" w:space="0" w:color="auto"/>
        <w:bottom w:val="none" w:sz="0" w:space="0" w:color="auto"/>
        <w:right w:val="none" w:sz="0" w:space="0" w:color="auto"/>
      </w:divBdr>
    </w:div>
    <w:div w:id="1167554035">
      <w:bodyDiv w:val="1"/>
      <w:marLeft w:val="0"/>
      <w:marRight w:val="0"/>
      <w:marTop w:val="0"/>
      <w:marBottom w:val="0"/>
      <w:divBdr>
        <w:top w:val="none" w:sz="0" w:space="0" w:color="auto"/>
        <w:left w:val="none" w:sz="0" w:space="0" w:color="auto"/>
        <w:bottom w:val="none" w:sz="0" w:space="0" w:color="auto"/>
        <w:right w:val="none" w:sz="0" w:space="0" w:color="auto"/>
      </w:divBdr>
    </w:div>
    <w:div w:id="1186333205">
      <w:bodyDiv w:val="1"/>
      <w:marLeft w:val="0"/>
      <w:marRight w:val="0"/>
      <w:marTop w:val="0"/>
      <w:marBottom w:val="0"/>
      <w:divBdr>
        <w:top w:val="none" w:sz="0" w:space="0" w:color="auto"/>
        <w:left w:val="none" w:sz="0" w:space="0" w:color="auto"/>
        <w:bottom w:val="none" w:sz="0" w:space="0" w:color="auto"/>
        <w:right w:val="none" w:sz="0" w:space="0" w:color="auto"/>
      </w:divBdr>
      <w:divsChild>
        <w:div w:id="2146924814">
          <w:marLeft w:val="0"/>
          <w:marRight w:val="0"/>
          <w:marTop w:val="0"/>
          <w:marBottom w:val="0"/>
          <w:divBdr>
            <w:top w:val="none" w:sz="0" w:space="0" w:color="auto"/>
            <w:left w:val="none" w:sz="0" w:space="0" w:color="auto"/>
            <w:bottom w:val="none" w:sz="0" w:space="0" w:color="auto"/>
            <w:right w:val="none" w:sz="0" w:space="0" w:color="auto"/>
          </w:divBdr>
        </w:div>
        <w:div w:id="937249791">
          <w:marLeft w:val="0"/>
          <w:marRight w:val="0"/>
          <w:marTop w:val="0"/>
          <w:marBottom w:val="0"/>
          <w:divBdr>
            <w:top w:val="none" w:sz="0" w:space="0" w:color="auto"/>
            <w:left w:val="none" w:sz="0" w:space="0" w:color="auto"/>
            <w:bottom w:val="none" w:sz="0" w:space="0" w:color="auto"/>
            <w:right w:val="none" w:sz="0" w:space="0" w:color="auto"/>
          </w:divBdr>
        </w:div>
        <w:div w:id="631521011">
          <w:marLeft w:val="0"/>
          <w:marRight w:val="0"/>
          <w:marTop w:val="0"/>
          <w:marBottom w:val="0"/>
          <w:divBdr>
            <w:top w:val="none" w:sz="0" w:space="0" w:color="auto"/>
            <w:left w:val="none" w:sz="0" w:space="0" w:color="auto"/>
            <w:bottom w:val="none" w:sz="0" w:space="0" w:color="auto"/>
            <w:right w:val="none" w:sz="0" w:space="0" w:color="auto"/>
          </w:divBdr>
        </w:div>
        <w:div w:id="247887607">
          <w:marLeft w:val="0"/>
          <w:marRight w:val="0"/>
          <w:marTop w:val="0"/>
          <w:marBottom w:val="0"/>
          <w:divBdr>
            <w:top w:val="none" w:sz="0" w:space="0" w:color="auto"/>
            <w:left w:val="none" w:sz="0" w:space="0" w:color="auto"/>
            <w:bottom w:val="none" w:sz="0" w:space="0" w:color="auto"/>
            <w:right w:val="none" w:sz="0" w:space="0" w:color="auto"/>
          </w:divBdr>
        </w:div>
      </w:divsChild>
    </w:div>
    <w:div w:id="1202279042">
      <w:bodyDiv w:val="1"/>
      <w:marLeft w:val="0"/>
      <w:marRight w:val="0"/>
      <w:marTop w:val="0"/>
      <w:marBottom w:val="0"/>
      <w:divBdr>
        <w:top w:val="none" w:sz="0" w:space="0" w:color="auto"/>
        <w:left w:val="none" w:sz="0" w:space="0" w:color="auto"/>
        <w:bottom w:val="none" w:sz="0" w:space="0" w:color="auto"/>
        <w:right w:val="none" w:sz="0" w:space="0" w:color="auto"/>
      </w:divBdr>
    </w:div>
    <w:div w:id="1209029612">
      <w:bodyDiv w:val="1"/>
      <w:marLeft w:val="0"/>
      <w:marRight w:val="0"/>
      <w:marTop w:val="0"/>
      <w:marBottom w:val="0"/>
      <w:divBdr>
        <w:top w:val="none" w:sz="0" w:space="0" w:color="auto"/>
        <w:left w:val="none" w:sz="0" w:space="0" w:color="auto"/>
        <w:bottom w:val="none" w:sz="0" w:space="0" w:color="auto"/>
        <w:right w:val="none" w:sz="0" w:space="0" w:color="auto"/>
      </w:divBdr>
    </w:div>
    <w:div w:id="1226600811">
      <w:bodyDiv w:val="1"/>
      <w:marLeft w:val="0"/>
      <w:marRight w:val="0"/>
      <w:marTop w:val="0"/>
      <w:marBottom w:val="0"/>
      <w:divBdr>
        <w:top w:val="none" w:sz="0" w:space="0" w:color="auto"/>
        <w:left w:val="none" w:sz="0" w:space="0" w:color="auto"/>
        <w:bottom w:val="none" w:sz="0" w:space="0" w:color="auto"/>
        <w:right w:val="none" w:sz="0" w:space="0" w:color="auto"/>
      </w:divBdr>
    </w:div>
    <w:div w:id="1235043433">
      <w:bodyDiv w:val="1"/>
      <w:marLeft w:val="0"/>
      <w:marRight w:val="0"/>
      <w:marTop w:val="0"/>
      <w:marBottom w:val="0"/>
      <w:divBdr>
        <w:top w:val="none" w:sz="0" w:space="0" w:color="auto"/>
        <w:left w:val="none" w:sz="0" w:space="0" w:color="auto"/>
        <w:bottom w:val="none" w:sz="0" w:space="0" w:color="auto"/>
        <w:right w:val="none" w:sz="0" w:space="0" w:color="auto"/>
      </w:divBdr>
    </w:div>
    <w:div w:id="1241254802">
      <w:bodyDiv w:val="1"/>
      <w:marLeft w:val="0"/>
      <w:marRight w:val="0"/>
      <w:marTop w:val="0"/>
      <w:marBottom w:val="0"/>
      <w:divBdr>
        <w:top w:val="none" w:sz="0" w:space="0" w:color="auto"/>
        <w:left w:val="none" w:sz="0" w:space="0" w:color="auto"/>
        <w:bottom w:val="none" w:sz="0" w:space="0" w:color="auto"/>
        <w:right w:val="none" w:sz="0" w:space="0" w:color="auto"/>
      </w:divBdr>
    </w:div>
    <w:div w:id="1278025490">
      <w:bodyDiv w:val="1"/>
      <w:marLeft w:val="0"/>
      <w:marRight w:val="0"/>
      <w:marTop w:val="0"/>
      <w:marBottom w:val="0"/>
      <w:divBdr>
        <w:top w:val="none" w:sz="0" w:space="0" w:color="auto"/>
        <w:left w:val="none" w:sz="0" w:space="0" w:color="auto"/>
        <w:bottom w:val="none" w:sz="0" w:space="0" w:color="auto"/>
        <w:right w:val="none" w:sz="0" w:space="0" w:color="auto"/>
      </w:divBdr>
    </w:div>
    <w:div w:id="1279799366">
      <w:bodyDiv w:val="1"/>
      <w:marLeft w:val="0"/>
      <w:marRight w:val="0"/>
      <w:marTop w:val="0"/>
      <w:marBottom w:val="0"/>
      <w:divBdr>
        <w:top w:val="none" w:sz="0" w:space="0" w:color="auto"/>
        <w:left w:val="none" w:sz="0" w:space="0" w:color="auto"/>
        <w:bottom w:val="none" w:sz="0" w:space="0" w:color="auto"/>
        <w:right w:val="none" w:sz="0" w:space="0" w:color="auto"/>
      </w:divBdr>
    </w:div>
    <w:div w:id="1342197709">
      <w:bodyDiv w:val="1"/>
      <w:marLeft w:val="0"/>
      <w:marRight w:val="0"/>
      <w:marTop w:val="0"/>
      <w:marBottom w:val="0"/>
      <w:divBdr>
        <w:top w:val="none" w:sz="0" w:space="0" w:color="auto"/>
        <w:left w:val="none" w:sz="0" w:space="0" w:color="auto"/>
        <w:bottom w:val="none" w:sz="0" w:space="0" w:color="auto"/>
        <w:right w:val="none" w:sz="0" w:space="0" w:color="auto"/>
      </w:divBdr>
      <w:divsChild>
        <w:div w:id="536163067">
          <w:marLeft w:val="0"/>
          <w:marRight w:val="0"/>
          <w:marTop w:val="0"/>
          <w:marBottom w:val="0"/>
          <w:divBdr>
            <w:top w:val="none" w:sz="0" w:space="0" w:color="auto"/>
            <w:left w:val="none" w:sz="0" w:space="0" w:color="auto"/>
            <w:bottom w:val="none" w:sz="0" w:space="0" w:color="auto"/>
            <w:right w:val="none" w:sz="0" w:space="0" w:color="auto"/>
          </w:divBdr>
          <w:divsChild>
            <w:div w:id="1016031704">
              <w:marLeft w:val="0"/>
              <w:marRight w:val="0"/>
              <w:marTop w:val="0"/>
              <w:marBottom w:val="0"/>
              <w:divBdr>
                <w:top w:val="none" w:sz="0" w:space="0" w:color="auto"/>
                <w:left w:val="none" w:sz="0" w:space="0" w:color="auto"/>
                <w:bottom w:val="none" w:sz="0" w:space="0" w:color="auto"/>
                <w:right w:val="none" w:sz="0" w:space="0" w:color="auto"/>
              </w:divBdr>
            </w:div>
            <w:div w:id="427625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319813">
      <w:bodyDiv w:val="1"/>
      <w:marLeft w:val="0"/>
      <w:marRight w:val="0"/>
      <w:marTop w:val="0"/>
      <w:marBottom w:val="0"/>
      <w:divBdr>
        <w:top w:val="none" w:sz="0" w:space="0" w:color="auto"/>
        <w:left w:val="none" w:sz="0" w:space="0" w:color="auto"/>
        <w:bottom w:val="none" w:sz="0" w:space="0" w:color="auto"/>
        <w:right w:val="none" w:sz="0" w:space="0" w:color="auto"/>
      </w:divBdr>
    </w:div>
    <w:div w:id="1368529641">
      <w:bodyDiv w:val="1"/>
      <w:marLeft w:val="0"/>
      <w:marRight w:val="0"/>
      <w:marTop w:val="0"/>
      <w:marBottom w:val="0"/>
      <w:divBdr>
        <w:top w:val="none" w:sz="0" w:space="0" w:color="auto"/>
        <w:left w:val="none" w:sz="0" w:space="0" w:color="auto"/>
        <w:bottom w:val="none" w:sz="0" w:space="0" w:color="auto"/>
        <w:right w:val="none" w:sz="0" w:space="0" w:color="auto"/>
      </w:divBdr>
    </w:div>
    <w:div w:id="1375428031">
      <w:bodyDiv w:val="1"/>
      <w:marLeft w:val="0"/>
      <w:marRight w:val="0"/>
      <w:marTop w:val="0"/>
      <w:marBottom w:val="0"/>
      <w:divBdr>
        <w:top w:val="none" w:sz="0" w:space="0" w:color="auto"/>
        <w:left w:val="none" w:sz="0" w:space="0" w:color="auto"/>
        <w:bottom w:val="none" w:sz="0" w:space="0" w:color="auto"/>
        <w:right w:val="none" w:sz="0" w:space="0" w:color="auto"/>
      </w:divBdr>
    </w:div>
    <w:div w:id="1377582252">
      <w:bodyDiv w:val="1"/>
      <w:marLeft w:val="0"/>
      <w:marRight w:val="0"/>
      <w:marTop w:val="0"/>
      <w:marBottom w:val="0"/>
      <w:divBdr>
        <w:top w:val="none" w:sz="0" w:space="0" w:color="auto"/>
        <w:left w:val="none" w:sz="0" w:space="0" w:color="auto"/>
        <w:bottom w:val="none" w:sz="0" w:space="0" w:color="auto"/>
        <w:right w:val="none" w:sz="0" w:space="0" w:color="auto"/>
      </w:divBdr>
    </w:div>
    <w:div w:id="1395157745">
      <w:bodyDiv w:val="1"/>
      <w:marLeft w:val="0"/>
      <w:marRight w:val="0"/>
      <w:marTop w:val="0"/>
      <w:marBottom w:val="0"/>
      <w:divBdr>
        <w:top w:val="none" w:sz="0" w:space="0" w:color="auto"/>
        <w:left w:val="none" w:sz="0" w:space="0" w:color="auto"/>
        <w:bottom w:val="none" w:sz="0" w:space="0" w:color="auto"/>
        <w:right w:val="none" w:sz="0" w:space="0" w:color="auto"/>
      </w:divBdr>
    </w:div>
    <w:div w:id="1405370115">
      <w:bodyDiv w:val="1"/>
      <w:marLeft w:val="0"/>
      <w:marRight w:val="0"/>
      <w:marTop w:val="0"/>
      <w:marBottom w:val="0"/>
      <w:divBdr>
        <w:top w:val="none" w:sz="0" w:space="0" w:color="auto"/>
        <w:left w:val="none" w:sz="0" w:space="0" w:color="auto"/>
        <w:bottom w:val="none" w:sz="0" w:space="0" w:color="auto"/>
        <w:right w:val="none" w:sz="0" w:space="0" w:color="auto"/>
      </w:divBdr>
    </w:div>
    <w:div w:id="1448351104">
      <w:bodyDiv w:val="1"/>
      <w:marLeft w:val="0"/>
      <w:marRight w:val="0"/>
      <w:marTop w:val="0"/>
      <w:marBottom w:val="0"/>
      <w:divBdr>
        <w:top w:val="none" w:sz="0" w:space="0" w:color="auto"/>
        <w:left w:val="none" w:sz="0" w:space="0" w:color="auto"/>
        <w:bottom w:val="none" w:sz="0" w:space="0" w:color="auto"/>
        <w:right w:val="none" w:sz="0" w:space="0" w:color="auto"/>
      </w:divBdr>
    </w:div>
    <w:div w:id="1454058329">
      <w:bodyDiv w:val="1"/>
      <w:marLeft w:val="0"/>
      <w:marRight w:val="0"/>
      <w:marTop w:val="0"/>
      <w:marBottom w:val="0"/>
      <w:divBdr>
        <w:top w:val="none" w:sz="0" w:space="0" w:color="auto"/>
        <w:left w:val="none" w:sz="0" w:space="0" w:color="auto"/>
        <w:bottom w:val="none" w:sz="0" w:space="0" w:color="auto"/>
        <w:right w:val="none" w:sz="0" w:space="0" w:color="auto"/>
      </w:divBdr>
      <w:divsChild>
        <w:div w:id="59120163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64807715">
      <w:bodyDiv w:val="1"/>
      <w:marLeft w:val="0"/>
      <w:marRight w:val="0"/>
      <w:marTop w:val="0"/>
      <w:marBottom w:val="0"/>
      <w:divBdr>
        <w:top w:val="none" w:sz="0" w:space="0" w:color="auto"/>
        <w:left w:val="none" w:sz="0" w:space="0" w:color="auto"/>
        <w:bottom w:val="none" w:sz="0" w:space="0" w:color="auto"/>
        <w:right w:val="none" w:sz="0" w:space="0" w:color="auto"/>
      </w:divBdr>
      <w:divsChild>
        <w:div w:id="1409616448">
          <w:marLeft w:val="0"/>
          <w:marRight w:val="0"/>
          <w:marTop w:val="0"/>
          <w:marBottom w:val="0"/>
          <w:divBdr>
            <w:top w:val="none" w:sz="0" w:space="0" w:color="auto"/>
            <w:left w:val="none" w:sz="0" w:space="0" w:color="auto"/>
            <w:bottom w:val="none" w:sz="0" w:space="0" w:color="auto"/>
            <w:right w:val="none" w:sz="0" w:space="0" w:color="auto"/>
          </w:divBdr>
          <w:divsChild>
            <w:div w:id="810027034">
              <w:marLeft w:val="0"/>
              <w:marRight w:val="0"/>
              <w:marTop w:val="0"/>
              <w:marBottom w:val="0"/>
              <w:divBdr>
                <w:top w:val="none" w:sz="0" w:space="0" w:color="auto"/>
                <w:left w:val="none" w:sz="0" w:space="0" w:color="auto"/>
                <w:bottom w:val="none" w:sz="0" w:space="0" w:color="auto"/>
                <w:right w:val="none" w:sz="0" w:space="0" w:color="auto"/>
              </w:divBdr>
              <w:divsChild>
                <w:div w:id="1331641326">
                  <w:marLeft w:val="0"/>
                  <w:marRight w:val="0"/>
                  <w:marTop w:val="0"/>
                  <w:marBottom w:val="0"/>
                  <w:divBdr>
                    <w:top w:val="none" w:sz="0" w:space="0" w:color="auto"/>
                    <w:left w:val="none" w:sz="0" w:space="0" w:color="auto"/>
                    <w:bottom w:val="none" w:sz="0" w:space="0" w:color="auto"/>
                    <w:right w:val="none" w:sz="0" w:space="0" w:color="auto"/>
                  </w:divBdr>
                  <w:divsChild>
                    <w:div w:id="527260444">
                      <w:marLeft w:val="0"/>
                      <w:marRight w:val="0"/>
                      <w:marTop w:val="0"/>
                      <w:marBottom w:val="0"/>
                      <w:divBdr>
                        <w:top w:val="none" w:sz="0" w:space="0" w:color="auto"/>
                        <w:left w:val="none" w:sz="0" w:space="0" w:color="auto"/>
                        <w:bottom w:val="none" w:sz="0" w:space="0" w:color="auto"/>
                        <w:right w:val="none" w:sz="0" w:space="0" w:color="auto"/>
                      </w:divBdr>
                    </w:div>
                    <w:div w:id="1607075786">
                      <w:marLeft w:val="0"/>
                      <w:marRight w:val="0"/>
                      <w:marTop w:val="0"/>
                      <w:marBottom w:val="0"/>
                      <w:divBdr>
                        <w:top w:val="none" w:sz="0" w:space="0" w:color="auto"/>
                        <w:left w:val="none" w:sz="0" w:space="0" w:color="auto"/>
                        <w:bottom w:val="none" w:sz="0" w:space="0" w:color="auto"/>
                        <w:right w:val="none" w:sz="0" w:space="0" w:color="auto"/>
                      </w:divBdr>
                    </w:div>
                  </w:divsChild>
                </w:div>
                <w:div w:id="376587765">
                  <w:marLeft w:val="0"/>
                  <w:marRight w:val="0"/>
                  <w:marTop w:val="0"/>
                  <w:marBottom w:val="0"/>
                  <w:divBdr>
                    <w:top w:val="none" w:sz="0" w:space="0" w:color="auto"/>
                    <w:left w:val="none" w:sz="0" w:space="0" w:color="auto"/>
                    <w:bottom w:val="none" w:sz="0" w:space="0" w:color="auto"/>
                    <w:right w:val="none" w:sz="0" w:space="0" w:color="auto"/>
                  </w:divBdr>
                  <w:divsChild>
                    <w:div w:id="763304669">
                      <w:marLeft w:val="0"/>
                      <w:marRight w:val="0"/>
                      <w:marTop w:val="0"/>
                      <w:marBottom w:val="0"/>
                      <w:divBdr>
                        <w:top w:val="none" w:sz="0" w:space="0" w:color="auto"/>
                        <w:left w:val="none" w:sz="0" w:space="0" w:color="auto"/>
                        <w:bottom w:val="none" w:sz="0" w:space="0" w:color="auto"/>
                        <w:right w:val="none" w:sz="0" w:space="0" w:color="auto"/>
                      </w:divBdr>
                    </w:div>
                    <w:div w:id="563177536">
                      <w:marLeft w:val="0"/>
                      <w:marRight w:val="0"/>
                      <w:marTop w:val="0"/>
                      <w:marBottom w:val="0"/>
                      <w:divBdr>
                        <w:top w:val="none" w:sz="0" w:space="0" w:color="auto"/>
                        <w:left w:val="none" w:sz="0" w:space="0" w:color="auto"/>
                        <w:bottom w:val="none" w:sz="0" w:space="0" w:color="auto"/>
                        <w:right w:val="none" w:sz="0" w:space="0" w:color="auto"/>
                      </w:divBdr>
                    </w:div>
                  </w:divsChild>
                </w:div>
                <w:div w:id="1412195532">
                  <w:marLeft w:val="0"/>
                  <w:marRight w:val="0"/>
                  <w:marTop w:val="0"/>
                  <w:marBottom w:val="0"/>
                  <w:divBdr>
                    <w:top w:val="none" w:sz="0" w:space="0" w:color="auto"/>
                    <w:left w:val="none" w:sz="0" w:space="0" w:color="auto"/>
                    <w:bottom w:val="none" w:sz="0" w:space="0" w:color="auto"/>
                    <w:right w:val="none" w:sz="0" w:space="0" w:color="auto"/>
                  </w:divBdr>
                  <w:divsChild>
                    <w:div w:id="1587610897">
                      <w:marLeft w:val="0"/>
                      <w:marRight w:val="0"/>
                      <w:marTop w:val="0"/>
                      <w:marBottom w:val="0"/>
                      <w:divBdr>
                        <w:top w:val="none" w:sz="0" w:space="0" w:color="auto"/>
                        <w:left w:val="none" w:sz="0" w:space="0" w:color="auto"/>
                        <w:bottom w:val="none" w:sz="0" w:space="0" w:color="auto"/>
                        <w:right w:val="none" w:sz="0" w:space="0" w:color="auto"/>
                      </w:divBdr>
                    </w:div>
                    <w:div w:id="1658000110">
                      <w:marLeft w:val="0"/>
                      <w:marRight w:val="0"/>
                      <w:marTop w:val="0"/>
                      <w:marBottom w:val="0"/>
                      <w:divBdr>
                        <w:top w:val="none" w:sz="0" w:space="0" w:color="auto"/>
                        <w:left w:val="none" w:sz="0" w:space="0" w:color="auto"/>
                        <w:bottom w:val="none" w:sz="0" w:space="0" w:color="auto"/>
                        <w:right w:val="none" w:sz="0" w:space="0" w:color="auto"/>
                      </w:divBdr>
                    </w:div>
                  </w:divsChild>
                </w:div>
                <w:div w:id="923612605">
                  <w:marLeft w:val="0"/>
                  <w:marRight w:val="0"/>
                  <w:marTop w:val="0"/>
                  <w:marBottom w:val="0"/>
                  <w:divBdr>
                    <w:top w:val="none" w:sz="0" w:space="0" w:color="auto"/>
                    <w:left w:val="none" w:sz="0" w:space="0" w:color="auto"/>
                    <w:bottom w:val="none" w:sz="0" w:space="0" w:color="auto"/>
                    <w:right w:val="none" w:sz="0" w:space="0" w:color="auto"/>
                  </w:divBdr>
                  <w:divsChild>
                    <w:div w:id="2048870349">
                      <w:marLeft w:val="0"/>
                      <w:marRight w:val="0"/>
                      <w:marTop w:val="0"/>
                      <w:marBottom w:val="0"/>
                      <w:divBdr>
                        <w:top w:val="none" w:sz="0" w:space="0" w:color="auto"/>
                        <w:left w:val="none" w:sz="0" w:space="0" w:color="auto"/>
                        <w:bottom w:val="none" w:sz="0" w:space="0" w:color="auto"/>
                        <w:right w:val="none" w:sz="0" w:space="0" w:color="auto"/>
                      </w:divBdr>
                    </w:div>
                    <w:div w:id="238561848">
                      <w:marLeft w:val="0"/>
                      <w:marRight w:val="0"/>
                      <w:marTop w:val="0"/>
                      <w:marBottom w:val="0"/>
                      <w:divBdr>
                        <w:top w:val="none" w:sz="0" w:space="0" w:color="auto"/>
                        <w:left w:val="none" w:sz="0" w:space="0" w:color="auto"/>
                        <w:bottom w:val="none" w:sz="0" w:space="0" w:color="auto"/>
                        <w:right w:val="none" w:sz="0" w:space="0" w:color="auto"/>
                      </w:divBdr>
                    </w:div>
                  </w:divsChild>
                </w:div>
                <w:div w:id="2052992670">
                  <w:marLeft w:val="0"/>
                  <w:marRight w:val="0"/>
                  <w:marTop w:val="0"/>
                  <w:marBottom w:val="0"/>
                  <w:divBdr>
                    <w:top w:val="none" w:sz="0" w:space="0" w:color="auto"/>
                    <w:left w:val="none" w:sz="0" w:space="0" w:color="auto"/>
                    <w:bottom w:val="none" w:sz="0" w:space="0" w:color="auto"/>
                    <w:right w:val="none" w:sz="0" w:space="0" w:color="auto"/>
                  </w:divBdr>
                  <w:divsChild>
                    <w:div w:id="478304830">
                      <w:marLeft w:val="0"/>
                      <w:marRight w:val="0"/>
                      <w:marTop w:val="0"/>
                      <w:marBottom w:val="0"/>
                      <w:divBdr>
                        <w:top w:val="none" w:sz="0" w:space="0" w:color="auto"/>
                        <w:left w:val="none" w:sz="0" w:space="0" w:color="auto"/>
                        <w:bottom w:val="none" w:sz="0" w:space="0" w:color="auto"/>
                        <w:right w:val="none" w:sz="0" w:space="0" w:color="auto"/>
                      </w:divBdr>
                    </w:div>
                    <w:div w:id="345865888">
                      <w:marLeft w:val="0"/>
                      <w:marRight w:val="0"/>
                      <w:marTop w:val="0"/>
                      <w:marBottom w:val="0"/>
                      <w:divBdr>
                        <w:top w:val="none" w:sz="0" w:space="0" w:color="auto"/>
                        <w:left w:val="none" w:sz="0" w:space="0" w:color="auto"/>
                        <w:bottom w:val="none" w:sz="0" w:space="0" w:color="auto"/>
                        <w:right w:val="none" w:sz="0" w:space="0" w:color="auto"/>
                      </w:divBdr>
                    </w:div>
                  </w:divsChild>
                </w:div>
                <w:div w:id="113448285">
                  <w:marLeft w:val="0"/>
                  <w:marRight w:val="0"/>
                  <w:marTop w:val="0"/>
                  <w:marBottom w:val="0"/>
                  <w:divBdr>
                    <w:top w:val="none" w:sz="0" w:space="0" w:color="auto"/>
                    <w:left w:val="none" w:sz="0" w:space="0" w:color="auto"/>
                    <w:bottom w:val="none" w:sz="0" w:space="0" w:color="auto"/>
                    <w:right w:val="none" w:sz="0" w:space="0" w:color="auto"/>
                  </w:divBdr>
                  <w:divsChild>
                    <w:div w:id="190923685">
                      <w:marLeft w:val="0"/>
                      <w:marRight w:val="0"/>
                      <w:marTop w:val="0"/>
                      <w:marBottom w:val="0"/>
                      <w:divBdr>
                        <w:top w:val="none" w:sz="0" w:space="0" w:color="auto"/>
                        <w:left w:val="none" w:sz="0" w:space="0" w:color="auto"/>
                        <w:bottom w:val="none" w:sz="0" w:space="0" w:color="auto"/>
                        <w:right w:val="none" w:sz="0" w:space="0" w:color="auto"/>
                      </w:divBdr>
                    </w:div>
                    <w:div w:id="649675050">
                      <w:marLeft w:val="0"/>
                      <w:marRight w:val="0"/>
                      <w:marTop w:val="0"/>
                      <w:marBottom w:val="0"/>
                      <w:divBdr>
                        <w:top w:val="none" w:sz="0" w:space="0" w:color="auto"/>
                        <w:left w:val="none" w:sz="0" w:space="0" w:color="auto"/>
                        <w:bottom w:val="none" w:sz="0" w:space="0" w:color="auto"/>
                        <w:right w:val="none" w:sz="0" w:space="0" w:color="auto"/>
                      </w:divBdr>
                    </w:div>
                  </w:divsChild>
                </w:div>
                <w:div w:id="110630145">
                  <w:marLeft w:val="0"/>
                  <w:marRight w:val="0"/>
                  <w:marTop w:val="0"/>
                  <w:marBottom w:val="0"/>
                  <w:divBdr>
                    <w:top w:val="none" w:sz="0" w:space="0" w:color="auto"/>
                    <w:left w:val="none" w:sz="0" w:space="0" w:color="auto"/>
                    <w:bottom w:val="none" w:sz="0" w:space="0" w:color="auto"/>
                    <w:right w:val="none" w:sz="0" w:space="0" w:color="auto"/>
                  </w:divBdr>
                  <w:divsChild>
                    <w:div w:id="225072151">
                      <w:marLeft w:val="0"/>
                      <w:marRight w:val="0"/>
                      <w:marTop w:val="0"/>
                      <w:marBottom w:val="0"/>
                      <w:divBdr>
                        <w:top w:val="none" w:sz="0" w:space="0" w:color="auto"/>
                        <w:left w:val="none" w:sz="0" w:space="0" w:color="auto"/>
                        <w:bottom w:val="none" w:sz="0" w:space="0" w:color="auto"/>
                        <w:right w:val="none" w:sz="0" w:space="0" w:color="auto"/>
                      </w:divBdr>
                    </w:div>
                    <w:div w:id="508065460">
                      <w:marLeft w:val="0"/>
                      <w:marRight w:val="0"/>
                      <w:marTop w:val="0"/>
                      <w:marBottom w:val="0"/>
                      <w:divBdr>
                        <w:top w:val="none" w:sz="0" w:space="0" w:color="auto"/>
                        <w:left w:val="none" w:sz="0" w:space="0" w:color="auto"/>
                        <w:bottom w:val="none" w:sz="0" w:space="0" w:color="auto"/>
                        <w:right w:val="none" w:sz="0" w:space="0" w:color="auto"/>
                      </w:divBdr>
                    </w:div>
                  </w:divsChild>
                </w:div>
                <w:div w:id="1701128993">
                  <w:marLeft w:val="0"/>
                  <w:marRight w:val="0"/>
                  <w:marTop w:val="0"/>
                  <w:marBottom w:val="0"/>
                  <w:divBdr>
                    <w:top w:val="none" w:sz="0" w:space="0" w:color="auto"/>
                    <w:left w:val="none" w:sz="0" w:space="0" w:color="auto"/>
                    <w:bottom w:val="none" w:sz="0" w:space="0" w:color="auto"/>
                    <w:right w:val="none" w:sz="0" w:space="0" w:color="auto"/>
                  </w:divBdr>
                  <w:divsChild>
                    <w:div w:id="1323050450">
                      <w:marLeft w:val="0"/>
                      <w:marRight w:val="0"/>
                      <w:marTop w:val="0"/>
                      <w:marBottom w:val="0"/>
                      <w:divBdr>
                        <w:top w:val="none" w:sz="0" w:space="0" w:color="auto"/>
                        <w:left w:val="none" w:sz="0" w:space="0" w:color="auto"/>
                        <w:bottom w:val="none" w:sz="0" w:space="0" w:color="auto"/>
                        <w:right w:val="none" w:sz="0" w:space="0" w:color="auto"/>
                      </w:divBdr>
                    </w:div>
                    <w:div w:id="2112628658">
                      <w:marLeft w:val="0"/>
                      <w:marRight w:val="0"/>
                      <w:marTop w:val="0"/>
                      <w:marBottom w:val="0"/>
                      <w:divBdr>
                        <w:top w:val="none" w:sz="0" w:space="0" w:color="auto"/>
                        <w:left w:val="none" w:sz="0" w:space="0" w:color="auto"/>
                        <w:bottom w:val="none" w:sz="0" w:space="0" w:color="auto"/>
                        <w:right w:val="none" w:sz="0" w:space="0" w:color="auto"/>
                      </w:divBdr>
                    </w:div>
                  </w:divsChild>
                </w:div>
                <w:div w:id="1388917024">
                  <w:marLeft w:val="0"/>
                  <w:marRight w:val="0"/>
                  <w:marTop w:val="0"/>
                  <w:marBottom w:val="0"/>
                  <w:divBdr>
                    <w:top w:val="none" w:sz="0" w:space="0" w:color="auto"/>
                    <w:left w:val="none" w:sz="0" w:space="0" w:color="auto"/>
                    <w:bottom w:val="none" w:sz="0" w:space="0" w:color="auto"/>
                    <w:right w:val="none" w:sz="0" w:space="0" w:color="auto"/>
                  </w:divBdr>
                  <w:divsChild>
                    <w:div w:id="442847518">
                      <w:marLeft w:val="0"/>
                      <w:marRight w:val="0"/>
                      <w:marTop w:val="0"/>
                      <w:marBottom w:val="0"/>
                      <w:divBdr>
                        <w:top w:val="none" w:sz="0" w:space="0" w:color="auto"/>
                        <w:left w:val="none" w:sz="0" w:space="0" w:color="auto"/>
                        <w:bottom w:val="none" w:sz="0" w:space="0" w:color="auto"/>
                        <w:right w:val="none" w:sz="0" w:space="0" w:color="auto"/>
                      </w:divBdr>
                    </w:div>
                    <w:div w:id="233783910">
                      <w:marLeft w:val="0"/>
                      <w:marRight w:val="0"/>
                      <w:marTop w:val="0"/>
                      <w:marBottom w:val="0"/>
                      <w:divBdr>
                        <w:top w:val="none" w:sz="0" w:space="0" w:color="auto"/>
                        <w:left w:val="none" w:sz="0" w:space="0" w:color="auto"/>
                        <w:bottom w:val="none" w:sz="0" w:space="0" w:color="auto"/>
                        <w:right w:val="none" w:sz="0" w:space="0" w:color="auto"/>
                      </w:divBdr>
                    </w:div>
                  </w:divsChild>
                </w:div>
                <w:div w:id="736787565">
                  <w:marLeft w:val="0"/>
                  <w:marRight w:val="0"/>
                  <w:marTop w:val="0"/>
                  <w:marBottom w:val="0"/>
                  <w:divBdr>
                    <w:top w:val="none" w:sz="0" w:space="0" w:color="auto"/>
                    <w:left w:val="none" w:sz="0" w:space="0" w:color="auto"/>
                    <w:bottom w:val="none" w:sz="0" w:space="0" w:color="auto"/>
                    <w:right w:val="none" w:sz="0" w:space="0" w:color="auto"/>
                  </w:divBdr>
                  <w:divsChild>
                    <w:div w:id="719062296">
                      <w:marLeft w:val="0"/>
                      <w:marRight w:val="0"/>
                      <w:marTop w:val="0"/>
                      <w:marBottom w:val="0"/>
                      <w:divBdr>
                        <w:top w:val="none" w:sz="0" w:space="0" w:color="auto"/>
                        <w:left w:val="none" w:sz="0" w:space="0" w:color="auto"/>
                        <w:bottom w:val="none" w:sz="0" w:space="0" w:color="auto"/>
                        <w:right w:val="none" w:sz="0" w:space="0" w:color="auto"/>
                      </w:divBdr>
                    </w:div>
                    <w:div w:id="92405994">
                      <w:marLeft w:val="0"/>
                      <w:marRight w:val="0"/>
                      <w:marTop w:val="0"/>
                      <w:marBottom w:val="0"/>
                      <w:divBdr>
                        <w:top w:val="none" w:sz="0" w:space="0" w:color="auto"/>
                        <w:left w:val="none" w:sz="0" w:space="0" w:color="auto"/>
                        <w:bottom w:val="none" w:sz="0" w:space="0" w:color="auto"/>
                        <w:right w:val="none" w:sz="0" w:space="0" w:color="auto"/>
                      </w:divBdr>
                    </w:div>
                  </w:divsChild>
                </w:div>
                <w:div w:id="71777774">
                  <w:marLeft w:val="0"/>
                  <w:marRight w:val="0"/>
                  <w:marTop w:val="0"/>
                  <w:marBottom w:val="0"/>
                  <w:divBdr>
                    <w:top w:val="none" w:sz="0" w:space="0" w:color="auto"/>
                    <w:left w:val="none" w:sz="0" w:space="0" w:color="auto"/>
                    <w:bottom w:val="none" w:sz="0" w:space="0" w:color="auto"/>
                    <w:right w:val="none" w:sz="0" w:space="0" w:color="auto"/>
                  </w:divBdr>
                  <w:divsChild>
                    <w:div w:id="428737843">
                      <w:marLeft w:val="0"/>
                      <w:marRight w:val="0"/>
                      <w:marTop w:val="0"/>
                      <w:marBottom w:val="0"/>
                      <w:divBdr>
                        <w:top w:val="none" w:sz="0" w:space="0" w:color="auto"/>
                        <w:left w:val="none" w:sz="0" w:space="0" w:color="auto"/>
                        <w:bottom w:val="none" w:sz="0" w:space="0" w:color="auto"/>
                        <w:right w:val="none" w:sz="0" w:space="0" w:color="auto"/>
                      </w:divBdr>
                    </w:div>
                    <w:div w:id="1910922366">
                      <w:marLeft w:val="0"/>
                      <w:marRight w:val="0"/>
                      <w:marTop w:val="0"/>
                      <w:marBottom w:val="0"/>
                      <w:divBdr>
                        <w:top w:val="none" w:sz="0" w:space="0" w:color="auto"/>
                        <w:left w:val="none" w:sz="0" w:space="0" w:color="auto"/>
                        <w:bottom w:val="none" w:sz="0" w:space="0" w:color="auto"/>
                        <w:right w:val="none" w:sz="0" w:space="0" w:color="auto"/>
                      </w:divBdr>
                    </w:div>
                  </w:divsChild>
                </w:div>
                <w:div w:id="174806425">
                  <w:marLeft w:val="0"/>
                  <w:marRight w:val="0"/>
                  <w:marTop w:val="0"/>
                  <w:marBottom w:val="0"/>
                  <w:divBdr>
                    <w:top w:val="none" w:sz="0" w:space="0" w:color="auto"/>
                    <w:left w:val="none" w:sz="0" w:space="0" w:color="auto"/>
                    <w:bottom w:val="none" w:sz="0" w:space="0" w:color="auto"/>
                    <w:right w:val="none" w:sz="0" w:space="0" w:color="auto"/>
                  </w:divBdr>
                  <w:divsChild>
                    <w:div w:id="2059283357">
                      <w:marLeft w:val="0"/>
                      <w:marRight w:val="0"/>
                      <w:marTop w:val="0"/>
                      <w:marBottom w:val="0"/>
                      <w:divBdr>
                        <w:top w:val="none" w:sz="0" w:space="0" w:color="auto"/>
                        <w:left w:val="none" w:sz="0" w:space="0" w:color="auto"/>
                        <w:bottom w:val="none" w:sz="0" w:space="0" w:color="auto"/>
                        <w:right w:val="none" w:sz="0" w:space="0" w:color="auto"/>
                      </w:divBdr>
                    </w:div>
                    <w:div w:id="862133223">
                      <w:marLeft w:val="0"/>
                      <w:marRight w:val="0"/>
                      <w:marTop w:val="0"/>
                      <w:marBottom w:val="0"/>
                      <w:divBdr>
                        <w:top w:val="none" w:sz="0" w:space="0" w:color="auto"/>
                        <w:left w:val="none" w:sz="0" w:space="0" w:color="auto"/>
                        <w:bottom w:val="none" w:sz="0" w:space="0" w:color="auto"/>
                        <w:right w:val="none" w:sz="0" w:space="0" w:color="auto"/>
                      </w:divBdr>
                    </w:div>
                  </w:divsChild>
                </w:div>
                <w:div w:id="1523588537">
                  <w:marLeft w:val="0"/>
                  <w:marRight w:val="0"/>
                  <w:marTop w:val="0"/>
                  <w:marBottom w:val="0"/>
                  <w:divBdr>
                    <w:top w:val="none" w:sz="0" w:space="0" w:color="auto"/>
                    <w:left w:val="none" w:sz="0" w:space="0" w:color="auto"/>
                    <w:bottom w:val="none" w:sz="0" w:space="0" w:color="auto"/>
                    <w:right w:val="none" w:sz="0" w:space="0" w:color="auto"/>
                  </w:divBdr>
                  <w:divsChild>
                    <w:div w:id="2067221559">
                      <w:marLeft w:val="0"/>
                      <w:marRight w:val="0"/>
                      <w:marTop w:val="0"/>
                      <w:marBottom w:val="0"/>
                      <w:divBdr>
                        <w:top w:val="none" w:sz="0" w:space="0" w:color="auto"/>
                        <w:left w:val="none" w:sz="0" w:space="0" w:color="auto"/>
                        <w:bottom w:val="none" w:sz="0" w:space="0" w:color="auto"/>
                        <w:right w:val="none" w:sz="0" w:space="0" w:color="auto"/>
                      </w:divBdr>
                    </w:div>
                    <w:div w:id="34938194">
                      <w:marLeft w:val="0"/>
                      <w:marRight w:val="0"/>
                      <w:marTop w:val="0"/>
                      <w:marBottom w:val="0"/>
                      <w:divBdr>
                        <w:top w:val="none" w:sz="0" w:space="0" w:color="auto"/>
                        <w:left w:val="none" w:sz="0" w:space="0" w:color="auto"/>
                        <w:bottom w:val="none" w:sz="0" w:space="0" w:color="auto"/>
                        <w:right w:val="none" w:sz="0" w:space="0" w:color="auto"/>
                      </w:divBdr>
                    </w:div>
                  </w:divsChild>
                </w:div>
                <w:div w:id="954214674">
                  <w:marLeft w:val="0"/>
                  <w:marRight w:val="0"/>
                  <w:marTop w:val="0"/>
                  <w:marBottom w:val="0"/>
                  <w:divBdr>
                    <w:top w:val="none" w:sz="0" w:space="0" w:color="auto"/>
                    <w:left w:val="none" w:sz="0" w:space="0" w:color="auto"/>
                    <w:bottom w:val="none" w:sz="0" w:space="0" w:color="auto"/>
                    <w:right w:val="none" w:sz="0" w:space="0" w:color="auto"/>
                  </w:divBdr>
                  <w:divsChild>
                    <w:div w:id="1632980344">
                      <w:marLeft w:val="0"/>
                      <w:marRight w:val="0"/>
                      <w:marTop w:val="0"/>
                      <w:marBottom w:val="0"/>
                      <w:divBdr>
                        <w:top w:val="none" w:sz="0" w:space="0" w:color="auto"/>
                        <w:left w:val="none" w:sz="0" w:space="0" w:color="auto"/>
                        <w:bottom w:val="none" w:sz="0" w:space="0" w:color="auto"/>
                        <w:right w:val="none" w:sz="0" w:space="0" w:color="auto"/>
                      </w:divBdr>
                    </w:div>
                    <w:div w:id="572006414">
                      <w:marLeft w:val="0"/>
                      <w:marRight w:val="0"/>
                      <w:marTop w:val="0"/>
                      <w:marBottom w:val="0"/>
                      <w:divBdr>
                        <w:top w:val="none" w:sz="0" w:space="0" w:color="auto"/>
                        <w:left w:val="none" w:sz="0" w:space="0" w:color="auto"/>
                        <w:bottom w:val="none" w:sz="0" w:space="0" w:color="auto"/>
                        <w:right w:val="none" w:sz="0" w:space="0" w:color="auto"/>
                      </w:divBdr>
                    </w:div>
                  </w:divsChild>
                </w:div>
                <w:div w:id="1523084458">
                  <w:marLeft w:val="0"/>
                  <w:marRight w:val="0"/>
                  <w:marTop w:val="0"/>
                  <w:marBottom w:val="0"/>
                  <w:divBdr>
                    <w:top w:val="none" w:sz="0" w:space="0" w:color="auto"/>
                    <w:left w:val="none" w:sz="0" w:space="0" w:color="auto"/>
                    <w:bottom w:val="none" w:sz="0" w:space="0" w:color="auto"/>
                    <w:right w:val="none" w:sz="0" w:space="0" w:color="auto"/>
                  </w:divBdr>
                  <w:divsChild>
                    <w:div w:id="726801389">
                      <w:marLeft w:val="0"/>
                      <w:marRight w:val="0"/>
                      <w:marTop w:val="0"/>
                      <w:marBottom w:val="0"/>
                      <w:divBdr>
                        <w:top w:val="none" w:sz="0" w:space="0" w:color="auto"/>
                        <w:left w:val="none" w:sz="0" w:space="0" w:color="auto"/>
                        <w:bottom w:val="none" w:sz="0" w:space="0" w:color="auto"/>
                        <w:right w:val="none" w:sz="0" w:space="0" w:color="auto"/>
                      </w:divBdr>
                    </w:div>
                    <w:div w:id="1514297389">
                      <w:marLeft w:val="0"/>
                      <w:marRight w:val="0"/>
                      <w:marTop w:val="0"/>
                      <w:marBottom w:val="0"/>
                      <w:divBdr>
                        <w:top w:val="none" w:sz="0" w:space="0" w:color="auto"/>
                        <w:left w:val="none" w:sz="0" w:space="0" w:color="auto"/>
                        <w:bottom w:val="none" w:sz="0" w:space="0" w:color="auto"/>
                        <w:right w:val="none" w:sz="0" w:space="0" w:color="auto"/>
                      </w:divBdr>
                    </w:div>
                  </w:divsChild>
                </w:div>
                <w:div w:id="1364328919">
                  <w:marLeft w:val="0"/>
                  <w:marRight w:val="0"/>
                  <w:marTop w:val="0"/>
                  <w:marBottom w:val="0"/>
                  <w:divBdr>
                    <w:top w:val="none" w:sz="0" w:space="0" w:color="auto"/>
                    <w:left w:val="none" w:sz="0" w:space="0" w:color="auto"/>
                    <w:bottom w:val="none" w:sz="0" w:space="0" w:color="auto"/>
                    <w:right w:val="none" w:sz="0" w:space="0" w:color="auto"/>
                  </w:divBdr>
                  <w:divsChild>
                    <w:div w:id="1609504856">
                      <w:marLeft w:val="0"/>
                      <w:marRight w:val="0"/>
                      <w:marTop w:val="0"/>
                      <w:marBottom w:val="0"/>
                      <w:divBdr>
                        <w:top w:val="none" w:sz="0" w:space="0" w:color="auto"/>
                        <w:left w:val="none" w:sz="0" w:space="0" w:color="auto"/>
                        <w:bottom w:val="none" w:sz="0" w:space="0" w:color="auto"/>
                        <w:right w:val="none" w:sz="0" w:space="0" w:color="auto"/>
                      </w:divBdr>
                    </w:div>
                    <w:div w:id="2081519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86819477">
      <w:bodyDiv w:val="1"/>
      <w:marLeft w:val="0"/>
      <w:marRight w:val="0"/>
      <w:marTop w:val="0"/>
      <w:marBottom w:val="0"/>
      <w:divBdr>
        <w:top w:val="none" w:sz="0" w:space="0" w:color="auto"/>
        <w:left w:val="none" w:sz="0" w:space="0" w:color="auto"/>
        <w:bottom w:val="none" w:sz="0" w:space="0" w:color="auto"/>
        <w:right w:val="none" w:sz="0" w:space="0" w:color="auto"/>
      </w:divBdr>
    </w:div>
    <w:div w:id="1619950134">
      <w:bodyDiv w:val="1"/>
      <w:marLeft w:val="0"/>
      <w:marRight w:val="0"/>
      <w:marTop w:val="0"/>
      <w:marBottom w:val="0"/>
      <w:divBdr>
        <w:top w:val="none" w:sz="0" w:space="0" w:color="auto"/>
        <w:left w:val="none" w:sz="0" w:space="0" w:color="auto"/>
        <w:bottom w:val="none" w:sz="0" w:space="0" w:color="auto"/>
        <w:right w:val="none" w:sz="0" w:space="0" w:color="auto"/>
      </w:divBdr>
    </w:div>
    <w:div w:id="1642615763">
      <w:bodyDiv w:val="1"/>
      <w:marLeft w:val="0"/>
      <w:marRight w:val="0"/>
      <w:marTop w:val="0"/>
      <w:marBottom w:val="0"/>
      <w:divBdr>
        <w:top w:val="none" w:sz="0" w:space="0" w:color="auto"/>
        <w:left w:val="none" w:sz="0" w:space="0" w:color="auto"/>
        <w:bottom w:val="none" w:sz="0" w:space="0" w:color="auto"/>
        <w:right w:val="none" w:sz="0" w:space="0" w:color="auto"/>
      </w:divBdr>
    </w:div>
    <w:div w:id="1650016952">
      <w:bodyDiv w:val="1"/>
      <w:marLeft w:val="0"/>
      <w:marRight w:val="0"/>
      <w:marTop w:val="0"/>
      <w:marBottom w:val="0"/>
      <w:divBdr>
        <w:top w:val="none" w:sz="0" w:space="0" w:color="auto"/>
        <w:left w:val="none" w:sz="0" w:space="0" w:color="auto"/>
        <w:bottom w:val="none" w:sz="0" w:space="0" w:color="auto"/>
        <w:right w:val="none" w:sz="0" w:space="0" w:color="auto"/>
      </w:divBdr>
    </w:div>
    <w:div w:id="1664579377">
      <w:bodyDiv w:val="1"/>
      <w:marLeft w:val="0"/>
      <w:marRight w:val="0"/>
      <w:marTop w:val="0"/>
      <w:marBottom w:val="0"/>
      <w:divBdr>
        <w:top w:val="none" w:sz="0" w:space="0" w:color="auto"/>
        <w:left w:val="none" w:sz="0" w:space="0" w:color="auto"/>
        <w:bottom w:val="none" w:sz="0" w:space="0" w:color="auto"/>
        <w:right w:val="none" w:sz="0" w:space="0" w:color="auto"/>
      </w:divBdr>
    </w:div>
    <w:div w:id="1667585034">
      <w:bodyDiv w:val="1"/>
      <w:marLeft w:val="0"/>
      <w:marRight w:val="0"/>
      <w:marTop w:val="0"/>
      <w:marBottom w:val="0"/>
      <w:divBdr>
        <w:top w:val="none" w:sz="0" w:space="0" w:color="auto"/>
        <w:left w:val="none" w:sz="0" w:space="0" w:color="auto"/>
        <w:bottom w:val="none" w:sz="0" w:space="0" w:color="auto"/>
        <w:right w:val="none" w:sz="0" w:space="0" w:color="auto"/>
      </w:divBdr>
    </w:div>
    <w:div w:id="1677532893">
      <w:bodyDiv w:val="1"/>
      <w:marLeft w:val="0"/>
      <w:marRight w:val="0"/>
      <w:marTop w:val="0"/>
      <w:marBottom w:val="0"/>
      <w:divBdr>
        <w:top w:val="none" w:sz="0" w:space="0" w:color="auto"/>
        <w:left w:val="none" w:sz="0" w:space="0" w:color="auto"/>
        <w:bottom w:val="none" w:sz="0" w:space="0" w:color="auto"/>
        <w:right w:val="none" w:sz="0" w:space="0" w:color="auto"/>
      </w:divBdr>
    </w:div>
    <w:div w:id="1684283553">
      <w:bodyDiv w:val="1"/>
      <w:marLeft w:val="0"/>
      <w:marRight w:val="0"/>
      <w:marTop w:val="0"/>
      <w:marBottom w:val="0"/>
      <w:divBdr>
        <w:top w:val="none" w:sz="0" w:space="0" w:color="auto"/>
        <w:left w:val="none" w:sz="0" w:space="0" w:color="auto"/>
        <w:bottom w:val="none" w:sz="0" w:space="0" w:color="auto"/>
        <w:right w:val="none" w:sz="0" w:space="0" w:color="auto"/>
      </w:divBdr>
    </w:div>
    <w:div w:id="1721632966">
      <w:bodyDiv w:val="1"/>
      <w:marLeft w:val="0"/>
      <w:marRight w:val="0"/>
      <w:marTop w:val="0"/>
      <w:marBottom w:val="0"/>
      <w:divBdr>
        <w:top w:val="none" w:sz="0" w:space="0" w:color="auto"/>
        <w:left w:val="none" w:sz="0" w:space="0" w:color="auto"/>
        <w:bottom w:val="none" w:sz="0" w:space="0" w:color="auto"/>
        <w:right w:val="none" w:sz="0" w:space="0" w:color="auto"/>
      </w:divBdr>
    </w:div>
    <w:div w:id="1733775115">
      <w:bodyDiv w:val="1"/>
      <w:marLeft w:val="0"/>
      <w:marRight w:val="0"/>
      <w:marTop w:val="0"/>
      <w:marBottom w:val="0"/>
      <w:divBdr>
        <w:top w:val="none" w:sz="0" w:space="0" w:color="auto"/>
        <w:left w:val="none" w:sz="0" w:space="0" w:color="auto"/>
        <w:bottom w:val="none" w:sz="0" w:space="0" w:color="auto"/>
        <w:right w:val="none" w:sz="0" w:space="0" w:color="auto"/>
      </w:divBdr>
    </w:div>
    <w:div w:id="1766001589">
      <w:bodyDiv w:val="1"/>
      <w:marLeft w:val="0"/>
      <w:marRight w:val="0"/>
      <w:marTop w:val="0"/>
      <w:marBottom w:val="0"/>
      <w:divBdr>
        <w:top w:val="none" w:sz="0" w:space="0" w:color="auto"/>
        <w:left w:val="none" w:sz="0" w:space="0" w:color="auto"/>
        <w:bottom w:val="none" w:sz="0" w:space="0" w:color="auto"/>
        <w:right w:val="none" w:sz="0" w:space="0" w:color="auto"/>
      </w:divBdr>
    </w:div>
    <w:div w:id="1772705676">
      <w:bodyDiv w:val="1"/>
      <w:marLeft w:val="0"/>
      <w:marRight w:val="0"/>
      <w:marTop w:val="0"/>
      <w:marBottom w:val="0"/>
      <w:divBdr>
        <w:top w:val="none" w:sz="0" w:space="0" w:color="auto"/>
        <w:left w:val="none" w:sz="0" w:space="0" w:color="auto"/>
        <w:bottom w:val="none" w:sz="0" w:space="0" w:color="auto"/>
        <w:right w:val="none" w:sz="0" w:space="0" w:color="auto"/>
      </w:divBdr>
    </w:div>
    <w:div w:id="1816482730">
      <w:bodyDiv w:val="1"/>
      <w:marLeft w:val="0"/>
      <w:marRight w:val="0"/>
      <w:marTop w:val="0"/>
      <w:marBottom w:val="0"/>
      <w:divBdr>
        <w:top w:val="none" w:sz="0" w:space="0" w:color="auto"/>
        <w:left w:val="none" w:sz="0" w:space="0" w:color="auto"/>
        <w:bottom w:val="none" w:sz="0" w:space="0" w:color="auto"/>
        <w:right w:val="none" w:sz="0" w:space="0" w:color="auto"/>
      </w:divBdr>
    </w:div>
    <w:div w:id="1826312982">
      <w:bodyDiv w:val="1"/>
      <w:marLeft w:val="0"/>
      <w:marRight w:val="0"/>
      <w:marTop w:val="0"/>
      <w:marBottom w:val="0"/>
      <w:divBdr>
        <w:top w:val="none" w:sz="0" w:space="0" w:color="auto"/>
        <w:left w:val="none" w:sz="0" w:space="0" w:color="auto"/>
        <w:bottom w:val="none" w:sz="0" w:space="0" w:color="auto"/>
        <w:right w:val="none" w:sz="0" w:space="0" w:color="auto"/>
      </w:divBdr>
    </w:div>
    <w:div w:id="1829712846">
      <w:bodyDiv w:val="1"/>
      <w:marLeft w:val="0"/>
      <w:marRight w:val="0"/>
      <w:marTop w:val="0"/>
      <w:marBottom w:val="0"/>
      <w:divBdr>
        <w:top w:val="none" w:sz="0" w:space="0" w:color="auto"/>
        <w:left w:val="none" w:sz="0" w:space="0" w:color="auto"/>
        <w:bottom w:val="none" w:sz="0" w:space="0" w:color="auto"/>
        <w:right w:val="none" w:sz="0" w:space="0" w:color="auto"/>
      </w:divBdr>
    </w:div>
    <w:div w:id="1847477557">
      <w:bodyDiv w:val="1"/>
      <w:marLeft w:val="0"/>
      <w:marRight w:val="0"/>
      <w:marTop w:val="0"/>
      <w:marBottom w:val="0"/>
      <w:divBdr>
        <w:top w:val="none" w:sz="0" w:space="0" w:color="auto"/>
        <w:left w:val="none" w:sz="0" w:space="0" w:color="auto"/>
        <w:bottom w:val="none" w:sz="0" w:space="0" w:color="auto"/>
        <w:right w:val="none" w:sz="0" w:space="0" w:color="auto"/>
      </w:divBdr>
    </w:div>
    <w:div w:id="1926986639">
      <w:bodyDiv w:val="1"/>
      <w:marLeft w:val="0"/>
      <w:marRight w:val="0"/>
      <w:marTop w:val="0"/>
      <w:marBottom w:val="0"/>
      <w:divBdr>
        <w:top w:val="none" w:sz="0" w:space="0" w:color="auto"/>
        <w:left w:val="none" w:sz="0" w:space="0" w:color="auto"/>
        <w:bottom w:val="none" w:sz="0" w:space="0" w:color="auto"/>
        <w:right w:val="none" w:sz="0" w:space="0" w:color="auto"/>
      </w:divBdr>
      <w:divsChild>
        <w:div w:id="1325936505">
          <w:marLeft w:val="0"/>
          <w:marRight w:val="0"/>
          <w:marTop w:val="0"/>
          <w:marBottom w:val="0"/>
          <w:divBdr>
            <w:top w:val="none" w:sz="0" w:space="0" w:color="auto"/>
            <w:left w:val="none" w:sz="0" w:space="0" w:color="auto"/>
            <w:bottom w:val="none" w:sz="0" w:space="0" w:color="auto"/>
            <w:right w:val="none" w:sz="0" w:space="0" w:color="auto"/>
          </w:divBdr>
          <w:divsChild>
            <w:div w:id="66734280">
              <w:marLeft w:val="0"/>
              <w:marRight w:val="0"/>
              <w:marTop w:val="0"/>
              <w:marBottom w:val="0"/>
              <w:divBdr>
                <w:top w:val="none" w:sz="0" w:space="0" w:color="auto"/>
                <w:left w:val="none" w:sz="0" w:space="0" w:color="auto"/>
                <w:bottom w:val="none" w:sz="0" w:space="0" w:color="auto"/>
                <w:right w:val="none" w:sz="0" w:space="0" w:color="auto"/>
              </w:divBdr>
              <w:divsChild>
                <w:div w:id="1155948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230822">
          <w:marLeft w:val="0"/>
          <w:marRight w:val="0"/>
          <w:marTop w:val="0"/>
          <w:marBottom w:val="0"/>
          <w:divBdr>
            <w:top w:val="none" w:sz="0" w:space="0" w:color="auto"/>
            <w:left w:val="none" w:sz="0" w:space="0" w:color="auto"/>
            <w:bottom w:val="none" w:sz="0" w:space="0" w:color="auto"/>
            <w:right w:val="none" w:sz="0" w:space="0" w:color="auto"/>
          </w:divBdr>
          <w:divsChild>
            <w:div w:id="298192962">
              <w:marLeft w:val="0"/>
              <w:marRight w:val="0"/>
              <w:marTop w:val="0"/>
              <w:marBottom w:val="0"/>
              <w:divBdr>
                <w:top w:val="none" w:sz="0" w:space="0" w:color="auto"/>
                <w:left w:val="none" w:sz="0" w:space="0" w:color="auto"/>
                <w:bottom w:val="none" w:sz="0" w:space="0" w:color="auto"/>
                <w:right w:val="none" w:sz="0" w:space="0" w:color="auto"/>
              </w:divBdr>
              <w:divsChild>
                <w:div w:id="283343340">
                  <w:marLeft w:val="0"/>
                  <w:marRight w:val="0"/>
                  <w:marTop w:val="0"/>
                  <w:marBottom w:val="0"/>
                  <w:divBdr>
                    <w:top w:val="none" w:sz="0" w:space="0" w:color="auto"/>
                    <w:left w:val="none" w:sz="0" w:space="0" w:color="auto"/>
                    <w:bottom w:val="none" w:sz="0" w:space="0" w:color="auto"/>
                    <w:right w:val="none" w:sz="0" w:space="0" w:color="auto"/>
                  </w:divBdr>
                  <w:divsChild>
                    <w:div w:id="152576181">
                      <w:marLeft w:val="0"/>
                      <w:marRight w:val="0"/>
                      <w:marTop w:val="0"/>
                      <w:marBottom w:val="0"/>
                      <w:divBdr>
                        <w:top w:val="none" w:sz="0" w:space="0" w:color="auto"/>
                        <w:left w:val="none" w:sz="0" w:space="0" w:color="auto"/>
                        <w:bottom w:val="none" w:sz="0" w:space="0" w:color="auto"/>
                        <w:right w:val="none" w:sz="0" w:space="0" w:color="auto"/>
                      </w:divBdr>
                      <w:divsChild>
                        <w:div w:id="491801622">
                          <w:marLeft w:val="0"/>
                          <w:marRight w:val="0"/>
                          <w:marTop w:val="0"/>
                          <w:marBottom w:val="0"/>
                          <w:divBdr>
                            <w:top w:val="none" w:sz="0" w:space="0" w:color="auto"/>
                            <w:left w:val="none" w:sz="0" w:space="0" w:color="auto"/>
                            <w:bottom w:val="none" w:sz="0" w:space="0" w:color="auto"/>
                            <w:right w:val="none" w:sz="0" w:space="0" w:color="auto"/>
                          </w:divBdr>
                          <w:divsChild>
                            <w:div w:id="1516841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391496">
                      <w:marLeft w:val="0"/>
                      <w:marRight w:val="0"/>
                      <w:marTop w:val="0"/>
                      <w:marBottom w:val="0"/>
                      <w:divBdr>
                        <w:top w:val="none" w:sz="0" w:space="0" w:color="auto"/>
                        <w:left w:val="none" w:sz="0" w:space="0" w:color="auto"/>
                        <w:bottom w:val="none" w:sz="0" w:space="0" w:color="auto"/>
                        <w:right w:val="none" w:sz="0" w:space="0" w:color="auto"/>
                      </w:divBdr>
                      <w:divsChild>
                        <w:div w:id="1362055242">
                          <w:marLeft w:val="0"/>
                          <w:marRight w:val="0"/>
                          <w:marTop w:val="0"/>
                          <w:marBottom w:val="0"/>
                          <w:divBdr>
                            <w:top w:val="none" w:sz="0" w:space="0" w:color="auto"/>
                            <w:left w:val="none" w:sz="0" w:space="0" w:color="auto"/>
                            <w:bottom w:val="none" w:sz="0" w:space="0" w:color="auto"/>
                            <w:right w:val="none" w:sz="0" w:space="0" w:color="auto"/>
                          </w:divBdr>
                        </w:div>
                        <w:div w:id="1518040916">
                          <w:marLeft w:val="0"/>
                          <w:marRight w:val="0"/>
                          <w:marTop w:val="0"/>
                          <w:marBottom w:val="0"/>
                          <w:divBdr>
                            <w:top w:val="none" w:sz="0" w:space="0" w:color="auto"/>
                            <w:left w:val="none" w:sz="0" w:space="0" w:color="auto"/>
                            <w:bottom w:val="none" w:sz="0" w:space="0" w:color="auto"/>
                            <w:right w:val="none" w:sz="0" w:space="0" w:color="auto"/>
                          </w:divBdr>
                          <w:divsChild>
                            <w:div w:id="1258950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39214642">
          <w:marLeft w:val="0"/>
          <w:marRight w:val="0"/>
          <w:marTop w:val="0"/>
          <w:marBottom w:val="0"/>
          <w:divBdr>
            <w:top w:val="none" w:sz="0" w:space="0" w:color="auto"/>
            <w:left w:val="none" w:sz="0" w:space="0" w:color="auto"/>
            <w:bottom w:val="none" w:sz="0" w:space="0" w:color="auto"/>
            <w:right w:val="none" w:sz="0" w:space="0" w:color="auto"/>
          </w:divBdr>
          <w:divsChild>
            <w:div w:id="1260211085">
              <w:marLeft w:val="0"/>
              <w:marRight w:val="0"/>
              <w:marTop w:val="0"/>
              <w:marBottom w:val="0"/>
              <w:divBdr>
                <w:top w:val="none" w:sz="0" w:space="0" w:color="auto"/>
                <w:left w:val="none" w:sz="0" w:space="0" w:color="auto"/>
                <w:bottom w:val="none" w:sz="0" w:space="0" w:color="auto"/>
                <w:right w:val="none" w:sz="0" w:space="0" w:color="auto"/>
              </w:divBdr>
              <w:divsChild>
                <w:div w:id="438180170">
                  <w:marLeft w:val="0"/>
                  <w:marRight w:val="0"/>
                  <w:marTop w:val="0"/>
                  <w:marBottom w:val="0"/>
                  <w:divBdr>
                    <w:top w:val="none" w:sz="0" w:space="0" w:color="auto"/>
                    <w:left w:val="none" w:sz="0" w:space="0" w:color="auto"/>
                    <w:bottom w:val="none" w:sz="0" w:space="0" w:color="auto"/>
                    <w:right w:val="none" w:sz="0" w:space="0" w:color="auto"/>
                  </w:divBdr>
                  <w:divsChild>
                    <w:div w:id="486365127">
                      <w:marLeft w:val="0"/>
                      <w:marRight w:val="0"/>
                      <w:marTop w:val="0"/>
                      <w:marBottom w:val="0"/>
                      <w:divBdr>
                        <w:top w:val="none" w:sz="0" w:space="0" w:color="auto"/>
                        <w:left w:val="none" w:sz="0" w:space="0" w:color="auto"/>
                        <w:bottom w:val="none" w:sz="0" w:space="0" w:color="auto"/>
                        <w:right w:val="none" w:sz="0" w:space="0" w:color="auto"/>
                      </w:divBdr>
                      <w:divsChild>
                        <w:div w:id="1789396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71851283">
          <w:marLeft w:val="0"/>
          <w:marRight w:val="0"/>
          <w:marTop w:val="0"/>
          <w:marBottom w:val="0"/>
          <w:divBdr>
            <w:top w:val="none" w:sz="0" w:space="0" w:color="auto"/>
            <w:left w:val="none" w:sz="0" w:space="0" w:color="auto"/>
            <w:bottom w:val="none" w:sz="0" w:space="0" w:color="auto"/>
            <w:right w:val="none" w:sz="0" w:space="0" w:color="auto"/>
          </w:divBdr>
          <w:divsChild>
            <w:div w:id="49547363">
              <w:marLeft w:val="0"/>
              <w:marRight w:val="0"/>
              <w:marTop w:val="0"/>
              <w:marBottom w:val="0"/>
              <w:divBdr>
                <w:top w:val="none" w:sz="0" w:space="0" w:color="auto"/>
                <w:left w:val="none" w:sz="0" w:space="0" w:color="auto"/>
                <w:bottom w:val="none" w:sz="0" w:space="0" w:color="auto"/>
                <w:right w:val="none" w:sz="0" w:space="0" w:color="auto"/>
              </w:divBdr>
              <w:divsChild>
                <w:div w:id="1003121865">
                  <w:marLeft w:val="0"/>
                  <w:marRight w:val="0"/>
                  <w:marTop w:val="0"/>
                  <w:marBottom w:val="0"/>
                  <w:divBdr>
                    <w:top w:val="none" w:sz="0" w:space="0" w:color="auto"/>
                    <w:left w:val="none" w:sz="0" w:space="0" w:color="auto"/>
                    <w:bottom w:val="none" w:sz="0" w:space="0" w:color="auto"/>
                    <w:right w:val="none" w:sz="0" w:space="0" w:color="auto"/>
                  </w:divBdr>
                  <w:divsChild>
                    <w:div w:id="895314194">
                      <w:marLeft w:val="0"/>
                      <w:marRight w:val="0"/>
                      <w:marTop w:val="0"/>
                      <w:marBottom w:val="0"/>
                      <w:divBdr>
                        <w:top w:val="none" w:sz="0" w:space="0" w:color="auto"/>
                        <w:left w:val="none" w:sz="0" w:space="0" w:color="auto"/>
                        <w:bottom w:val="none" w:sz="0" w:space="0" w:color="auto"/>
                        <w:right w:val="none" w:sz="0" w:space="0" w:color="auto"/>
                      </w:divBdr>
                      <w:divsChild>
                        <w:div w:id="15205835">
                          <w:marLeft w:val="0"/>
                          <w:marRight w:val="0"/>
                          <w:marTop w:val="0"/>
                          <w:marBottom w:val="0"/>
                          <w:divBdr>
                            <w:top w:val="none" w:sz="0" w:space="0" w:color="auto"/>
                            <w:left w:val="none" w:sz="0" w:space="0" w:color="auto"/>
                            <w:bottom w:val="none" w:sz="0" w:space="0" w:color="auto"/>
                            <w:right w:val="none" w:sz="0" w:space="0" w:color="auto"/>
                          </w:divBdr>
                          <w:divsChild>
                            <w:div w:id="1099331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591077">
                      <w:marLeft w:val="0"/>
                      <w:marRight w:val="0"/>
                      <w:marTop w:val="0"/>
                      <w:marBottom w:val="0"/>
                      <w:divBdr>
                        <w:top w:val="none" w:sz="0" w:space="0" w:color="auto"/>
                        <w:left w:val="none" w:sz="0" w:space="0" w:color="auto"/>
                        <w:bottom w:val="none" w:sz="0" w:space="0" w:color="auto"/>
                        <w:right w:val="none" w:sz="0" w:space="0" w:color="auto"/>
                      </w:divBdr>
                      <w:divsChild>
                        <w:div w:id="10687084">
                          <w:marLeft w:val="0"/>
                          <w:marRight w:val="0"/>
                          <w:marTop w:val="0"/>
                          <w:marBottom w:val="0"/>
                          <w:divBdr>
                            <w:top w:val="none" w:sz="0" w:space="0" w:color="auto"/>
                            <w:left w:val="none" w:sz="0" w:space="0" w:color="auto"/>
                            <w:bottom w:val="none" w:sz="0" w:space="0" w:color="auto"/>
                            <w:right w:val="none" w:sz="0" w:space="0" w:color="auto"/>
                          </w:divBdr>
                        </w:div>
                        <w:div w:id="1037008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63364505">
          <w:marLeft w:val="0"/>
          <w:marRight w:val="0"/>
          <w:marTop w:val="0"/>
          <w:marBottom w:val="0"/>
          <w:divBdr>
            <w:top w:val="none" w:sz="0" w:space="0" w:color="auto"/>
            <w:left w:val="none" w:sz="0" w:space="0" w:color="auto"/>
            <w:bottom w:val="none" w:sz="0" w:space="0" w:color="auto"/>
            <w:right w:val="none" w:sz="0" w:space="0" w:color="auto"/>
          </w:divBdr>
          <w:divsChild>
            <w:div w:id="125779269">
              <w:marLeft w:val="0"/>
              <w:marRight w:val="0"/>
              <w:marTop w:val="0"/>
              <w:marBottom w:val="0"/>
              <w:divBdr>
                <w:top w:val="none" w:sz="0" w:space="0" w:color="auto"/>
                <w:left w:val="none" w:sz="0" w:space="0" w:color="auto"/>
                <w:bottom w:val="none" w:sz="0" w:space="0" w:color="auto"/>
                <w:right w:val="none" w:sz="0" w:space="0" w:color="auto"/>
              </w:divBdr>
              <w:divsChild>
                <w:div w:id="101341604">
                  <w:marLeft w:val="0"/>
                  <w:marRight w:val="0"/>
                  <w:marTop w:val="0"/>
                  <w:marBottom w:val="0"/>
                  <w:divBdr>
                    <w:top w:val="none" w:sz="0" w:space="0" w:color="auto"/>
                    <w:left w:val="none" w:sz="0" w:space="0" w:color="auto"/>
                    <w:bottom w:val="none" w:sz="0" w:space="0" w:color="auto"/>
                    <w:right w:val="none" w:sz="0" w:space="0" w:color="auto"/>
                  </w:divBdr>
                  <w:divsChild>
                    <w:div w:id="330838286">
                      <w:marLeft w:val="0"/>
                      <w:marRight w:val="0"/>
                      <w:marTop w:val="0"/>
                      <w:marBottom w:val="0"/>
                      <w:divBdr>
                        <w:top w:val="none" w:sz="0" w:space="0" w:color="auto"/>
                        <w:left w:val="none" w:sz="0" w:space="0" w:color="auto"/>
                        <w:bottom w:val="none" w:sz="0" w:space="0" w:color="auto"/>
                        <w:right w:val="none" w:sz="0" w:space="0" w:color="auto"/>
                      </w:divBdr>
                      <w:divsChild>
                        <w:div w:id="224535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28800655">
          <w:marLeft w:val="0"/>
          <w:marRight w:val="0"/>
          <w:marTop w:val="0"/>
          <w:marBottom w:val="0"/>
          <w:divBdr>
            <w:top w:val="none" w:sz="0" w:space="0" w:color="auto"/>
            <w:left w:val="none" w:sz="0" w:space="0" w:color="auto"/>
            <w:bottom w:val="none" w:sz="0" w:space="0" w:color="auto"/>
            <w:right w:val="none" w:sz="0" w:space="0" w:color="auto"/>
          </w:divBdr>
          <w:divsChild>
            <w:div w:id="2005887804">
              <w:marLeft w:val="0"/>
              <w:marRight w:val="0"/>
              <w:marTop w:val="0"/>
              <w:marBottom w:val="0"/>
              <w:divBdr>
                <w:top w:val="none" w:sz="0" w:space="0" w:color="auto"/>
                <w:left w:val="none" w:sz="0" w:space="0" w:color="auto"/>
                <w:bottom w:val="none" w:sz="0" w:space="0" w:color="auto"/>
                <w:right w:val="none" w:sz="0" w:space="0" w:color="auto"/>
              </w:divBdr>
              <w:divsChild>
                <w:div w:id="1122068767">
                  <w:marLeft w:val="0"/>
                  <w:marRight w:val="0"/>
                  <w:marTop w:val="0"/>
                  <w:marBottom w:val="0"/>
                  <w:divBdr>
                    <w:top w:val="none" w:sz="0" w:space="0" w:color="auto"/>
                    <w:left w:val="none" w:sz="0" w:space="0" w:color="auto"/>
                    <w:bottom w:val="none" w:sz="0" w:space="0" w:color="auto"/>
                    <w:right w:val="none" w:sz="0" w:space="0" w:color="auto"/>
                  </w:divBdr>
                  <w:divsChild>
                    <w:div w:id="1504510168">
                      <w:marLeft w:val="0"/>
                      <w:marRight w:val="0"/>
                      <w:marTop w:val="0"/>
                      <w:marBottom w:val="0"/>
                      <w:divBdr>
                        <w:top w:val="none" w:sz="0" w:space="0" w:color="auto"/>
                        <w:left w:val="none" w:sz="0" w:space="0" w:color="auto"/>
                        <w:bottom w:val="none" w:sz="0" w:space="0" w:color="auto"/>
                        <w:right w:val="none" w:sz="0" w:space="0" w:color="auto"/>
                      </w:divBdr>
                      <w:divsChild>
                        <w:div w:id="1837528241">
                          <w:marLeft w:val="0"/>
                          <w:marRight w:val="0"/>
                          <w:marTop w:val="0"/>
                          <w:marBottom w:val="0"/>
                          <w:divBdr>
                            <w:top w:val="none" w:sz="0" w:space="0" w:color="auto"/>
                            <w:left w:val="none" w:sz="0" w:space="0" w:color="auto"/>
                            <w:bottom w:val="none" w:sz="0" w:space="0" w:color="auto"/>
                            <w:right w:val="none" w:sz="0" w:space="0" w:color="auto"/>
                          </w:divBdr>
                          <w:divsChild>
                            <w:div w:id="867762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6960947">
                      <w:marLeft w:val="0"/>
                      <w:marRight w:val="0"/>
                      <w:marTop w:val="0"/>
                      <w:marBottom w:val="0"/>
                      <w:divBdr>
                        <w:top w:val="none" w:sz="0" w:space="0" w:color="auto"/>
                        <w:left w:val="none" w:sz="0" w:space="0" w:color="auto"/>
                        <w:bottom w:val="none" w:sz="0" w:space="0" w:color="auto"/>
                        <w:right w:val="none" w:sz="0" w:space="0" w:color="auto"/>
                      </w:divBdr>
                      <w:divsChild>
                        <w:div w:id="1647663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82092690">
          <w:marLeft w:val="0"/>
          <w:marRight w:val="0"/>
          <w:marTop w:val="0"/>
          <w:marBottom w:val="0"/>
          <w:divBdr>
            <w:top w:val="none" w:sz="0" w:space="0" w:color="auto"/>
            <w:left w:val="none" w:sz="0" w:space="0" w:color="auto"/>
            <w:bottom w:val="none" w:sz="0" w:space="0" w:color="auto"/>
            <w:right w:val="none" w:sz="0" w:space="0" w:color="auto"/>
          </w:divBdr>
          <w:divsChild>
            <w:div w:id="816915">
              <w:marLeft w:val="0"/>
              <w:marRight w:val="0"/>
              <w:marTop w:val="0"/>
              <w:marBottom w:val="0"/>
              <w:divBdr>
                <w:top w:val="none" w:sz="0" w:space="0" w:color="auto"/>
                <w:left w:val="none" w:sz="0" w:space="0" w:color="auto"/>
                <w:bottom w:val="none" w:sz="0" w:space="0" w:color="auto"/>
                <w:right w:val="none" w:sz="0" w:space="0" w:color="auto"/>
              </w:divBdr>
              <w:divsChild>
                <w:div w:id="409666056">
                  <w:marLeft w:val="0"/>
                  <w:marRight w:val="0"/>
                  <w:marTop w:val="0"/>
                  <w:marBottom w:val="0"/>
                  <w:divBdr>
                    <w:top w:val="none" w:sz="0" w:space="0" w:color="auto"/>
                    <w:left w:val="none" w:sz="0" w:space="0" w:color="auto"/>
                    <w:bottom w:val="none" w:sz="0" w:space="0" w:color="auto"/>
                    <w:right w:val="none" w:sz="0" w:space="0" w:color="auto"/>
                  </w:divBdr>
                  <w:divsChild>
                    <w:div w:id="401483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3222270">
      <w:bodyDiv w:val="1"/>
      <w:marLeft w:val="0"/>
      <w:marRight w:val="0"/>
      <w:marTop w:val="0"/>
      <w:marBottom w:val="0"/>
      <w:divBdr>
        <w:top w:val="none" w:sz="0" w:space="0" w:color="auto"/>
        <w:left w:val="none" w:sz="0" w:space="0" w:color="auto"/>
        <w:bottom w:val="none" w:sz="0" w:space="0" w:color="auto"/>
        <w:right w:val="none" w:sz="0" w:space="0" w:color="auto"/>
      </w:divBdr>
    </w:div>
    <w:div w:id="1964454335">
      <w:bodyDiv w:val="1"/>
      <w:marLeft w:val="0"/>
      <w:marRight w:val="0"/>
      <w:marTop w:val="0"/>
      <w:marBottom w:val="0"/>
      <w:divBdr>
        <w:top w:val="none" w:sz="0" w:space="0" w:color="auto"/>
        <w:left w:val="none" w:sz="0" w:space="0" w:color="auto"/>
        <w:bottom w:val="none" w:sz="0" w:space="0" w:color="auto"/>
        <w:right w:val="none" w:sz="0" w:space="0" w:color="auto"/>
      </w:divBdr>
    </w:div>
    <w:div w:id="1999964668">
      <w:bodyDiv w:val="1"/>
      <w:marLeft w:val="0"/>
      <w:marRight w:val="0"/>
      <w:marTop w:val="0"/>
      <w:marBottom w:val="0"/>
      <w:divBdr>
        <w:top w:val="none" w:sz="0" w:space="0" w:color="auto"/>
        <w:left w:val="none" w:sz="0" w:space="0" w:color="auto"/>
        <w:bottom w:val="none" w:sz="0" w:space="0" w:color="auto"/>
        <w:right w:val="none" w:sz="0" w:space="0" w:color="auto"/>
      </w:divBdr>
    </w:div>
    <w:div w:id="2061856079">
      <w:bodyDiv w:val="1"/>
      <w:marLeft w:val="0"/>
      <w:marRight w:val="0"/>
      <w:marTop w:val="0"/>
      <w:marBottom w:val="0"/>
      <w:divBdr>
        <w:top w:val="none" w:sz="0" w:space="0" w:color="auto"/>
        <w:left w:val="none" w:sz="0" w:space="0" w:color="auto"/>
        <w:bottom w:val="none" w:sz="0" w:space="0" w:color="auto"/>
        <w:right w:val="none" w:sz="0" w:space="0" w:color="auto"/>
      </w:divBdr>
    </w:div>
    <w:div w:id="2062820234">
      <w:bodyDiv w:val="1"/>
      <w:marLeft w:val="0"/>
      <w:marRight w:val="0"/>
      <w:marTop w:val="0"/>
      <w:marBottom w:val="0"/>
      <w:divBdr>
        <w:top w:val="none" w:sz="0" w:space="0" w:color="auto"/>
        <w:left w:val="none" w:sz="0" w:space="0" w:color="auto"/>
        <w:bottom w:val="none" w:sz="0" w:space="0" w:color="auto"/>
        <w:right w:val="none" w:sz="0" w:space="0" w:color="auto"/>
      </w:divBdr>
    </w:div>
    <w:div w:id="2074423115">
      <w:bodyDiv w:val="1"/>
      <w:marLeft w:val="0"/>
      <w:marRight w:val="0"/>
      <w:marTop w:val="0"/>
      <w:marBottom w:val="0"/>
      <w:divBdr>
        <w:top w:val="none" w:sz="0" w:space="0" w:color="auto"/>
        <w:left w:val="none" w:sz="0" w:space="0" w:color="auto"/>
        <w:bottom w:val="none" w:sz="0" w:space="0" w:color="auto"/>
        <w:right w:val="none" w:sz="0" w:space="0" w:color="auto"/>
      </w:divBdr>
    </w:div>
    <w:div w:id="2114978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6.wmf"/><Relationship Id="rId39" Type="http://schemas.openxmlformats.org/officeDocument/2006/relationships/oleObject" Target="embeddings/oleObject8.bin"/><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image" Target="media/image26.wmf"/><Relationship Id="rId47" Type="http://schemas.openxmlformats.org/officeDocument/2006/relationships/oleObject" Target="embeddings/oleObject12.bin"/><Relationship Id="rId50" Type="http://schemas.openxmlformats.org/officeDocument/2006/relationships/image" Target="media/image30.png"/><Relationship Id="rId55" Type="http://schemas.openxmlformats.org/officeDocument/2006/relationships/image" Target="media/image35.png"/><Relationship Id="rId63" Type="http://schemas.openxmlformats.org/officeDocument/2006/relationships/image" Target="media/image4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0.wmf"/><Relationship Id="rId37" Type="http://schemas.openxmlformats.org/officeDocument/2006/relationships/oleObject" Target="embeddings/oleObject7.bin"/><Relationship Id="rId40" Type="http://schemas.openxmlformats.org/officeDocument/2006/relationships/image" Target="media/image25.wmf"/><Relationship Id="rId45" Type="http://schemas.openxmlformats.org/officeDocument/2006/relationships/oleObject" Target="embeddings/oleObject11.bin"/><Relationship Id="rId53" Type="http://schemas.openxmlformats.org/officeDocument/2006/relationships/image" Target="media/image33.png"/><Relationship Id="rId58" Type="http://schemas.openxmlformats.org/officeDocument/2006/relationships/image" Target="media/image38.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3.wmf"/><Relationship Id="rId49" Type="http://schemas.openxmlformats.org/officeDocument/2006/relationships/oleObject" Target="embeddings/oleObject13.bin"/><Relationship Id="rId57" Type="http://schemas.openxmlformats.org/officeDocument/2006/relationships/image" Target="media/image37.png"/><Relationship Id="rId61" Type="http://schemas.openxmlformats.org/officeDocument/2006/relationships/image" Target="media/image41.png"/><Relationship Id="rId10" Type="http://schemas.openxmlformats.org/officeDocument/2006/relationships/oleObject" Target="embeddings/oleObject1.bin"/><Relationship Id="rId19" Type="http://schemas.openxmlformats.org/officeDocument/2006/relationships/image" Target="media/image9.jpeg"/><Relationship Id="rId31" Type="http://schemas.openxmlformats.org/officeDocument/2006/relationships/image" Target="media/image19.png"/><Relationship Id="rId44" Type="http://schemas.openxmlformats.org/officeDocument/2006/relationships/image" Target="media/image27.wmf"/><Relationship Id="rId52" Type="http://schemas.openxmlformats.org/officeDocument/2006/relationships/image" Target="media/image32.png"/><Relationship Id="rId60" Type="http://schemas.openxmlformats.org/officeDocument/2006/relationships/image" Target="media/image40.png"/><Relationship Id="rId65"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image" Target="media/image22.png"/><Relationship Id="rId43" Type="http://schemas.openxmlformats.org/officeDocument/2006/relationships/oleObject" Target="embeddings/oleObject10.bin"/><Relationship Id="rId48" Type="http://schemas.openxmlformats.org/officeDocument/2006/relationships/image" Target="media/image29.wmf"/><Relationship Id="rId56" Type="http://schemas.openxmlformats.org/officeDocument/2006/relationships/image" Target="media/image36.png"/><Relationship Id="rId64" Type="http://schemas.openxmlformats.org/officeDocument/2006/relationships/image" Target="media/image44.png"/><Relationship Id="rId8" Type="http://schemas.openxmlformats.org/officeDocument/2006/relationships/image" Target="media/image1.png"/><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oleObject" Target="embeddings/oleObject6.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image" Target="media/image39.png"/><Relationship Id="rId67"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oleObject" Target="embeddings/oleObject9.bin"/><Relationship Id="rId54" Type="http://schemas.openxmlformats.org/officeDocument/2006/relationships/image" Target="media/image34.png"/><Relationship Id="rId62" Type="http://schemas.openxmlformats.org/officeDocument/2006/relationships/image" Target="media/image4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F8FDD9-C76F-4271-8E63-51C674315E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53</TotalTime>
  <Pages>1</Pages>
  <Words>16885</Words>
  <Characters>96246</Characters>
  <Application>Microsoft Office Word</Application>
  <DocSecurity>0</DocSecurity>
  <Lines>802</Lines>
  <Paragraphs>2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2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dc:creator>
  <cp:keywords/>
  <dc:description/>
  <cp:lastModifiedBy>Dmitry</cp:lastModifiedBy>
  <cp:revision>308</cp:revision>
  <dcterms:created xsi:type="dcterms:W3CDTF">2021-06-16T11:31:00Z</dcterms:created>
  <dcterms:modified xsi:type="dcterms:W3CDTF">2021-08-20T14:42:00Z</dcterms:modified>
</cp:coreProperties>
</file>